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12DB" w:rsidRPr="00AE12DB" w:rsidRDefault="00AE12DB" w:rsidP="00AE12DB">
      <w:pPr>
        <w:autoSpaceDE w:val="0"/>
        <w:autoSpaceDN w:val="0"/>
        <w:adjustRightInd w:val="0"/>
        <w:ind w:firstLineChars="445" w:firstLine="1966"/>
        <w:jc w:val="left"/>
        <w:rPr>
          <w:rFonts w:ascii="Arial" w:hAnsi="Arial" w:cs="Arial"/>
          <w:b/>
          <w:bCs/>
          <w:kern w:val="0"/>
          <w:sz w:val="44"/>
          <w:szCs w:val="44"/>
        </w:rPr>
      </w:pPr>
      <w:r w:rsidRPr="00AE12DB">
        <w:rPr>
          <w:rFonts w:ascii="Arial" w:hAnsi="Arial" w:cs="Arial"/>
          <w:b/>
          <w:bCs/>
          <w:kern w:val="0"/>
          <w:sz w:val="44"/>
          <w:szCs w:val="44"/>
        </w:rPr>
        <w:t>The Viterbi Algorithm</w:t>
      </w:r>
    </w:p>
    <w:p w:rsidR="00AE12DB" w:rsidRDefault="00AE12DB" w:rsidP="00AE12DB">
      <w:pPr>
        <w:autoSpaceDE w:val="0"/>
        <w:autoSpaceDN w:val="0"/>
        <w:adjustRightInd w:val="0"/>
        <w:ind w:firstLineChars="1250" w:firstLine="2875"/>
        <w:jc w:val="left"/>
        <w:rPr>
          <w:rFonts w:ascii="Times New Roman" w:hAnsi="Times New Roman" w:cs="Times New Roman"/>
          <w:kern w:val="0"/>
          <w:sz w:val="23"/>
          <w:szCs w:val="23"/>
        </w:rPr>
      </w:pPr>
      <w:r>
        <w:rPr>
          <w:rFonts w:ascii="Times New Roman" w:hAnsi="Times New Roman" w:cs="Times New Roman"/>
          <w:kern w:val="0"/>
          <w:sz w:val="23"/>
          <w:szCs w:val="23"/>
        </w:rPr>
        <w:t xml:space="preserve">G. </w:t>
      </w:r>
      <w:r>
        <w:rPr>
          <w:rFonts w:ascii="Times New Roman" w:hAnsi="Times New Roman" w:cs="Times New Roman"/>
          <w:b/>
          <w:bCs/>
          <w:kern w:val="0"/>
          <w:sz w:val="23"/>
          <w:szCs w:val="23"/>
        </w:rPr>
        <w:t xml:space="preserve">DAVID </w:t>
      </w:r>
      <w:r>
        <w:rPr>
          <w:rFonts w:ascii="Times New Roman" w:hAnsi="Times New Roman" w:cs="Times New Roman"/>
          <w:kern w:val="0"/>
          <w:sz w:val="23"/>
          <w:szCs w:val="23"/>
        </w:rPr>
        <w:t>FORNEY, JR.</w:t>
      </w:r>
    </w:p>
    <w:p w:rsidR="00FF012C" w:rsidRDefault="00AE12DB" w:rsidP="00AE12DB">
      <w:pPr>
        <w:ind w:firstLineChars="1835" w:firstLine="3684"/>
        <w:rPr>
          <w:rFonts w:ascii="Times New Roman" w:hAnsi="Times New Roman" w:cs="Times New Roman"/>
          <w:b/>
          <w:bCs/>
          <w:i/>
          <w:iCs/>
          <w:kern w:val="0"/>
          <w:sz w:val="20"/>
          <w:szCs w:val="20"/>
        </w:rPr>
      </w:pPr>
      <w:r>
        <w:rPr>
          <w:rFonts w:ascii="Times New Roman" w:hAnsi="Times New Roman" w:cs="Times New Roman"/>
          <w:b/>
          <w:bCs/>
          <w:i/>
          <w:iCs/>
          <w:kern w:val="0"/>
          <w:sz w:val="20"/>
          <w:szCs w:val="20"/>
        </w:rPr>
        <w:t>Invited Paper</w:t>
      </w:r>
    </w:p>
    <w:p w:rsidR="00AE12DB" w:rsidRPr="001758FD" w:rsidRDefault="00AE12DB" w:rsidP="001758FD">
      <w:pPr>
        <w:autoSpaceDE w:val="0"/>
        <w:autoSpaceDN w:val="0"/>
        <w:adjustRightInd w:val="0"/>
        <w:rPr>
          <w:rFonts w:ascii="Times New Roman" w:hAnsi="Times New Roman" w:cs="Times New Roman"/>
          <w:kern w:val="0"/>
          <w:sz w:val="30"/>
          <w:szCs w:val="30"/>
        </w:rPr>
      </w:pPr>
      <w:r w:rsidRPr="001758FD">
        <w:rPr>
          <w:rFonts w:ascii="Times New Roman" w:hAnsi="Times New Roman" w:cs="Times New Roman"/>
          <w:kern w:val="0"/>
          <w:sz w:val="30"/>
          <w:szCs w:val="30"/>
        </w:rPr>
        <w:t>I. INTRODUCTION</w:t>
      </w:r>
    </w:p>
    <w:p w:rsidR="00AE12DB" w:rsidRPr="001758FD" w:rsidRDefault="00AE12DB" w:rsidP="001758FD">
      <w:pPr>
        <w:autoSpaceDE w:val="0"/>
        <w:autoSpaceDN w:val="0"/>
        <w:adjustRightInd w:val="0"/>
        <w:ind w:firstLineChars="200" w:firstLine="480"/>
        <w:rPr>
          <w:rFonts w:ascii="Times New Roman" w:hAnsi="Times New Roman" w:cs="Times New Roman"/>
          <w:kern w:val="0"/>
          <w:sz w:val="24"/>
          <w:szCs w:val="24"/>
        </w:rPr>
      </w:pPr>
      <w:r w:rsidRPr="001758FD">
        <w:rPr>
          <w:rFonts w:ascii="Times New Roman" w:hAnsi="Times New Roman" w:cs="Times New Roman"/>
          <w:kern w:val="0"/>
          <w:sz w:val="24"/>
          <w:szCs w:val="24"/>
        </w:rPr>
        <w:t xml:space="preserve">THE VITERBI algorithm </w:t>
      </w:r>
      <w:r w:rsidRPr="001758FD">
        <w:rPr>
          <w:rFonts w:ascii="Times New Roman" w:hAnsi="Times New Roman" w:cs="Times New Roman"/>
          <w:bCs/>
          <w:kern w:val="0"/>
          <w:sz w:val="24"/>
          <w:szCs w:val="24"/>
        </w:rPr>
        <w:t xml:space="preserve">(VA) </w:t>
      </w:r>
      <w:r w:rsidRPr="001758FD">
        <w:rPr>
          <w:rFonts w:ascii="Times New Roman" w:hAnsi="Times New Roman" w:cs="Times New Roman"/>
          <w:kern w:val="0"/>
          <w:sz w:val="24"/>
          <w:szCs w:val="24"/>
        </w:rPr>
        <w:t xml:space="preserve">was proposed in 1967 as a method of decoding convolutional codes. Since that time, it has been recognizeda s an attractive solution to a variety of digital estimation problems, somewhat as the Kalman filter has been adapted to a variety of analog estimation problems. Like the Kalman filter, the </w:t>
      </w:r>
      <w:r w:rsidRPr="001758FD">
        <w:rPr>
          <w:rFonts w:ascii="Times New Roman" w:hAnsi="Times New Roman" w:cs="Times New Roman"/>
          <w:bCs/>
          <w:kern w:val="0"/>
          <w:sz w:val="24"/>
          <w:szCs w:val="24"/>
        </w:rPr>
        <w:t xml:space="preserve">VA </w:t>
      </w:r>
      <w:r w:rsidRPr="001758FD">
        <w:rPr>
          <w:rFonts w:ascii="Times New Roman" w:hAnsi="Times New Roman" w:cs="Times New Roman"/>
          <w:kern w:val="0"/>
          <w:sz w:val="24"/>
          <w:szCs w:val="24"/>
        </w:rPr>
        <w:t xml:space="preserve">tracks the state of a stochastic process with a recursive method that is optimum in a certain sense, and that lends itself readily to implementation and analysis.However, the underlying process is assumed to be finite-state Markov rather than Gaussian,which leads to marked differences in structure. This paper is intended to be principally a tutorial introduction to the </w:t>
      </w:r>
      <w:r w:rsidRPr="001758FD">
        <w:rPr>
          <w:rFonts w:ascii="Times New Roman" w:hAnsi="Times New Roman" w:cs="Times New Roman"/>
          <w:bCs/>
          <w:kern w:val="0"/>
          <w:sz w:val="24"/>
          <w:szCs w:val="24"/>
        </w:rPr>
        <w:t xml:space="preserve">VA, </w:t>
      </w:r>
      <w:r w:rsidRPr="001758FD">
        <w:rPr>
          <w:rFonts w:ascii="Times New Roman" w:hAnsi="Times New Roman" w:cs="Times New Roman"/>
          <w:kern w:val="0"/>
          <w:sz w:val="24"/>
          <w:szCs w:val="24"/>
        </w:rPr>
        <w:t xml:space="preserve">its structure, and its analysis. It also purports to review more or less exhaustively all work inspired by </w:t>
      </w:r>
      <w:r w:rsidRPr="001758FD">
        <w:rPr>
          <w:rFonts w:ascii="Times New Roman" w:hAnsi="Times New Roman" w:cs="Times New Roman"/>
          <w:bCs/>
          <w:kern w:val="0"/>
          <w:sz w:val="24"/>
          <w:szCs w:val="24"/>
        </w:rPr>
        <w:t xml:space="preserve">or </w:t>
      </w:r>
      <w:r w:rsidRPr="001758FD">
        <w:rPr>
          <w:rFonts w:ascii="Times New Roman" w:hAnsi="Times New Roman" w:cs="Times New Roman"/>
          <w:kern w:val="0"/>
          <w:sz w:val="24"/>
          <w:szCs w:val="24"/>
        </w:rPr>
        <w:t>related to the algorithm up to the time of writing (summer 1972). Our belief is that the algorithm will find application in an increasing diversity of areas. Our hope is that we can accelerate this process for the readers of this paper.</w:t>
      </w:r>
    </w:p>
    <w:p w:rsidR="00AE12DB" w:rsidRPr="001758FD" w:rsidRDefault="00AE12DB" w:rsidP="001758FD">
      <w:pPr>
        <w:autoSpaceDE w:val="0"/>
        <w:autoSpaceDN w:val="0"/>
        <w:adjustRightInd w:val="0"/>
        <w:rPr>
          <w:rFonts w:ascii="Times New Roman" w:hAnsi="Times New Roman" w:cs="Times New Roman"/>
          <w:kern w:val="0"/>
          <w:sz w:val="24"/>
          <w:szCs w:val="24"/>
        </w:rPr>
      </w:pPr>
    </w:p>
    <w:p w:rsidR="00AE12DB" w:rsidRPr="001758FD" w:rsidRDefault="00AE12DB" w:rsidP="001758FD">
      <w:pPr>
        <w:autoSpaceDE w:val="0"/>
        <w:autoSpaceDN w:val="0"/>
        <w:adjustRightInd w:val="0"/>
        <w:rPr>
          <w:rFonts w:ascii="Times New Roman" w:hAnsi="Times New Roman" w:cs="Times New Roman"/>
          <w:bCs/>
          <w:kern w:val="0"/>
          <w:sz w:val="30"/>
          <w:szCs w:val="30"/>
        </w:rPr>
      </w:pPr>
      <w:r w:rsidRPr="001758FD">
        <w:rPr>
          <w:rFonts w:ascii="Times New Roman" w:hAnsi="Times New Roman" w:cs="Times New Roman"/>
          <w:kern w:val="0"/>
          <w:sz w:val="30"/>
          <w:szCs w:val="30"/>
        </w:rPr>
        <w:t>II. STATEMENT OF</w:t>
      </w:r>
      <w:r w:rsidRPr="001758FD">
        <w:rPr>
          <w:rFonts w:ascii="Times New Roman" w:hAnsi="Times New Roman" w:cs="Times New Roman"/>
          <w:bCs/>
          <w:kern w:val="0"/>
          <w:sz w:val="30"/>
          <w:szCs w:val="30"/>
        </w:rPr>
        <w:t xml:space="preserve"> </w:t>
      </w:r>
      <w:r w:rsidRPr="001758FD">
        <w:rPr>
          <w:rFonts w:ascii="Times New Roman" w:hAnsi="Times New Roman" w:cs="Times New Roman"/>
          <w:kern w:val="0"/>
          <w:sz w:val="30"/>
          <w:szCs w:val="30"/>
        </w:rPr>
        <w:t xml:space="preserve">THE </w:t>
      </w:r>
      <w:r w:rsidRPr="001758FD">
        <w:rPr>
          <w:rFonts w:ascii="Times New Roman" w:hAnsi="Times New Roman" w:cs="Times New Roman"/>
          <w:bCs/>
          <w:kern w:val="0"/>
          <w:sz w:val="30"/>
          <w:szCs w:val="30"/>
        </w:rPr>
        <w:t>PROBLEM</w:t>
      </w:r>
    </w:p>
    <w:p w:rsidR="00AE12DB" w:rsidRPr="001758FD" w:rsidRDefault="00AE12DB" w:rsidP="001758FD">
      <w:pPr>
        <w:autoSpaceDE w:val="0"/>
        <w:autoSpaceDN w:val="0"/>
        <w:adjustRightInd w:val="0"/>
        <w:ind w:firstLineChars="200" w:firstLine="480"/>
        <w:rPr>
          <w:rFonts w:ascii="Times New Roman" w:hAnsi="Times New Roman" w:cs="Times New Roman"/>
          <w:kern w:val="0"/>
          <w:sz w:val="24"/>
          <w:szCs w:val="24"/>
        </w:rPr>
      </w:pPr>
      <w:r w:rsidRPr="001758FD">
        <w:rPr>
          <w:rFonts w:ascii="Times New Roman" w:hAnsi="Times New Roman" w:cs="Times New Roman"/>
          <w:kern w:val="0"/>
          <w:sz w:val="24"/>
          <w:szCs w:val="24"/>
        </w:rPr>
        <w:t>In its most general form, the V</w:t>
      </w:r>
      <w:r w:rsidRPr="001758FD">
        <w:rPr>
          <w:rFonts w:ascii="Times New Roman" w:hAnsi="Times New Roman" w:cs="Times New Roman"/>
          <w:bCs/>
          <w:kern w:val="0"/>
          <w:sz w:val="24"/>
          <w:szCs w:val="24"/>
        </w:rPr>
        <w:t xml:space="preserve">A </w:t>
      </w:r>
      <w:r w:rsidRPr="001758FD">
        <w:rPr>
          <w:rFonts w:ascii="Times New Roman" w:hAnsi="Times New Roman" w:cs="Times New Roman"/>
          <w:kern w:val="0"/>
          <w:sz w:val="24"/>
          <w:szCs w:val="24"/>
        </w:rPr>
        <w:t xml:space="preserve">may be viewed as a solution to the problem of maximum </w:t>
      </w:r>
      <w:r w:rsidRPr="001758FD">
        <w:rPr>
          <w:rFonts w:ascii="Times New Roman" w:hAnsi="Times New Roman" w:cs="Times New Roman"/>
          <w:iCs/>
          <w:kern w:val="0"/>
          <w:sz w:val="24"/>
          <w:szCs w:val="24"/>
        </w:rPr>
        <w:t xml:space="preserve">α </w:t>
      </w:r>
      <w:r w:rsidRPr="001758FD">
        <w:rPr>
          <w:rFonts w:ascii="Times New Roman" w:hAnsi="Times New Roman" w:cs="Times New Roman"/>
          <w:kern w:val="0"/>
          <w:sz w:val="24"/>
          <w:szCs w:val="24"/>
        </w:rPr>
        <w:t xml:space="preserve">posteriori probability </w:t>
      </w:r>
      <w:r w:rsidRPr="001758FD">
        <w:rPr>
          <w:rFonts w:ascii="Times New Roman" w:hAnsi="Times New Roman" w:cs="Times New Roman"/>
          <w:bCs/>
          <w:kern w:val="0"/>
          <w:sz w:val="24"/>
          <w:szCs w:val="24"/>
        </w:rPr>
        <w:t xml:space="preserve">(MAP) </w:t>
      </w:r>
      <w:r w:rsidRPr="001758FD">
        <w:rPr>
          <w:rFonts w:ascii="Times New Roman" w:hAnsi="Times New Roman" w:cs="Times New Roman"/>
          <w:kern w:val="0"/>
          <w:sz w:val="24"/>
          <w:szCs w:val="24"/>
        </w:rPr>
        <w:t>estimation of the state sequence of a finite-state discrete-time Markov process observed in memoryless noise. In this section we set up the problem in this generality, and then illustrate by example the different sorts of problems that can be made to fit such a model. The general approach also has the virtue of tutorial simplicity.</w:t>
      </w:r>
    </w:p>
    <w:p w:rsidR="00AE12DB" w:rsidRDefault="00AE12DB" w:rsidP="001758FD">
      <w:pPr>
        <w:autoSpaceDE w:val="0"/>
        <w:autoSpaceDN w:val="0"/>
        <w:adjustRightInd w:val="0"/>
        <w:ind w:firstLineChars="200" w:firstLine="480"/>
        <w:rPr>
          <w:rFonts w:ascii="Times New Roman" w:hAnsi="Times New Roman" w:cs="Times New Roman"/>
          <w:bCs/>
          <w:iCs/>
          <w:kern w:val="0"/>
          <w:sz w:val="24"/>
          <w:szCs w:val="24"/>
        </w:rPr>
      </w:pPr>
      <w:r w:rsidRPr="001758FD">
        <w:rPr>
          <w:rFonts w:ascii="Times New Roman" w:hAnsi="Times New Roman" w:cs="Times New Roman"/>
          <w:kern w:val="0"/>
          <w:sz w:val="24"/>
          <w:szCs w:val="24"/>
        </w:rPr>
        <w:t xml:space="preserve">The underlying Markov process is characterized as follows.Time is discrete. The state </w:t>
      </w:r>
      <w:r w:rsidRPr="001758FD">
        <w:rPr>
          <w:rFonts w:ascii="Times New Roman" w:hAnsi="Times New Roman" w:cs="Times New Roman"/>
          <w:bCs/>
          <w:iCs/>
          <w:kern w:val="0"/>
          <w:sz w:val="24"/>
          <w:szCs w:val="24"/>
        </w:rPr>
        <w:t>x</w:t>
      </w:r>
      <w:r w:rsidRPr="001758FD">
        <w:rPr>
          <w:rFonts w:ascii="Times New Roman" w:hAnsi="Times New Roman" w:cs="Times New Roman"/>
          <w:bCs/>
          <w:iCs/>
          <w:kern w:val="0"/>
          <w:sz w:val="24"/>
          <w:szCs w:val="24"/>
          <w:vertAlign w:val="subscript"/>
        </w:rPr>
        <w:t>k</w:t>
      </w:r>
      <w:r w:rsidRPr="001758FD">
        <w:rPr>
          <w:rFonts w:ascii="Times New Roman" w:hAnsi="Times New Roman" w:cs="Times New Roman"/>
          <w:bCs/>
          <w:iCs/>
          <w:kern w:val="0"/>
          <w:sz w:val="24"/>
          <w:szCs w:val="24"/>
        </w:rPr>
        <w:t xml:space="preserve"> </w:t>
      </w:r>
      <w:r w:rsidRPr="001758FD">
        <w:rPr>
          <w:rFonts w:ascii="Times New Roman" w:hAnsi="Times New Roman" w:cs="Times New Roman"/>
          <w:kern w:val="0"/>
          <w:sz w:val="24"/>
          <w:szCs w:val="24"/>
        </w:rPr>
        <w:t xml:space="preserve">at time </w:t>
      </w:r>
      <w:r w:rsidRPr="001758FD">
        <w:rPr>
          <w:rFonts w:ascii="Times New Roman" w:hAnsi="Times New Roman" w:cs="Times New Roman"/>
          <w:bCs/>
          <w:iCs/>
          <w:kern w:val="0"/>
          <w:sz w:val="24"/>
          <w:szCs w:val="24"/>
        </w:rPr>
        <w:t xml:space="preserve">k </w:t>
      </w:r>
      <w:r w:rsidR="001758FD" w:rsidRPr="001758FD">
        <w:rPr>
          <w:rFonts w:ascii="Times New Roman" w:hAnsi="Times New Roman" w:cs="Times New Roman"/>
          <w:kern w:val="0"/>
          <w:sz w:val="24"/>
          <w:szCs w:val="24"/>
        </w:rPr>
        <w:t xml:space="preserve">is one of a finite </w:t>
      </w:r>
      <w:r w:rsidRPr="001758FD">
        <w:rPr>
          <w:rFonts w:ascii="Times New Roman" w:hAnsi="Times New Roman" w:cs="Times New Roman"/>
          <w:kern w:val="0"/>
          <w:sz w:val="24"/>
          <w:szCs w:val="24"/>
        </w:rPr>
        <w:t xml:space="preserve">number </w:t>
      </w:r>
      <w:r w:rsidRPr="001758FD">
        <w:rPr>
          <w:rFonts w:ascii="Times New Roman" w:hAnsi="Times New Roman" w:cs="Times New Roman"/>
          <w:iCs/>
          <w:kern w:val="0"/>
          <w:sz w:val="24"/>
          <w:szCs w:val="24"/>
        </w:rPr>
        <w:t xml:space="preserve">M </w:t>
      </w:r>
      <w:r w:rsidRPr="001758FD">
        <w:rPr>
          <w:rFonts w:ascii="Times New Roman" w:hAnsi="Times New Roman" w:cs="Times New Roman"/>
          <w:kern w:val="0"/>
          <w:sz w:val="24"/>
          <w:szCs w:val="24"/>
        </w:rPr>
        <w:t xml:space="preserve">of states </w:t>
      </w:r>
      <w:r w:rsidRPr="001758FD">
        <w:rPr>
          <w:rFonts w:ascii="Times New Roman" w:hAnsi="Times New Roman" w:cs="Times New Roman"/>
          <w:bCs/>
          <w:iCs/>
          <w:kern w:val="0"/>
          <w:sz w:val="24"/>
          <w:szCs w:val="24"/>
        </w:rPr>
        <w:t xml:space="preserve">m, </w:t>
      </w:r>
      <w:r w:rsidR="001758FD" w:rsidRPr="001758FD">
        <w:rPr>
          <w:rFonts w:ascii="Times New Roman" w:hAnsi="Times New Roman" w:cs="Times New Roman"/>
          <w:kern w:val="0"/>
          <w:sz w:val="24"/>
          <w:szCs w:val="24"/>
        </w:rPr>
        <w:t>1</w:t>
      </w:r>
      <w:r w:rsidR="001758FD" w:rsidRPr="001758FD">
        <w:rPr>
          <w:rFonts w:ascii="Times New Roman" w:hAnsi="Times New Roman" w:cs="Times New Roman"/>
          <w:bCs/>
          <w:iCs/>
          <w:kern w:val="0"/>
          <w:sz w:val="24"/>
          <w:szCs w:val="24"/>
        </w:rPr>
        <w:t>≤m≤M</w:t>
      </w:r>
      <w:r w:rsidRPr="001758FD">
        <w:rPr>
          <w:rFonts w:ascii="Times New Roman" w:hAnsi="Times New Roman" w:cs="Times New Roman"/>
          <w:bCs/>
          <w:iCs/>
          <w:kern w:val="0"/>
          <w:sz w:val="24"/>
          <w:szCs w:val="24"/>
        </w:rPr>
        <w:t xml:space="preserve">; </w:t>
      </w:r>
      <w:r w:rsidRPr="001758FD">
        <w:rPr>
          <w:rFonts w:ascii="Times New Roman" w:hAnsi="Times New Roman" w:cs="Times New Roman"/>
          <w:kern w:val="0"/>
          <w:sz w:val="24"/>
          <w:szCs w:val="24"/>
        </w:rPr>
        <w:t xml:space="preserve">i.e., the state space </w:t>
      </w:r>
      <w:r w:rsidRPr="001758FD">
        <w:rPr>
          <w:rFonts w:ascii="Times New Roman" w:hAnsi="Times New Roman" w:cs="Times New Roman"/>
          <w:iCs/>
          <w:kern w:val="0"/>
          <w:sz w:val="24"/>
          <w:szCs w:val="24"/>
        </w:rPr>
        <w:t xml:space="preserve">X </w:t>
      </w:r>
      <w:r w:rsidR="001758FD" w:rsidRPr="001758FD">
        <w:rPr>
          <w:rFonts w:ascii="Times New Roman" w:hAnsi="Times New Roman" w:cs="Times New Roman"/>
          <w:kern w:val="0"/>
          <w:sz w:val="24"/>
          <w:szCs w:val="24"/>
        </w:rPr>
        <w:t xml:space="preserve">is </w:t>
      </w:r>
      <w:r w:rsidRPr="001758FD">
        <w:rPr>
          <w:rFonts w:ascii="Times New Roman" w:hAnsi="Times New Roman" w:cs="Times New Roman"/>
          <w:kern w:val="0"/>
          <w:sz w:val="24"/>
          <w:szCs w:val="24"/>
        </w:rPr>
        <w:t xml:space="preserve">simply { 1, </w:t>
      </w:r>
      <w:r w:rsidRPr="001758FD">
        <w:rPr>
          <w:rFonts w:ascii="Times New Roman" w:hAnsi="Times New Roman" w:cs="Times New Roman"/>
          <w:bCs/>
          <w:kern w:val="0"/>
          <w:sz w:val="24"/>
          <w:szCs w:val="24"/>
        </w:rPr>
        <w:t xml:space="preserve">2, </w:t>
      </w:r>
      <w:r w:rsidRPr="001758FD">
        <w:rPr>
          <w:rFonts w:ascii="Times New Roman" w:hAnsi="Times New Roman" w:cs="Times New Roman"/>
          <w:kern w:val="0"/>
          <w:sz w:val="24"/>
          <w:szCs w:val="24"/>
        </w:rPr>
        <w:t>. .</w:t>
      </w:r>
      <w:r w:rsidR="001758FD" w:rsidRPr="001758FD">
        <w:rPr>
          <w:rFonts w:ascii="Times New Roman" w:hAnsi="Times New Roman" w:cs="Times New Roman"/>
          <w:kern w:val="0"/>
          <w:sz w:val="24"/>
          <w:szCs w:val="24"/>
        </w:rPr>
        <w:t xml:space="preserve"> </w:t>
      </w:r>
      <w:r w:rsidR="001758FD" w:rsidRPr="001758FD">
        <w:rPr>
          <w:rFonts w:ascii="Times New Roman" w:hAnsi="Times New Roman" w:cs="Times New Roman"/>
          <w:bCs/>
          <w:kern w:val="0"/>
          <w:sz w:val="24"/>
          <w:szCs w:val="24"/>
        </w:rPr>
        <w:t xml:space="preserve">, </w:t>
      </w:r>
      <w:r w:rsidR="001758FD" w:rsidRPr="001758FD">
        <w:rPr>
          <w:rFonts w:ascii="Times New Roman" w:hAnsi="Times New Roman" w:cs="Times New Roman"/>
          <w:bCs/>
          <w:iCs/>
          <w:kern w:val="0"/>
          <w:sz w:val="24"/>
          <w:szCs w:val="24"/>
        </w:rPr>
        <w:t>M }</w:t>
      </w:r>
      <w:r w:rsidRPr="001758FD">
        <w:rPr>
          <w:rFonts w:ascii="Times New Roman" w:hAnsi="Times New Roman" w:cs="Times New Roman"/>
          <w:bCs/>
          <w:iCs/>
          <w:kern w:val="0"/>
          <w:sz w:val="24"/>
          <w:szCs w:val="24"/>
        </w:rPr>
        <w:t xml:space="preserve"> , </w:t>
      </w:r>
      <w:r w:rsidRPr="001758FD">
        <w:rPr>
          <w:rFonts w:ascii="Times New Roman" w:hAnsi="Times New Roman" w:cs="Times New Roman"/>
          <w:kern w:val="0"/>
          <w:sz w:val="24"/>
          <w:szCs w:val="24"/>
        </w:rPr>
        <w:t>Ini</w:t>
      </w:r>
      <w:r w:rsidR="001758FD" w:rsidRPr="001758FD">
        <w:rPr>
          <w:rFonts w:ascii="Times New Roman" w:hAnsi="Times New Roman" w:cs="Times New Roman"/>
          <w:kern w:val="0"/>
          <w:sz w:val="24"/>
          <w:szCs w:val="24"/>
        </w:rPr>
        <w:t xml:space="preserve">tially we shall assume that the </w:t>
      </w:r>
      <w:r w:rsidRPr="001758FD">
        <w:rPr>
          <w:rFonts w:ascii="Times New Roman" w:hAnsi="Times New Roman" w:cs="Times New Roman"/>
          <w:kern w:val="0"/>
          <w:sz w:val="24"/>
          <w:szCs w:val="24"/>
        </w:rPr>
        <w:t xml:space="preserve">process runs only from time 0 to time </w:t>
      </w:r>
      <w:r w:rsidRPr="001758FD">
        <w:rPr>
          <w:rFonts w:ascii="Times New Roman" w:hAnsi="Times New Roman" w:cs="Times New Roman"/>
          <w:iCs/>
          <w:kern w:val="0"/>
          <w:sz w:val="24"/>
          <w:szCs w:val="24"/>
        </w:rPr>
        <w:t xml:space="preserve">K </w:t>
      </w:r>
      <w:r w:rsidR="001758FD" w:rsidRPr="001758FD">
        <w:rPr>
          <w:rFonts w:ascii="Times New Roman" w:hAnsi="Times New Roman" w:cs="Times New Roman"/>
          <w:kern w:val="0"/>
          <w:sz w:val="24"/>
          <w:szCs w:val="24"/>
        </w:rPr>
        <w:t xml:space="preserve">and that the initial </w:t>
      </w:r>
      <w:r w:rsidRPr="001758FD">
        <w:rPr>
          <w:rFonts w:ascii="Times New Roman" w:hAnsi="Times New Roman" w:cs="Times New Roman"/>
          <w:kern w:val="0"/>
          <w:sz w:val="24"/>
          <w:szCs w:val="24"/>
        </w:rPr>
        <w:t xml:space="preserve">and final states </w:t>
      </w:r>
      <w:r w:rsidRPr="001758FD">
        <w:rPr>
          <w:rFonts w:ascii="Times New Roman" w:hAnsi="Times New Roman" w:cs="Times New Roman"/>
          <w:bCs/>
          <w:iCs/>
          <w:kern w:val="0"/>
          <w:sz w:val="24"/>
          <w:szCs w:val="24"/>
        </w:rPr>
        <w:t>x</w:t>
      </w:r>
      <w:r w:rsidRPr="001758FD">
        <w:rPr>
          <w:rFonts w:ascii="Times New Roman" w:hAnsi="Times New Roman" w:cs="Times New Roman"/>
          <w:bCs/>
          <w:iCs/>
          <w:kern w:val="0"/>
          <w:sz w:val="24"/>
          <w:szCs w:val="24"/>
          <w:vertAlign w:val="subscript"/>
        </w:rPr>
        <w:t>0</w:t>
      </w:r>
      <w:r w:rsidRPr="001758FD">
        <w:rPr>
          <w:rFonts w:ascii="Times New Roman" w:hAnsi="Times New Roman" w:cs="Times New Roman"/>
          <w:bCs/>
          <w:iCs/>
          <w:kern w:val="0"/>
          <w:sz w:val="24"/>
          <w:szCs w:val="24"/>
        </w:rPr>
        <w:t xml:space="preserve"> </w:t>
      </w:r>
      <w:r w:rsidRPr="001758FD">
        <w:rPr>
          <w:rFonts w:ascii="Times New Roman" w:hAnsi="Times New Roman" w:cs="Times New Roman"/>
          <w:kern w:val="0"/>
          <w:sz w:val="24"/>
          <w:szCs w:val="24"/>
        </w:rPr>
        <w:t xml:space="preserve">and </w:t>
      </w:r>
      <w:r w:rsidR="001758FD" w:rsidRPr="001758FD">
        <w:rPr>
          <w:rFonts w:ascii="Times New Roman" w:hAnsi="Times New Roman" w:cs="Times New Roman"/>
          <w:bCs/>
          <w:iCs/>
          <w:kern w:val="0"/>
          <w:sz w:val="24"/>
          <w:szCs w:val="24"/>
        </w:rPr>
        <w:t>x</w:t>
      </w:r>
      <w:r w:rsidRPr="001758FD">
        <w:rPr>
          <w:rFonts w:ascii="Times New Roman" w:hAnsi="Times New Roman" w:cs="Times New Roman"/>
          <w:bCs/>
          <w:iCs/>
          <w:kern w:val="0"/>
          <w:sz w:val="24"/>
          <w:szCs w:val="24"/>
          <w:vertAlign w:val="subscript"/>
        </w:rPr>
        <w:t>K</w:t>
      </w:r>
      <w:r w:rsidRPr="001758FD">
        <w:rPr>
          <w:rFonts w:ascii="Times New Roman" w:hAnsi="Times New Roman" w:cs="Times New Roman"/>
          <w:bCs/>
          <w:iCs/>
          <w:kern w:val="0"/>
          <w:sz w:val="24"/>
          <w:szCs w:val="24"/>
        </w:rPr>
        <w:t xml:space="preserve"> </w:t>
      </w:r>
      <w:r w:rsidRPr="001758FD">
        <w:rPr>
          <w:rFonts w:ascii="Times New Roman" w:hAnsi="Times New Roman" w:cs="Times New Roman"/>
          <w:kern w:val="0"/>
          <w:sz w:val="24"/>
          <w:szCs w:val="24"/>
        </w:rPr>
        <w:t>a</w:t>
      </w:r>
      <w:r w:rsidR="001758FD" w:rsidRPr="001758FD">
        <w:rPr>
          <w:rFonts w:ascii="Times New Roman" w:hAnsi="Times New Roman" w:cs="Times New Roman"/>
          <w:kern w:val="0"/>
          <w:sz w:val="24"/>
          <w:szCs w:val="24"/>
        </w:rPr>
        <w:t xml:space="preserve">re known; the state sequence is </w:t>
      </w:r>
      <w:r w:rsidRPr="001758FD">
        <w:rPr>
          <w:rFonts w:ascii="Times New Roman" w:hAnsi="Times New Roman" w:cs="Times New Roman"/>
          <w:kern w:val="0"/>
          <w:sz w:val="24"/>
          <w:szCs w:val="24"/>
        </w:rPr>
        <w:t xml:space="preserve">then represented by a finite vector </w:t>
      </w:r>
      <w:r w:rsidR="001758FD" w:rsidRPr="001758FD">
        <w:rPr>
          <w:rFonts w:ascii="Times New Roman" w:hAnsi="Times New Roman" w:cs="Times New Roman"/>
          <w:bCs/>
          <w:iCs/>
          <w:kern w:val="0"/>
          <w:sz w:val="24"/>
          <w:szCs w:val="24"/>
        </w:rPr>
        <w:t>x</w:t>
      </w:r>
      <w:r w:rsidRPr="001758FD">
        <w:rPr>
          <w:rFonts w:ascii="Times New Roman" w:hAnsi="Times New Roman" w:cs="Times New Roman"/>
          <w:bCs/>
          <w:iCs/>
          <w:kern w:val="0"/>
          <w:sz w:val="24"/>
          <w:szCs w:val="24"/>
        </w:rPr>
        <w:t xml:space="preserve"> = </w:t>
      </w:r>
      <w:r w:rsidRPr="001758FD">
        <w:rPr>
          <w:rFonts w:ascii="Times New Roman" w:hAnsi="Times New Roman" w:cs="Times New Roman"/>
          <w:bCs/>
          <w:kern w:val="0"/>
          <w:sz w:val="24"/>
          <w:szCs w:val="24"/>
        </w:rPr>
        <w:t>(</w:t>
      </w:r>
      <w:r w:rsidR="001758FD" w:rsidRPr="001758FD">
        <w:rPr>
          <w:rFonts w:ascii="Times New Roman" w:hAnsi="Times New Roman" w:cs="Times New Roman"/>
          <w:bCs/>
          <w:kern w:val="0"/>
          <w:sz w:val="24"/>
          <w:szCs w:val="24"/>
        </w:rPr>
        <w:t>x</w:t>
      </w:r>
      <w:r w:rsidR="001758FD" w:rsidRPr="001758FD">
        <w:rPr>
          <w:rFonts w:ascii="Times New Roman" w:hAnsi="Times New Roman" w:cs="Times New Roman"/>
          <w:bCs/>
          <w:kern w:val="0"/>
          <w:sz w:val="24"/>
          <w:szCs w:val="24"/>
          <w:vertAlign w:val="subscript"/>
        </w:rPr>
        <w:t>0</w:t>
      </w:r>
      <w:r w:rsidR="001758FD" w:rsidRPr="001758FD">
        <w:rPr>
          <w:rFonts w:ascii="Times New Roman" w:hAnsi="Times New Roman" w:cs="Times New Roman"/>
          <w:bCs/>
          <w:kern w:val="0"/>
          <w:sz w:val="24"/>
          <w:szCs w:val="24"/>
        </w:rPr>
        <w:t xml:space="preserve">, </w:t>
      </w:r>
      <w:r w:rsidR="001758FD" w:rsidRPr="001758FD">
        <w:rPr>
          <w:rFonts w:ascii="Times New Roman" w:hAnsi="Times New Roman" w:cs="Times New Roman"/>
          <w:kern w:val="0"/>
          <w:sz w:val="24"/>
          <w:szCs w:val="24"/>
        </w:rPr>
        <w:t xml:space="preserve">. . </w:t>
      </w:r>
      <w:r w:rsidR="001758FD" w:rsidRPr="001758FD">
        <w:rPr>
          <w:rFonts w:ascii="Times New Roman" w:hAnsi="Times New Roman" w:cs="Times New Roman"/>
          <w:bCs/>
          <w:kern w:val="0"/>
          <w:sz w:val="24"/>
          <w:szCs w:val="24"/>
        </w:rPr>
        <w:t>,</w:t>
      </w:r>
      <w:r w:rsidR="001758FD" w:rsidRPr="001758FD">
        <w:rPr>
          <w:rFonts w:ascii="Times New Roman" w:eastAsia="Arial Unicode MS" w:hAnsi="Times New Roman" w:cs="Times New Roman"/>
          <w:bCs/>
          <w:kern w:val="0"/>
          <w:sz w:val="24"/>
          <w:szCs w:val="24"/>
        </w:rPr>
        <w:t>x</w:t>
      </w:r>
      <w:r w:rsidR="001758FD" w:rsidRPr="001758FD">
        <w:rPr>
          <w:rFonts w:ascii="Times New Roman" w:hAnsi="Times New Roman" w:cs="Times New Roman"/>
          <w:bCs/>
          <w:kern w:val="0"/>
          <w:sz w:val="24"/>
          <w:szCs w:val="24"/>
          <w:vertAlign w:val="subscript"/>
        </w:rPr>
        <w:t>k</w:t>
      </w:r>
      <w:r w:rsidR="001758FD" w:rsidRPr="001758FD">
        <w:rPr>
          <w:rFonts w:ascii="Times New Roman" w:hAnsi="Times New Roman" w:cs="Times New Roman"/>
          <w:bCs/>
          <w:kern w:val="0"/>
          <w:sz w:val="24"/>
          <w:szCs w:val="24"/>
        </w:rPr>
        <w:t xml:space="preserve">). </w:t>
      </w:r>
      <w:r w:rsidRPr="001758FD">
        <w:rPr>
          <w:rFonts w:ascii="Times New Roman" w:hAnsi="Times New Roman" w:cs="Times New Roman"/>
          <w:kern w:val="0"/>
          <w:sz w:val="24"/>
          <w:szCs w:val="24"/>
        </w:rPr>
        <w:t>We see</w:t>
      </w:r>
      <w:r w:rsidR="001758FD" w:rsidRPr="001758FD">
        <w:rPr>
          <w:rFonts w:ascii="Times New Roman" w:hAnsi="Times New Roman" w:cs="Times New Roman"/>
          <w:bCs/>
          <w:kern w:val="0"/>
          <w:sz w:val="24"/>
          <w:szCs w:val="24"/>
        </w:rPr>
        <w:t xml:space="preserve"> </w:t>
      </w:r>
      <w:r w:rsidRPr="001758FD">
        <w:rPr>
          <w:rFonts w:ascii="Times New Roman" w:hAnsi="Times New Roman" w:cs="Times New Roman"/>
          <w:kern w:val="0"/>
          <w:sz w:val="24"/>
          <w:szCs w:val="24"/>
        </w:rPr>
        <w:t>later that extension to infinite sequences is trivial.</w:t>
      </w:r>
      <w:r w:rsidR="001758FD" w:rsidRPr="001758FD">
        <w:rPr>
          <w:rFonts w:ascii="Times New Roman" w:hAnsi="Times New Roman" w:cs="Times New Roman"/>
          <w:bCs/>
          <w:kern w:val="0"/>
          <w:sz w:val="24"/>
          <w:szCs w:val="24"/>
        </w:rPr>
        <w:t xml:space="preserve"> </w:t>
      </w:r>
      <w:r w:rsidRPr="001758FD">
        <w:rPr>
          <w:rFonts w:ascii="Times New Roman" w:hAnsi="Times New Roman" w:cs="Times New Roman"/>
          <w:kern w:val="0"/>
          <w:sz w:val="24"/>
          <w:szCs w:val="24"/>
        </w:rPr>
        <w:t>The process is Markov, in the sense that the probability</w:t>
      </w:r>
      <w:r w:rsidR="001758FD" w:rsidRPr="001758FD">
        <w:rPr>
          <w:rFonts w:ascii="Times New Roman" w:hAnsi="Times New Roman" w:cs="Times New Roman"/>
          <w:bCs/>
          <w:kern w:val="0"/>
          <w:sz w:val="24"/>
          <w:szCs w:val="24"/>
        </w:rPr>
        <w:t xml:space="preserve"> </w:t>
      </w:r>
      <w:r w:rsidRPr="001758FD">
        <w:rPr>
          <w:rFonts w:ascii="Times New Roman" w:hAnsi="Times New Roman" w:cs="Times New Roman"/>
          <w:kern w:val="0"/>
          <w:sz w:val="24"/>
          <w:szCs w:val="24"/>
        </w:rPr>
        <w:t xml:space="preserve">given all states up to time </w:t>
      </w:r>
      <w:r w:rsidRPr="001758FD">
        <w:rPr>
          <w:rFonts w:ascii="Times New Roman" w:hAnsi="Times New Roman" w:cs="Times New Roman"/>
          <w:bCs/>
          <w:iCs/>
          <w:kern w:val="0"/>
          <w:sz w:val="24"/>
          <w:szCs w:val="24"/>
        </w:rPr>
        <w:t xml:space="preserve">k, </w:t>
      </w:r>
      <w:r w:rsidR="001758FD" w:rsidRPr="001758FD">
        <w:rPr>
          <w:rFonts w:ascii="Times New Roman" w:hAnsi="Times New Roman" w:cs="Times New Roman"/>
          <w:kern w:val="0"/>
          <w:sz w:val="24"/>
          <w:szCs w:val="24"/>
        </w:rPr>
        <w:t>depends only on the stat</w:t>
      </w:r>
      <w:r w:rsidRPr="001758FD">
        <w:rPr>
          <w:rFonts w:ascii="Times New Roman" w:hAnsi="Times New Roman" w:cs="Times New Roman"/>
          <w:kern w:val="0"/>
          <w:sz w:val="24"/>
          <w:szCs w:val="24"/>
        </w:rPr>
        <w:t xml:space="preserve">e </w:t>
      </w:r>
      <w:r w:rsidRPr="001758FD">
        <w:rPr>
          <w:rFonts w:ascii="Times New Roman" w:hAnsi="Times New Roman" w:cs="Times New Roman"/>
          <w:bCs/>
          <w:iCs/>
          <w:kern w:val="0"/>
          <w:sz w:val="24"/>
          <w:szCs w:val="24"/>
        </w:rPr>
        <w:t>x</w:t>
      </w:r>
      <w:r w:rsidRPr="001758FD">
        <w:rPr>
          <w:rFonts w:ascii="Times New Roman" w:hAnsi="Times New Roman" w:cs="Times New Roman"/>
          <w:bCs/>
          <w:iCs/>
          <w:kern w:val="0"/>
          <w:sz w:val="24"/>
          <w:szCs w:val="24"/>
          <w:vertAlign w:val="subscript"/>
        </w:rPr>
        <w:t>k</w:t>
      </w:r>
      <w:r w:rsidRPr="001758FD">
        <w:rPr>
          <w:rFonts w:ascii="Times New Roman" w:hAnsi="Times New Roman" w:cs="Times New Roman"/>
          <w:bCs/>
          <w:iCs/>
          <w:kern w:val="0"/>
          <w:sz w:val="24"/>
          <w:szCs w:val="24"/>
        </w:rPr>
        <w:t xml:space="preserve"> </w:t>
      </w:r>
      <w:r w:rsidRPr="001758FD">
        <w:rPr>
          <w:rFonts w:ascii="Times New Roman" w:hAnsi="Times New Roman" w:cs="Times New Roman"/>
          <w:kern w:val="0"/>
          <w:sz w:val="24"/>
          <w:szCs w:val="24"/>
        </w:rPr>
        <w:t>at</w:t>
      </w:r>
      <w:r w:rsidR="001758FD" w:rsidRPr="001758FD">
        <w:rPr>
          <w:rFonts w:ascii="Times New Roman" w:hAnsi="Times New Roman" w:cs="Times New Roman"/>
          <w:bCs/>
          <w:kern w:val="0"/>
          <w:sz w:val="24"/>
          <w:szCs w:val="24"/>
        </w:rPr>
        <w:t xml:space="preserve"> </w:t>
      </w:r>
      <w:r w:rsidRPr="001758FD">
        <w:rPr>
          <w:rFonts w:ascii="Times New Roman" w:hAnsi="Times New Roman" w:cs="Times New Roman"/>
          <w:kern w:val="0"/>
          <w:sz w:val="24"/>
          <w:szCs w:val="24"/>
        </w:rPr>
        <w:t xml:space="preserve">time </w:t>
      </w:r>
      <w:r w:rsidRPr="001758FD">
        <w:rPr>
          <w:rFonts w:ascii="Times New Roman" w:hAnsi="Times New Roman" w:cs="Times New Roman"/>
          <w:bCs/>
          <w:iCs/>
          <w:kern w:val="0"/>
          <w:sz w:val="24"/>
          <w:szCs w:val="24"/>
        </w:rPr>
        <w:t>k :</w:t>
      </w:r>
    </w:p>
    <w:p w:rsidR="001758FD" w:rsidRDefault="001758FD" w:rsidP="001758FD">
      <w:pPr>
        <w:autoSpaceDE w:val="0"/>
        <w:autoSpaceDN w:val="0"/>
        <w:adjustRightInd w:val="0"/>
        <w:ind w:firstLineChars="200" w:firstLine="48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 xml:space="preserve">                P(x</w:t>
      </w:r>
      <w:r w:rsidRPr="001758FD">
        <w:rPr>
          <w:rFonts w:ascii="Times New Roman" w:hAnsi="Times New Roman" w:cs="Times New Roman" w:hint="eastAsia"/>
          <w:bCs/>
          <w:iCs/>
          <w:kern w:val="0"/>
          <w:sz w:val="24"/>
          <w:szCs w:val="24"/>
          <w:vertAlign w:val="subscript"/>
        </w:rPr>
        <w:t>k+1</w:t>
      </w:r>
      <w:r>
        <w:rPr>
          <w:rFonts w:ascii="Times New Roman" w:hAnsi="Times New Roman" w:cs="Times New Roman" w:hint="eastAsia"/>
          <w:bCs/>
          <w:iCs/>
          <w:kern w:val="0"/>
          <w:sz w:val="24"/>
          <w:szCs w:val="24"/>
        </w:rPr>
        <w:t>|x</w:t>
      </w:r>
      <w:r w:rsidRPr="001758FD">
        <w:rPr>
          <w:rFonts w:ascii="Times New Roman" w:hAnsi="Times New Roman" w:cs="Times New Roman" w:hint="eastAsia"/>
          <w:bCs/>
          <w:iCs/>
          <w:kern w:val="0"/>
          <w:sz w:val="24"/>
          <w:szCs w:val="24"/>
          <w:vertAlign w:val="subscript"/>
        </w:rPr>
        <w:t>0</w:t>
      </w:r>
      <w:r>
        <w:rPr>
          <w:rFonts w:ascii="Times New Roman" w:hAnsi="Times New Roman" w:cs="Times New Roman" w:hint="eastAsia"/>
          <w:bCs/>
          <w:iCs/>
          <w:kern w:val="0"/>
          <w:sz w:val="24"/>
          <w:szCs w:val="24"/>
        </w:rPr>
        <w:t>,x</w:t>
      </w:r>
      <w:r w:rsidRPr="001758FD">
        <w:rPr>
          <w:rFonts w:ascii="Times New Roman" w:hAnsi="Times New Roman" w:cs="Times New Roman" w:hint="eastAsia"/>
          <w:bCs/>
          <w:iCs/>
          <w:kern w:val="0"/>
          <w:sz w:val="24"/>
          <w:szCs w:val="24"/>
          <w:vertAlign w:val="subscript"/>
        </w:rPr>
        <w:t>1</w:t>
      </w:r>
      <w:r>
        <w:rPr>
          <w:rFonts w:ascii="Times New Roman" w:hAnsi="Times New Roman" w:cs="Times New Roman" w:hint="eastAsia"/>
          <w:bCs/>
          <w:iCs/>
          <w:kern w:val="0"/>
          <w:sz w:val="24"/>
          <w:szCs w:val="24"/>
        </w:rPr>
        <w:t>, . . . ,x</w:t>
      </w:r>
      <w:r w:rsidRPr="001758FD">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P(x</w:t>
      </w:r>
      <w:r w:rsidRPr="001758FD">
        <w:rPr>
          <w:rFonts w:ascii="Times New Roman" w:hAnsi="Times New Roman" w:cs="Times New Roman" w:hint="eastAsia"/>
          <w:bCs/>
          <w:iCs/>
          <w:kern w:val="0"/>
          <w:sz w:val="24"/>
          <w:szCs w:val="24"/>
          <w:vertAlign w:val="subscript"/>
        </w:rPr>
        <w:t>k+1</w:t>
      </w:r>
      <w:r>
        <w:rPr>
          <w:rFonts w:ascii="Times New Roman" w:hAnsi="Times New Roman" w:cs="Times New Roman" w:hint="eastAsia"/>
          <w:bCs/>
          <w:iCs/>
          <w:kern w:val="0"/>
          <w:sz w:val="24"/>
          <w:szCs w:val="24"/>
        </w:rPr>
        <w:t>|x</w:t>
      </w:r>
      <w:r w:rsidRPr="001758FD">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w:t>
      </w:r>
    </w:p>
    <w:p w:rsidR="001758FD" w:rsidRDefault="001758FD" w:rsidP="001758FD">
      <w:pPr>
        <w:autoSpaceDE w:val="0"/>
        <w:autoSpaceDN w:val="0"/>
        <w:adjustRightInd w:val="0"/>
        <w:rPr>
          <w:rFonts w:ascii="Times New Roman" w:hAnsi="Times New Roman" w:cs="Times New Roman"/>
          <w:bCs/>
          <w:iCs/>
          <w:kern w:val="0"/>
          <w:sz w:val="24"/>
          <w:szCs w:val="24"/>
        </w:rPr>
      </w:pPr>
      <w:r>
        <w:rPr>
          <w:rFonts w:ascii="Times New Roman" w:hAnsi="Times New Roman" w:cs="Times New Roman" w:hint="eastAsia"/>
          <w:bCs/>
          <w:iCs/>
          <w:kern w:val="0"/>
          <w:sz w:val="24"/>
          <w:szCs w:val="24"/>
        </w:rPr>
        <w:t>The transition probabilityes P(x</w:t>
      </w:r>
      <w:r w:rsidRPr="001758FD">
        <w:rPr>
          <w:rFonts w:ascii="Times New Roman" w:hAnsi="Times New Roman" w:cs="Times New Roman" w:hint="eastAsia"/>
          <w:bCs/>
          <w:iCs/>
          <w:kern w:val="0"/>
          <w:sz w:val="24"/>
          <w:szCs w:val="24"/>
          <w:vertAlign w:val="subscript"/>
        </w:rPr>
        <w:t>k+1</w:t>
      </w:r>
      <w:r>
        <w:rPr>
          <w:rFonts w:ascii="Times New Roman" w:hAnsi="Times New Roman" w:cs="Times New Roman" w:hint="eastAsia"/>
          <w:bCs/>
          <w:iCs/>
          <w:kern w:val="0"/>
          <w:sz w:val="24"/>
          <w:szCs w:val="24"/>
        </w:rPr>
        <w:t>|x</w:t>
      </w:r>
      <w:r w:rsidRPr="001758FD">
        <w:rPr>
          <w:rFonts w:ascii="Times New Roman" w:hAnsi="Times New Roman" w:cs="Times New Roman" w:hint="eastAsia"/>
          <w:bCs/>
          <w:iCs/>
          <w:kern w:val="0"/>
          <w:sz w:val="24"/>
          <w:szCs w:val="24"/>
          <w:vertAlign w:val="subscript"/>
        </w:rPr>
        <w:t>k</w:t>
      </w:r>
      <w:r>
        <w:rPr>
          <w:rFonts w:ascii="Times New Roman" w:hAnsi="Times New Roman" w:cs="Times New Roman" w:hint="eastAsia"/>
          <w:bCs/>
          <w:iCs/>
          <w:kern w:val="0"/>
          <w:sz w:val="24"/>
          <w:szCs w:val="24"/>
        </w:rPr>
        <w:t>) may be time varying, but we do not explicitly indicate this in the notation.</w:t>
      </w:r>
    </w:p>
    <w:p w:rsidR="001758FD" w:rsidRDefault="001758FD" w:rsidP="009C5BC4">
      <w:pPr>
        <w:autoSpaceDE w:val="0"/>
        <w:autoSpaceDN w:val="0"/>
        <w:adjustRightInd w:val="0"/>
        <w:ind w:left="480"/>
        <w:jc w:val="left"/>
      </w:pPr>
      <w:r w:rsidRPr="009C5BC4">
        <w:rPr>
          <w:rFonts w:ascii="Times New Roman" w:hAnsi="Times New Roman" w:cs="Times New Roman"/>
          <w:kern w:val="0"/>
          <w:sz w:val="24"/>
          <w:szCs w:val="24"/>
        </w:rPr>
        <w:t xml:space="preserve">It is convenient to define the transition </w:t>
      </w:r>
      <w:r w:rsidR="009C5BC4">
        <w:rPr>
          <w:rFonts w:ascii="Times New Roman" w:hAnsi="Times New Roman" w:cs="Times New Roman"/>
          <w:kern w:val="0"/>
          <w:sz w:val="24"/>
          <w:szCs w:val="24"/>
        </w:rPr>
        <w:t>ξ</w:t>
      </w:r>
      <w:r w:rsidR="009C5BC4" w:rsidRPr="009C5BC4">
        <w:rPr>
          <w:rFonts w:ascii="Times New Roman" w:hAnsi="Times New Roman" w:cs="Times New Roman" w:hint="eastAsia"/>
          <w:kern w:val="0"/>
          <w:sz w:val="24"/>
          <w:szCs w:val="24"/>
          <w:vertAlign w:val="subscript"/>
        </w:rPr>
        <w:t>k</w:t>
      </w:r>
      <w:r w:rsidRPr="009C5BC4">
        <w:rPr>
          <w:rFonts w:ascii="Times New Roman" w:hAnsi="Times New Roman" w:cs="Times New Roman"/>
          <w:kern w:val="0"/>
          <w:sz w:val="24"/>
          <w:szCs w:val="24"/>
        </w:rPr>
        <w:t xml:space="preserve"> at time </w:t>
      </w:r>
      <w:r w:rsidRPr="009C5BC4">
        <w:rPr>
          <w:rFonts w:ascii="Times New Roman" w:hAnsi="Times New Roman" w:cs="Times New Roman"/>
          <w:b/>
          <w:bCs/>
          <w:i/>
          <w:iCs/>
          <w:kern w:val="0"/>
          <w:sz w:val="24"/>
          <w:szCs w:val="24"/>
        </w:rPr>
        <w:t xml:space="preserve">k </w:t>
      </w:r>
      <w:r w:rsidRPr="009C5BC4">
        <w:rPr>
          <w:rFonts w:ascii="Times New Roman" w:hAnsi="Times New Roman" w:cs="Times New Roman"/>
          <w:kern w:val="0"/>
          <w:sz w:val="24"/>
          <w:szCs w:val="24"/>
        </w:rPr>
        <w:t>as the</w:t>
      </w:r>
      <w:r w:rsidR="009C5BC4">
        <w:rPr>
          <w:rFonts w:ascii="Times New Roman" w:hAnsi="Times New Roman" w:cs="Times New Roman" w:hint="eastAsia"/>
          <w:kern w:val="0"/>
          <w:sz w:val="24"/>
          <w:szCs w:val="24"/>
        </w:rPr>
        <w:t xml:space="preserve"> </w:t>
      </w:r>
      <w:r w:rsidRPr="001758FD">
        <w:rPr>
          <w:rFonts w:ascii="Times New Roman" w:hAnsi="Times New Roman" w:cs="Times New Roman"/>
          <w:kern w:val="0"/>
          <w:sz w:val="24"/>
          <w:szCs w:val="24"/>
        </w:rPr>
        <w:t xml:space="preserve">pair of </w:t>
      </w:r>
      <w:r w:rsidR="009C5BC4">
        <w:rPr>
          <w:rFonts w:ascii="Times New Roman" w:hAnsi="Times New Roman" w:cs="Times New Roman"/>
          <w:kern w:val="0"/>
          <w:sz w:val="24"/>
          <w:szCs w:val="24"/>
        </w:rPr>
        <w:t>states</w:t>
      </w:r>
      <w:r w:rsidR="009C5BC4">
        <w:rPr>
          <w:rFonts w:ascii="Times New Roman" w:hAnsi="Times New Roman" w:cs="Times New Roman" w:hint="eastAsia"/>
          <w:kern w:val="0"/>
          <w:sz w:val="24"/>
          <w:szCs w:val="24"/>
        </w:rPr>
        <w:t xml:space="preserve"> </w:t>
      </w:r>
      <w:r w:rsidRPr="009C5BC4">
        <w:rPr>
          <w:rFonts w:ascii="Times New Roman" w:hAnsi="Times New Roman" w:cs="Times New Roman"/>
          <w:bCs/>
          <w:kern w:val="0"/>
          <w:sz w:val="24"/>
          <w:szCs w:val="24"/>
        </w:rPr>
        <w:t>(x</w:t>
      </w:r>
      <w:r w:rsidRPr="009C5BC4">
        <w:rPr>
          <w:rFonts w:ascii="Times New Roman" w:hAnsi="Times New Roman" w:cs="Times New Roman"/>
          <w:bCs/>
          <w:kern w:val="0"/>
          <w:sz w:val="24"/>
          <w:szCs w:val="24"/>
          <w:vertAlign w:val="subscript"/>
        </w:rPr>
        <w:t>k+l</w:t>
      </w:r>
      <w:r w:rsidR="009C5BC4" w:rsidRPr="009C5BC4">
        <w:rPr>
          <w:rFonts w:ascii="Times New Roman" w:hAnsi="Times New Roman" w:cs="Times New Roman"/>
          <w:bCs/>
          <w:kern w:val="0"/>
          <w:sz w:val="24"/>
          <w:szCs w:val="24"/>
        </w:rPr>
        <w:t>,</w:t>
      </w:r>
      <w:r w:rsidR="009C5BC4" w:rsidRPr="009C5BC4">
        <w:rPr>
          <w:rFonts w:ascii="Times New Roman" w:hAnsi="Times New Roman" w:cs="Times New Roman"/>
          <w:bCs/>
          <w:iCs/>
          <w:kern w:val="0"/>
          <w:sz w:val="24"/>
          <w:szCs w:val="24"/>
        </w:rPr>
        <w:t>x</w:t>
      </w:r>
      <w:r w:rsidRPr="009C5BC4">
        <w:rPr>
          <w:rFonts w:ascii="Times New Roman" w:hAnsi="Times New Roman" w:cs="Times New Roman"/>
          <w:bCs/>
          <w:iCs/>
          <w:kern w:val="0"/>
          <w:sz w:val="24"/>
          <w:szCs w:val="24"/>
          <w:vertAlign w:val="subscript"/>
        </w:rPr>
        <w:t>k</w:t>
      </w:r>
      <w:r w:rsidRPr="009C5BC4">
        <w:rPr>
          <w:rFonts w:ascii="Times New Roman" w:hAnsi="Times New Roman" w:cs="Times New Roman"/>
          <w:bCs/>
          <w:iCs/>
          <w:kern w:val="0"/>
          <w:sz w:val="24"/>
          <w:szCs w:val="24"/>
        </w:rPr>
        <w:t xml:space="preserve">) </w:t>
      </w:r>
      <w:r w:rsidRPr="009C5BC4">
        <w:rPr>
          <w:rFonts w:ascii="Times New Roman" w:hAnsi="Times New Roman" w:cs="Times New Roman"/>
          <w:kern w:val="0"/>
          <w:sz w:val="24"/>
          <w:szCs w:val="24"/>
        </w:rPr>
        <w:t>:</w:t>
      </w:r>
      <w:r w:rsidR="009C5BC4" w:rsidRPr="009C5BC4">
        <w:rPr>
          <w:rFonts w:ascii="Times New Roman" w:hAnsi="Times New Roman" w:cs="Times New Roman"/>
          <w:kern w:val="0"/>
          <w:sz w:val="24"/>
          <w:szCs w:val="24"/>
        </w:rPr>
        <w:t xml:space="preserve"> </w:t>
      </w:r>
      <w:r w:rsidR="00D42BAB" w:rsidRPr="008A45CC">
        <w:rPr>
          <w:position w:val="-14"/>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9" o:title=""/>
          </v:shape>
          <o:OLEObject Type="Embed" ProgID="Equation.DSMT4" ShapeID="_x0000_i1025" DrawAspect="Content" ObjectID="_1368271721" r:id="rId10"/>
        </w:object>
      </w:r>
    </w:p>
    <w:p w:rsidR="009C5BC4" w:rsidRDefault="009C5BC4" w:rsidP="00D42BAB">
      <w:pPr>
        <w:autoSpaceDE w:val="0"/>
        <w:autoSpaceDN w:val="0"/>
        <w:adjustRightInd w:val="0"/>
        <w:rPr>
          <w:rFonts w:ascii="Times New Roman" w:hAnsi="Times New Roman" w:cs="Times New Roman"/>
          <w:kern w:val="0"/>
          <w:sz w:val="24"/>
          <w:szCs w:val="24"/>
        </w:rPr>
      </w:pPr>
      <w:r w:rsidRPr="009C5BC4">
        <w:rPr>
          <w:rFonts w:ascii="Times New Roman" w:hAnsi="Times New Roman" w:cs="Times New Roman"/>
          <w:kern w:val="0"/>
          <w:sz w:val="24"/>
          <w:szCs w:val="24"/>
        </w:rPr>
        <w:t>We let</w:t>
      </w:r>
      <w:r w:rsidR="00D42BAB">
        <w:rPr>
          <w:rFonts w:ascii="Times New Roman" w:hAnsi="Times New Roman" w:cs="Times New Roman" w:hint="eastAsia"/>
          <w:kern w:val="0"/>
          <w:sz w:val="24"/>
          <w:szCs w:val="24"/>
        </w:rPr>
        <w:t xml:space="preserve"> </w:t>
      </w:r>
      <w:r w:rsidR="00D42BAB" w:rsidRPr="00C038EA">
        <w:rPr>
          <w:rFonts w:ascii="Times New Roman" w:hAnsi="Times New Roman" w:cs="Times New Roman"/>
          <w:sz w:val="24"/>
          <w:szCs w:val="24"/>
        </w:rPr>
        <w:t>Ξ</w:t>
      </w:r>
      <w:r w:rsidR="00D42BAB">
        <w:rPr>
          <w:rFonts w:ascii="Times New Roman" w:hAnsi="Times New Roman" w:cs="Times New Roman" w:hint="eastAsia"/>
          <w:sz w:val="24"/>
          <w:szCs w:val="24"/>
        </w:rPr>
        <w:t xml:space="preserve"> </w:t>
      </w:r>
      <w:r w:rsidRPr="009C5BC4">
        <w:rPr>
          <w:rFonts w:ascii="Times New Roman" w:hAnsi="Times New Roman" w:cs="Times New Roman"/>
          <w:kern w:val="0"/>
          <w:sz w:val="24"/>
          <w:szCs w:val="24"/>
        </w:rPr>
        <w:t>be the (possibly time-varying) set of transitions</w:t>
      </w:r>
      <w:r>
        <w:rPr>
          <w:rFonts w:ascii="Times New Roman" w:hAnsi="Times New Roman" w:cs="Times New Roman" w:hint="eastAsia"/>
          <w:kern w:val="0"/>
          <w:sz w:val="24"/>
          <w:szCs w:val="24"/>
        </w:rPr>
        <w:t>.</w:t>
      </w:r>
    </w:p>
    <w:p w:rsidR="00C038EA" w:rsidRDefault="00C038EA" w:rsidP="009C5BC4">
      <w:pPr>
        <w:autoSpaceDE w:val="0"/>
        <w:autoSpaceDN w:val="0"/>
        <w:adjustRightInd w:val="0"/>
        <w:jc w:val="left"/>
        <w:rPr>
          <w:rFonts w:ascii="Times New Roman" w:hAnsi="Times New Roman" w:cs="Times New Roman"/>
          <w:kern w:val="0"/>
          <w:sz w:val="24"/>
          <w:szCs w:val="24"/>
        </w:rPr>
      </w:pPr>
      <w:r>
        <w:rPr>
          <w:noProof/>
        </w:rPr>
        <w:lastRenderedPageBreak/>
        <mc:AlternateContent>
          <mc:Choice Requires="wpc">
            <w:drawing>
              <wp:inline distT="0" distB="0" distL="0" distR="0" wp14:anchorId="2ACF40FD" wp14:editId="6BFCED7E">
                <wp:extent cx="5274310" cy="552184"/>
                <wp:effectExtent l="0" t="0" r="2540" b="19685"/>
                <wp:docPr id="84" name="画布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Freeform 6"/>
                        <wps:cNvSpPr>
                          <a:spLocks noEditPoints="1"/>
                        </wps:cNvSpPr>
                        <wps:spPr bwMode="auto">
                          <a:xfrm>
                            <a:off x="1372235" y="208915"/>
                            <a:ext cx="1083945" cy="128270"/>
                          </a:xfrm>
                          <a:custGeom>
                            <a:avLst/>
                            <a:gdLst>
                              <a:gd name="T0" fmla="*/ 3033 w 3414"/>
                              <a:gd name="T1" fmla="*/ 234 h 403"/>
                              <a:gd name="T2" fmla="*/ 1 w 3414"/>
                              <a:gd name="T3" fmla="*/ 295 h 403"/>
                              <a:gd name="T4" fmla="*/ 0 w 3414"/>
                              <a:gd name="T5" fmla="*/ 229 h 403"/>
                              <a:gd name="T6" fmla="*/ 3032 w 3414"/>
                              <a:gd name="T7" fmla="*/ 169 h 403"/>
                              <a:gd name="T8" fmla="*/ 3033 w 3414"/>
                              <a:gd name="T9" fmla="*/ 234 h 403"/>
                              <a:gd name="T10" fmla="*/ 3414 w 3414"/>
                              <a:gd name="T11" fmla="*/ 194 h 403"/>
                              <a:gd name="T12" fmla="*/ 3016 w 3414"/>
                              <a:gd name="T13" fmla="*/ 403 h 403"/>
                              <a:gd name="T14" fmla="*/ 3007 w 3414"/>
                              <a:gd name="T15" fmla="*/ 0 h 403"/>
                              <a:gd name="T16" fmla="*/ 3414 w 3414"/>
                              <a:gd name="T17" fmla="*/ 194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4" h="403">
                                <a:moveTo>
                                  <a:pt x="3033" y="234"/>
                                </a:moveTo>
                                <a:lnTo>
                                  <a:pt x="1" y="295"/>
                                </a:lnTo>
                                <a:lnTo>
                                  <a:pt x="0" y="229"/>
                                </a:lnTo>
                                <a:lnTo>
                                  <a:pt x="3032" y="169"/>
                                </a:lnTo>
                                <a:lnTo>
                                  <a:pt x="3033" y="234"/>
                                </a:lnTo>
                                <a:close/>
                                <a:moveTo>
                                  <a:pt x="3414" y="194"/>
                                </a:moveTo>
                                <a:lnTo>
                                  <a:pt x="3016" y="403"/>
                                </a:lnTo>
                                <a:lnTo>
                                  <a:pt x="3007" y="0"/>
                                </a:lnTo>
                                <a:lnTo>
                                  <a:pt x="3414" y="19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Rectangle 7"/>
                        <wps:cNvSpPr>
                          <a:spLocks noChangeArrowheads="1"/>
                        </wps:cNvSpPr>
                        <wps:spPr bwMode="auto">
                          <a:xfrm>
                            <a:off x="1270" y="33020"/>
                            <a:ext cx="1371600" cy="518160"/>
                          </a:xfrm>
                          <a:prstGeom prst="rect">
                            <a:avLst/>
                          </a:prstGeom>
                          <a:noFill/>
                          <a:ln w="4">
                            <a:solidFill>
                              <a:srgbClr val="1F1A17"/>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8"/>
                        <wps:cNvSpPr>
                          <a:spLocks/>
                        </wps:cNvSpPr>
                        <wps:spPr bwMode="auto">
                          <a:xfrm>
                            <a:off x="247015" y="70485"/>
                            <a:ext cx="59690" cy="107315"/>
                          </a:xfrm>
                          <a:custGeom>
                            <a:avLst/>
                            <a:gdLst>
                              <a:gd name="T0" fmla="*/ 0 w 188"/>
                              <a:gd name="T1" fmla="*/ 339 h 339"/>
                              <a:gd name="T2" fmla="*/ 0 w 188"/>
                              <a:gd name="T3" fmla="*/ 0 h 339"/>
                              <a:gd name="T4" fmla="*/ 188 w 188"/>
                              <a:gd name="T5" fmla="*/ 0 h 339"/>
                              <a:gd name="T6" fmla="*/ 188 w 188"/>
                              <a:gd name="T7" fmla="*/ 40 h 339"/>
                              <a:gd name="T8" fmla="*/ 37 w 188"/>
                              <a:gd name="T9" fmla="*/ 40 h 339"/>
                              <a:gd name="T10" fmla="*/ 37 w 188"/>
                              <a:gd name="T11" fmla="*/ 145 h 339"/>
                              <a:gd name="T12" fmla="*/ 168 w 188"/>
                              <a:gd name="T13" fmla="*/ 145 h 339"/>
                              <a:gd name="T14" fmla="*/ 168 w 188"/>
                              <a:gd name="T15" fmla="*/ 186 h 339"/>
                              <a:gd name="T16" fmla="*/ 37 w 188"/>
                              <a:gd name="T17" fmla="*/ 186 h 339"/>
                              <a:gd name="T18" fmla="*/ 37 w 188"/>
                              <a:gd name="T19" fmla="*/ 339 h 339"/>
                              <a:gd name="T20" fmla="*/ 0 w 188"/>
                              <a:gd name="T21"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8" h="339">
                                <a:moveTo>
                                  <a:pt x="0" y="339"/>
                                </a:moveTo>
                                <a:lnTo>
                                  <a:pt x="0" y="0"/>
                                </a:lnTo>
                                <a:lnTo>
                                  <a:pt x="188" y="0"/>
                                </a:lnTo>
                                <a:lnTo>
                                  <a:pt x="188" y="40"/>
                                </a:lnTo>
                                <a:lnTo>
                                  <a:pt x="37" y="40"/>
                                </a:lnTo>
                                <a:lnTo>
                                  <a:pt x="37" y="145"/>
                                </a:lnTo>
                                <a:lnTo>
                                  <a:pt x="168" y="145"/>
                                </a:lnTo>
                                <a:lnTo>
                                  <a:pt x="168" y="186"/>
                                </a:lnTo>
                                <a:lnTo>
                                  <a:pt x="37" y="186"/>
                                </a:lnTo>
                                <a:lnTo>
                                  <a:pt x="37"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Rectangle 9"/>
                        <wps:cNvSpPr>
                          <a:spLocks noChangeArrowheads="1"/>
                        </wps:cNvSpPr>
                        <wps:spPr bwMode="auto">
                          <a:xfrm>
                            <a:off x="330835" y="70485"/>
                            <a:ext cx="12065" cy="10731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Freeform 10"/>
                        <wps:cNvSpPr>
                          <a:spLocks/>
                        </wps:cNvSpPr>
                        <wps:spPr bwMode="auto">
                          <a:xfrm>
                            <a:off x="370205" y="70485"/>
                            <a:ext cx="69215" cy="107315"/>
                          </a:xfrm>
                          <a:custGeom>
                            <a:avLst/>
                            <a:gdLst>
                              <a:gd name="T0" fmla="*/ 0 w 220"/>
                              <a:gd name="T1" fmla="*/ 339 h 339"/>
                              <a:gd name="T2" fmla="*/ 0 w 220"/>
                              <a:gd name="T3" fmla="*/ 0 h 339"/>
                              <a:gd name="T4" fmla="*/ 38 w 220"/>
                              <a:gd name="T5" fmla="*/ 0 h 339"/>
                              <a:gd name="T6" fmla="*/ 184 w 220"/>
                              <a:gd name="T7" fmla="*/ 266 h 339"/>
                              <a:gd name="T8" fmla="*/ 184 w 220"/>
                              <a:gd name="T9" fmla="*/ 0 h 339"/>
                              <a:gd name="T10" fmla="*/ 220 w 220"/>
                              <a:gd name="T11" fmla="*/ 0 h 339"/>
                              <a:gd name="T12" fmla="*/ 220 w 220"/>
                              <a:gd name="T13" fmla="*/ 339 h 339"/>
                              <a:gd name="T14" fmla="*/ 182 w 220"/>
                              <a:gd name="T15" fmla="*/ 339 h 339"/>
                              <a:gd name="T16" fmla="*/ 36 w 220"/>
                              <a:gd name="T17" fmla="*/ 73 h 339"/>
                              <a:gd name="T18" fmla="*/ 36 w 220"/>
                              <a:gd name="T19" fmla="*/ 339 h 339"/>
                              <a:gd name="T20" fmla="*/ 0 w 220"/>
                              <a:gd name="T21"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0" h="339">
                                <a:moveTo>
                                  <a:pt x="0" y="339"/>
                                </a:moveTo>
                                <a:lnTo>
                                  <a:pt x="0" y="0"/>
                                </a:lnTo>
                                <a:lnTo>
                                  <a:pt x="38" y="0"/>
                                </a:lnTo>
                                <a:lnTo>
                                  <a:pt x="184" y="266"/>
                                </a:lnTo>
                                <a:lnTo>
                                  <a:pt x="184" y="0"/>
                                </a:lnTo>
                                <a:lnTo>
                                  <a:pt x="220" y="0"/>
                                </a:lnTo>
                                <a:lnTo>
                                  <a:pt x="220" y="339"/>
                                </a:lnTo>
                                <a:lnTo>
                                  <a:pt x="182" y="339"/>
                                </a:lnTo>
                                <a:lnTo>
                                  <a:pt x="36" y="73"/>
                                </a:lnTo>
                                <a:lnTo>
                                  <a:pt x="36"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Rectangle 11"/>
                        <wps:cNvSpPr>
                          <a:spLocks noChangeArrowheads="1"/>
                        </wps:cNvSpPr>
                        <wps:spPr bwMode="auto">
                          <a:xfrm>
                            <a:off x="467995" y="70485"/>
                            <a:ext cx="12065" cy="10731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Freeform 12"/>
                        <wps:cNvSpPr>
                          <a:spLocks/>
                        </wps:cNvSpPr>
                        <wps:spPr bwMode="auto">
                          <a:xfrm>
                            <a:off x="500380" y="70485"/>
                            <a:ext cx="70485" cy="107315"/>
                          </a:xfrm>
                          <a:custGeom>
                            <a:avLst/>
                            <a:gdLst>
                              <a:gd name="T0" fmla="*/ 92 w 221"/>
                              <a:gd name="T1" fmla="*/ 339 h 339"/>
                              <a:gd name="T2" fmla="*/ 92 w 221"/>
                              <a:gd name="T3" fmla="*/ 40 h 339"/>
                              <a:gd name="T4" fmla="*/ 0 w 221"/>
                              <a:gd name="T5" fmla="*/ 40 h 339"/>
                              <a:gd name="T6" fmla="*/ 0 w 221"/>
                              <a:gd name="T7" fmla="*/ 0 h 339"/>
                              <a:gd name="T8" fmla="*/ 221 w 221"/>
                              <a:gd name="T9" fmla="*/ 0 h 339"/>
                              <a:gd name="T10" fmla="*/ 221 w 221"/>
                              <a:gd name="T11" fmla="*/ 40 h 339"/>
                              <a:gd name="T12" fmla="*/ 129 w 221"/>
                              <a:gd name="T13" fmla="*/ 40 h 339"/>
                              <a:gd name="T14" fmla="*/ 129 w 221"/>
                              <a:gd name="T15" fmla="*/ 339 h 339"/>
                              <a:gd name="T16" fmla="*/ 92 w 221"/>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9">
                                <a:moveTo>
                                  <a:pt x="92" y="339"/>
                                </a:moveTo>
                                <a:lnTo>
                                  <a:pt x="92" y="40"/>
                                </a:lnTo>
                                <a:lnTo>
                                  <a:pt x="0" y="40"/>
                                </a:lnTo>
                                <a:lnTo>
                                  <a:pt x="0" y="0"/>
                                </a:lnTo>
                                <a:lnTo>
                                  <a:pt x="221" y="0"/>
                                </a:lnTo>
                                <a:lnTo>
                                  <a:pt x="221" y="40"/>
                                </a:lnTo>
                                <a:lnTo>
                                  <a:pt x="129" y="40"/>
                                </a:lnTo>
                                <a:lnTo>
                                  <a:pt x="129" y="339"/>
                                </a:lnTo>
                                <a:lnTo>
                                  <a:pt x="92"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3"/>
                        <wps:cNvSpPr>
                          <a:spLocks/>
                        </wps:cNvSpPr>
                        <wps:spPr bwMode="auto">
                          <a:xfrm>
                            <a:off x="589915" y="70485"/>
                            <a:ext cx="66040" cy="107315"/>
                          </a:xfrm>
                          <a:custGeom>
                            <a:avLst/>
                            <a:gdLst>
                              <a:gd name="T0" fmla="*/ 0 w 208"/>
                              <a:gd name="T1" fmla="*/ 339 h 339"/>
                              <a:gd name="T2" fmla="*/ 0 w 208"/>
                              <a:gd name="T3" fmla="*/ 0 h 339"/>
                              <a:gd name="T4" fmla="*/ 201 w 208"/>
                              <a:gd name="T5" fmla="*/ 0 h 339"/>
                              <a:gd name="T6" fmla="*/ 201 w 208"/>
                              <a:gd name="T7" fmla="*/ 40 h 339"/>
                              <a:gd name="T8" fmla="*/ 37 w 208"/>
                              <a:gd name="T9" fmla="*/ 40 h 339"/>
                              <a:gd name="T10" fmla="*/ 37 w 208"/>
                              <a:gd name="T11" fmla="*/ 144 h 339"/>
                              <a:gd name="T12" fmla="*/ 190 w 208"/>
                              <a:gd name="T13" fmla="*/ 144 h 339"/>
                              <a:gd name="T14" fmla="*/ 190 w 208"/>
                              <a:gd name="T15" fmla="*/ 184 h 339"/>
                              <a:gd name="T16" fmla="*/ 37 w 208"/>
                              <a:gd name="T17" fmla="*/ 184 h 339"/>
                              <a:gd name="T18" fmla="*/ 37 w 208"/>
                              <a:gd name="T19" fmla="*/ 299 h 339"/>
                              <a:gd name="T20" fmla="*/ 208 w 208"/>
                              <a:gd name="T21" fmla="*/ 299 h 339"/>
                              <a:gd name="T22" fmla="*/ 208 w 208"/>
                              <a:gd name="T23" fmla="*/ 339 h 339"/>
                              <a:gd name="T24" fmla="*/ 0 w 208"/>
                              <a:gd name="T25"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9">
                                <a:moveTo>
                                  <a:pt x="0" y="339"/>
                                </a:moveTo>
                                <a:lnTo>
                                  <a:pt x="0" y="0"/>
                                </a:lnTo>
                                <a:lnTo>
                                  <a:pt x="201" y="0"/>
                                </a:lnTo>
                                <a:lnTo>
                                  <a:pt x="201" y="40"/>
                                </a:lnTo>
                                <a:lnTo>
                                  <a:pt x="37" y="40"/>
                                </a:lnTo>
                                <a:lnTo>
                                  <a:pt x="37" y="144"/>
                                </a:lnTo>
                                <a:lnTo>
                                  <a:pt x="190" y="144"/>
                                </a:lnTo>
                                <a:lnTo>
                                  <a:pt x="190" y="184"/>
                                </a:lnTo>
                                <a:lnTo>
                                  <a:pt x="37" y="184"/>
                                </a:lnTo>
                                <a:lnTo>
                                  <a:pt x="37" y="299"/>
                                </a:lnTo>
                                <a:lnTo>
                                  <a:pt x="208" y="299"/>
                                </a:lnTo>
                                <a:lnTo>
                                  <a:pt x="208"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Rectangle 14"/>
                        <wps:cNvSpPr>
                          <a:spLocks noChangeArrowheads="1"/>
                        </wps:cNvSpPr>
                        <wps:spPr bwMode="auto">
                          <a:xfrm>
                            <a:off x="673100" y="132715"/>
                            <a:ext cx="33655" cy="1270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Freeform 15"/>
                        <wps:cNvSpPr>
                          <a:spLocks/>
                        </wps:cNvSpPr>
                        <wps:spPr bwMode="auto">
                          <a:xfrm>
                            <a:off x="722630" y="67945"/>
                            <a:ext cx="70485" cy="111760"/>
                          </a:xfrm>
                          <a:custGeom>
                            <a:avLst/>
                            <a:gdLst>
                              <a:gd name="T0" fmla="*/ 36 w 221"/>
                              <a:gd name="T1" fmla="*/ 245 h 351"/>
                              <a:gd name="T2" fmla="*/ 47 w 221"/>
                              <a:gd name="T3" fmla="*/ 274 h 351"/>
                              <a:gd name="T4" fmla="*/ 65 w 221"/>
                              <a:gd name="T5" fmla="*/ 295 h 351"/>
                              <a:gd name="T6" fmla="*/ 94 w 221"/>
                              <a:gd name="T7" fmla="*/ 308 h 351"/>
                              <a:gd name="T8" fmla="*/ 127 w 221"/>
                              <a:gd name="T9" fmla="*/ 310 h 351"/>
                              <a:gd name="T10" fmla="*/ 154 w 221"/>
                              <a:gd name="T11" fmla="*/ 303 h 351"/>
                              <a:gd name="T12" fmla="*/ 173 w 221"/>
                              <a:gd name="T13" fmla="*/ 289 h 351"/>
                              <a:gd name="T14" fmla="*/ 184 w 221"/>
                              <a:gd name="T15" fmla="*/ 268 h 351"/>
                              <a:gd name="T16" fmla="*/ 186 w 221"/>
                              <a:gd name="T17" fmla="*/ 246 h 351"/>
                              <a:gd name="T18" fmla="*/ 179 w 221"/>
                              <a:gd name="T19" fmla="*/ 225 h 351"/>
                              <a:gd name="T20" fmla="*/ 162 w 221"/>
                              <a:gd name="T21" fmla="*/ 209 h 351"/>
                              <a:gd name="T22" fmla="*/ 135 w 221"/>
                              <a:gd name="T23" fmla="*/ 199 h 351"/>
                              <a:gd name="T24" fmla="*/ 86 w 221"/>
                              <a:gd name="T25" fmla="*/ 183 h 351"/>
                              <a:gd name="T26" fmla="*/ 50 w 221"/>
                              <a:gd name="T27" fmla="*/ 168 h 351"/>
                              <a:gd name="T28" fmla="*/ 26 w 221"/>
                              <a:gd name="T29" fmla="*/ 145 h 351"/>
                              <a:gd name="T30" fmla="*/ 13 w 221"/>
                              <a:gd name="T31" fmla="*/ 115 h 351"/>
                              <a:gd name="T32" fmla="*/ 11 w 221"/>
                              <a:gd name="T33" fmla="*/ 81 h 351"/>
                              <a:gd name="T34" fmla="*/ 23 w 221"/>
                              <a:gd name="T35" fmla="*/ 46 h 351"/>
                              <a:gd name="T36" fmla="*/ 47 w 221"/>
                              <a:gd name="T37" fmla="*/ 19 h 351"/>
                              <a:gd name="T38" fmla="*/ 82 w 221"/>
                              <a:gd name="T39" fmla="*/ 3 h 351"/>
                              <a:gd name="T40" fmla="*/ 124 w 221"/>
                              <a:gd name="T41" fmla="*/ 1 h 351"/>
                              <a:gd name="T42" fmla="*/ 163 w 221"/>
                              <a:gd name="T43" fmla="*/ 12 h 351"/>
                              <a:gd name="T44" fmla="*/ 192 w 221"/>
                              <a:gd name="T45" fmla="*/ 37 h 351"/>
                              <a:gd name="T46" fmla="*/ 210 w 221"/>
                              <a:gd name="T47" fmla="*/ 73 h 351"/>
                              <a:gd name="T48" fmla="*/ 178 w 221"/>
                              <a:gd name="T49" fmla="*/ 105 h 351"/>
                              <a:gd name="T50" fmla="*/ 169 w 221"/>
                              <a:gd name="T51" fmla="*/ 71 h 351"/>
                              <a:gd name="T52" fmla="*/ 159 w 221"/>
                              <a:gd name="T53" fmla="*/ 56 h 351"/>
                              <a:gd name="T54" fmla="*/ 144 w 221"/>
                              <a:gd name="T55" fmla="*/ 47 h 351"/>
                              <a:gd name="T56" fmla="*/ 126 w 221"/>
                              <a:gd name="T57" fmla="*/ 40 h 351"/>
                              <a:gd name="T58" fmla="*/ 102 w 221"/>
                              <a:gd name="T59" fmla="*/ 40 h 351"/>
                              <a:gd name="T60" fmla="*/ 81 w 221"/>
                              <a:gd name="T61" fmla="*/ 44 h 351"/>
                              <a:gd name="T62" fmla="*/ 65 w 221"/>
                              <a:gd name="T63" fmla="*/ 51 h 351"/>
                              <a:gd name="T64" fmla="*/ 50 w 221"/>
                              <a:gd name="T65" fmla="*/ 72 h 351"/>
                              <a:gd name="T66" fmla="*/ 47 w 221"/>
                              <a:gd name="T67" fmla="*/ 100 h 351"/>
                              <a:gd name="T68" fmla="*/ 57 w 221"/>
                              <a:gd name="T69" fmla="*/ 121 h 351"/>
                              <a:gd name="T70" fmla="*/ 70 w 221"/>
                              <a:gd name="T71" fmla="*/ 130 h 351"/>
                              <a:gd name="T72" fmla="*/ 112 w 221"/>
                              <a:gd name="T73" fmla="*/ 145 h 351"/>
                              <a:gd name="T74" fmla="*/ 164 w 221"/>
                              <a:gd name="T75" fmla="*/ 161 h 351"/>
                              <a:gd name="T76" fmla="*/ 195 w 221"/>
                              <a:gd name="T77" fmla="*/ 182 h 351"/>
                              <a:gd name="T78" fmla="*/ 215 w 221"/>
                              <a:gd name="T79" fmla="*/ 212 h 351"/>
                              <a:gd name="T80" fmla="*/ 221 w 221"/>
                              <a:gd name="T81" fmla="*/ 249 h 351"/>
                              <a:gd name="T82" fmla="*/ 215 w 221"/>
                              <a:gd name="T83" fmla="*/ 289 h 351"/>
                              <a:gd name="T84" fmla="*/ 193 w 221"/>
                              <a:gd name="T85" fmla="*/ 322 h 351"/>
                              <a:gd name="T86" fmla="*/ 160 w 221"/>
                              <a:gd name="T87" fmla="*/ 344 h 351"/>
                              <a:gd name="T88" fmla="*/ 118 w 221"/>
                              <a:gd name="T89" fmla="*/ 351 h 351"/>
                              <a:gd name="T90" fmla="*/ 76 w 221"/>
                              <a:gd name="T91" fmla="*/ 346 h 351"/>
                              <a:gd name="T92" fmla="*/ 55 w 221"/>
                              <a:gd name="T93" fmla="*/ 338 h 351"/>
                              <a:gd name="T94" fmla="*/ 37 w 221"/>
                              <a:gd name="T95" fmla="*/ 325 h 351"/>
                              <a:gd name="T96" fmla="*/ 23 w 221"/>
                              <a:gd name="T97" fmla="*/ 309 h 351"/>
                              <a:gd name="T98" fmla="*/ 9 w 221"/>
                              <a:gd name="T99" fmla="*/ 283 h 351"/>
                              <a:gd name="T100" fmla="*/ 0 w 221"/>
                              <a:gd name="T101" fmla="*/ 23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1">
                                <a:moveTo>
                                  <a:pt x="0" y="236"/>
                                </a:moveTo>
                                <a:lnTo>
                                  <a:pt x="34" y="232"/>
                                </a:lnTo>
                                <a:lnTo>
                                  <a:pt x="36" y="245"/>
                                </a:lnTo>
                                <a:lnTo>
                                  <a:pt x="38" y="255"/>
                                </a:lnTo>
                                <a:lnTo>
                                  <a:pt x="43" y="266"/>
                                </a:lnTo>
                                <a:lnTo>
                                  <a:pt x="47" y="274"/>
                                </a:lnTo>
                                <a:lnTo>
                                  <a:pt x="51" y="282"/>
                                </a:lnTo>
                                <a:lnTo>
                                  <a:pt x="58" y="289"/>
                                </a:lnTo>
                                <a:lnTo>
                                  <a:pt x="65" y="295"/>
                                </a:lnTo>
                                <a:lnTo>
                                  <a:pt x="75" y="301"/>
                                </a:lnTo>
                                <a:lnTo>
                                  <a:pt x="84" y="305"/>
                                </a:lnTo>
                                <a:lnTo>
                                  <a:pt x="94" y="308"/>
                                </a:lnTo>
                                <a:lnTo>
                                  <a:pt x="105" y="310"/>
                                </a:lnTo>
                                <a:lnTo>
                                  <a:pt x="117" y="310"/>
                                </a:lnTo>
                                <a:lnTo>
                                  <a:pt x="127" y="310"/>
                                </a:lnTo>
                                <a:lnTo>
                                  <a:pt x="137" y="308"/>
                                </a:lnTo>
                                <a:lnTo>
                                  <a:pt x="145" y="306"/>
                                </a:lnTo>
                                <a:lnTo>
                                  <a:pt x="154" y="303"/>
                                </a:lnTo>
                                <a:lnTo>
                                  <a:pt x="162" y="299"/>
                                </a:lnTo>
                                <a:lnTo>
                                  <a:pt x="168" y="294"/>
                                </a:lnTo>
                                <a:lnTo>
                                  <a:pt x="173" y="289"/>
                                </a:lnTo>
                                <a:lnTo>
                                  <a:pt x="179" y="282"/>
                                </a:lnTo>
                                <a:lnTo>
                                  <a:pt x="182" y="275"/>
                                </a:lnTo>
                                <a:lnTo>
                                  <a:pt x="184" y="268"/>
                                </a:lnTo>
                                <a:lnTo>
                                  <a:pt x="186" y="260"/>
                                </a:lnTo>
                                <a:lnTo>
                                  <a:pt x="186" y="253"/>
                                </a:lnTo>
                                <a:lnTo>
                                  <a:pt x="186" y="246"/>
                                </a:lnTo>
                                <a:lnTo>
                                  <a:pt x="184" y="239"/>
                                </a:lnTo>
                                <a:lnTo>
                                  <a:pt x="182" y="231"/>
                                </a:lnTo>
                                <a:lnTo>
                                  <a:pt x="179" y="225"/>
                                </a:lnTo>
                                <a:lnTo>
                                  <a:pt x="174" y="220"/>
                                </a:lnTo>
                                <a:lnTo>
                                  <a:pt x="168" y="215"/>
                                </a:lnTo>
                                <a:lnTo>
                                  <a:pt x="162" y="209"/>
                                </a:lnTo>
                                <a:lnTo>
                                  <a:pt x="154" y="205"/>
                                </a:lnTo>
                                <a:lnTo>
                                  <a:pt x="146" y="202"/>
                                </a:lnTo>
                                <a:lnTo>
                                  <a:pt x="135" y="199"/>
                                </a:lnTo>
                                <a:lnTo>
                                  <a:pt x="121" y="194"/>
                                </a:lnTo>
                                <a:lnTo>
                                  <a:pt x="104" y="188"/>
                                </a:lnTo>
                                <a:lnTo>
                                  <a:pt x="86" y="183"/>
                                </a:lnTo>
                                <a:lnTo>
                                  <a:pt x="72" y="178"/>
                                </a:lnTo>
                                <a:lnTo>
                                  <a:pt x="59" y="173"/>
                                </a:lnTo>
                                <a:lnTo>
                                  <a:pt x="50" y="168"/>
                                </a:lnTo>
                                <a:lnTo>
                                  <a:pt x="40" y="160"/>
                                </a:lnTo>
                                <a:lnTo>
                                  <a:pt x="33" y="153"/>
                                </a:lnTo>
                                <a:lnTo>
                                  <a:pt x="26" y="145"/>
                                </a:lnTo>
                                <a:lnTo>
                                  <a:pt x="21" y="136"/>
                                </a:lnTo>
                                <a:lnTo>
                                  <a:pt x="17" y="126"/>
                                </a:lnTo>
                                <a:lnTo>
                                  <a:pt x="13" y="115"/>
                                </a:lnTo>
                                <a:lnTo>
                                  <a:pt x="11" y="105"/>
                                </a:lnTo>
                                <a:lnTo>
                                  <a:pt x="10" y="94"/>
                                </a:lnTo>
                                <a:lnTo>
                                  <a:pt x="11" y="81"/>
                                </a:lnTo>
                                <a:lnTo>
                                  <a:pt x="13" y="69"/>
                                </a:lnTo>
                                <a:lnTo>
                                  <a:pt x="18" y="57"/>
                                </a:lnTo>
                                <a:lnTo>
                                  <a:pt x="23" y="46"/>
                                </a:lnTo>
                                <a:lnTo>
                                  <a:pt x="29" y="35"/>
                                </a:lnTo>
                                <a:lnTo>
                                  <a:pt x="37" y="26"/>
                                </a:lnTo>
                                <a:lnTo>
                                  <a:pt x="47" y="19"/>
                                </a:lnTo>
                                <a:lnTo>
                                  <a:pt x="57" y="12"/>
                                </a:lnTo>
                                <a:lnTo>
                                  <a:pt x="70" y="7"/>
                                </a:lnTo>
                                <a:lnTo>
                                  <a:pt x="82" y="3"/>
                                </a:lnTo>
                                <a:lnTo>
                                  <a:pt x="94" y="1"/>
                                </a:lnTo>
                                <a:lnTo>
                                  <a:pt x="109" y="0"/>
                                </a:lnTo>
                                <a:lnTo>
                                  <a:pt x="124" y="1"/>
                                </a:lnTo>
                                <a:lnTo>
                                  <a:pt x="138" y="3"/>
                                </a:lnTo>
                                <a:lnTo>
                                  <a:pt x="151" y="7"/>
                                </a:lnTo>
                                <a:lnTo>
                                  <a:pt x="163" y="12"/>
                                </a:lnTo>
                                <a:lnTo>
                                  <a:pt x="174" y="20"/>
                                </a:lnTo>
                                <a:lnTo>
                                  <a:pt x="184" y="28"/>
                                </a:lnTo>
                                <a:lnTo>
                                  <a:pt x="192" y="37"/>
                                </a:lnTo>
                                <a:lnTo>
                                  <a:pt x="199" y="48"/>
                                </a:lnTo>
                                <a:lnTo>
                                  <a:pt x="206" y="60"/>
                                </a:lnTo>
                                <a:lnTo>
                                  <a:pt x="210" y="73"/>
                                </a:lnTo>
                                <a:lnTo>
                                  <a:pt x="212" y="87"/>
                                </a:lnTo>
                                <a:lnTo>
                                  <a:pt x="213" y="102"/>
                                </a:lnTo>
                                <a:lnTo>
                                  <a:pt x="178" y="105"/>
                                </a:lnTo>
                                <a:lnTo>
                                  <a:pt x="175" y="89"/>
                                </a:lnTo>
                                <a:lnTo>
                                  <a:pt x="171" y="77"/>
                                </a:lnTo>
                                <a:lnTo>
                                  <a:pt x="169" y="71"/>
                                </a:lnTo>
                                <a:lnTo>
                                  <a:pt x="166" y="65"/>
                                </a:lnTo>
                                <a:lnTo>
                                  <a:pt x="163" y="60"/>
                                </a:lnTo>
                                <a:lnTo>
                                  <a:pt x="159" y="56"/>
                                </a:lnTo>
                                <a:lnTo>
                                  <a:pt x="155" y="52"/>
                                </a:lnTo>
                                <a:lnTo>
                                  <a:pt x="150" y="49"/>
                                </a:lnTo>
                                <a:lnTo>
                                  <a:pt x="144" y="47"/>
                                </a:lnTo>
                                <a:lnTo>
                                  <a:pt x="138" y="44"/>
                                </a:lnTo>
                                <a:lnTo>
                                  <a:pt x="132" y="43"/>
                                </a:lnTo>
                                <a:lnTo>
                                  <a:pt x="126" y="40"/>
                                </a:lnTo>
                                <a:lnTo>
                                  <a:pt x="118" y="40"/>
                                </a:lnTo>
                                <a:lnTo>
                                  <a:pt x="110" y="39"/>
                                </a:lnTo>
                                <a:lnTo>
                                  <a:pt x="102" y="40"/>
                                </a:lnTo>
                                <a:lnTo>
                                  <a:pt x="94" y="40"/>
                                </a:lnTo>
                                <a:lnTo>
                                  <a:pt x="87" y="41"/>
                                </a:lnTo>
                                <a:lnTo>
                                  <a:pt x="81" y="44"/>
                                </a:lnTo>
                                <a:lnTo>
                                  <a:pt x="76" y="46"/>
                                </a:lnTo>
                                <a:lnTo>
                                  <a:pt x="71" y="48"/>
                                </a:lnTo>
                                <a:lnTo>
                                  <a:pt x="65" y="51"/>
                                </a:lnTo>
                                <a:lnTo>
                                  <a:pt x="61" y="55"/>
                                </a:lnTo>
                                <a:lnTo>
                                  <a:pt x="55" y="62"/>
                                </a:lnTo>
                                <a:lnTo>
                                  <a:pt x="50" y="72"/>
                                </a:lnTo>
                                <a:lnTo>
                                  <a:pt x="47" y="80"/>
                                </a:lnTo>
                                <a:lnTo>
                                  <a:pt x="46" y="90"/>
                                </a:lnTo>
                                <a:lnTo>
                                  <a:pt x="47" y="100"/>
                                </a:lnTo>
                                <a:lnTo>
                                  <a:pt x="49" y="107"/>
                                </a:lnTo>
                                <a:lnTo>
                                  <a:pt x="52" y="114"/>
                                </a:lnTo>
                                <a:lnTo>
                                  <a:pt x="57" y="121"/>
                                </a:lnTo>
                                <a:lnTo>
                                  <a:pt x="60" y="124"/>
                                </a:lnTo>
                                <a:lnTo>
                                  <a:pt x="64" y="127"/>
                                </a:lnTo>
                                <a:lnTo>
                                  <a:pt x="70" y="130"/>
                                </a:lnTo>
                                <a:lnTo>
                                  <a:pt x="76" y="133"/>
                                </a:lnTo>
                                <a:lnTo>
                                  <a:pt x="92" y="138"/>
                                </a:lnTo>
                                <a:lnTo>
                                  <a:pt x="112" y="145"/>
                                </a:lnTo>
                                <a:lnTo>
                                  <a:pt x="133" y="151"/>
                                </a:lnTo>
                                <a:lnTo>
                                  <a:pt x="151" y="156"/>
                                </a:lnTo>
                                <a:lnTo>
                                  <a:pt x="164" y="161"/>
                                </a:lnTo>
                                <a:lnTo>
                                  <a:pt x="174" y="167"/>
                                </a:lnTo>
                                <a:lnTo>
                                  <a:pt x="186" y="174"/>
                                </a:lnTo>
                                <a:lnTo>
                                  <a:pt x="195" y="182"/>
                                </a:lnTo>
                                <a:lnTo>
                                  <a:pt x="204" y="192"/>
                                </a:lnTo>
                                <a:lnTo>
                                  <a:pt x="210" y="201"/>
                                </a:lnTo>
                                <a:lnTo>
                                  <a:pt x="215" y="212"/>
                                </a:lnTo>
                                <a:lnTo>
                                  <a:pt x="219" y="224"/>
                                </a:lnTo>
                                <a:lnTo>
                                  <a:pt x="221" y="236"/>
                                </a:lnTo>
                                <a:lnTo>
                                  <a:pt x="221" y="249"/>
                                </a:lnTo>
                                <a:lnTo>
                                  <a:pt x="221" y="262"/>
                                </a:lnTo>
                                <a:lnTo>
                                  <a:pt x="218" y="276"/>
                                </a:lnTo>
                                <a:lnTo>
                                  <a:pt x="215" y="289"/>
                                </a:lnTo>
                                <a:lnTo>
                                  <a:pt x="209" y="300"/>
                                </a:lnTo>
                                <a:lnTo>
                                  <a:pt x="201" y="311"/>
                                </a:lnTo>
                                <a:lnTo>
                                  <a:pt x="193" y="322"/>
                                </a:lnTo>
                                <a:lnTo>
                                  <a:pt x="184" y="330"/>
                                </a:lnTo>
                                <a:lnTo>
                                  <a:pt x="172" y="338"/>
                                </a:lnTo>
                                <a:lnTo>
                                  <a:pt x="160" y="344"/>
                                </a:lnTo>
                                <a:lnTo>
                                  <a:pt x="147" y="348"/>
                                </a:lnTo>
                                <a:lnTo>
                                  <a:pt x="133" y="350"/>
                                </a:lnTo>
                                <a:lnTo>
                                  <a:pt x="118" y="351"/>
                                </a:lnTo>
                                <a:lnTo>
                                  <a:pt x="101" y="350"/>
                                </a:lnTo>
                                <a:lnTo>
                                  <a:pt x="84" y="348"/>
                                </a:lnTo>
                                <a:lnTo>
                                  <a:pt x="76" y="346"/>
                                </a:lnTo>
                                <a:lnTo>
                                  <a:pt x="68" y="344"/>
                                </a:lnTo>
                                <a:lnTo>
                                  <a:pt x="62" y="341"/>
                                </a:lnTo>
                                <a:lnTo>
                                  <a:pt x="55" y="338"/>
                                </a:lnTo>
                                <a:lnTo>
                                  <a:pt x="49" y="334"/>
                                </a:lnTo>
                                <a:lnTo>
                                  <a:pt x="44" y="330"/>
                                </a:lnTo>
                                <a:lnTo>
                                  <a:pt x="37" y="325"/>
                                </a:lnTo>
                                <a:lnTo>
                                  <a:pt x="32" y="321"/>
                                </a:lnTo>
                                <a:lnTo>
                                  <a:pt x="28" y="316"/>
                                </a:lnTo>
                                <a:lnTo>
                                  <a:pt x="23" y="309"/>
                                </a:lnTo>
                                <a:lnTo>
                                  <a:pt x="19" y="304"/>
                                </a:lnTo>
                                <a:lnTo>
                                  <a:pt x="16" y="297"/>
                                </a:lnTo>
                                <a:lnTo>
                                  <a:pt x="9" y="283"/>
                                </a:lnTo>
                                <a:lnTo>
                                  <a:pt x="4" y="269"/>
                                </a:lnTo>
                                <a:lnTo>
                                  <a:pt x="1" y="253"/>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16"/>
                        <wps:cNvSpPr>
                          <a:spLocks/>
                        </wps:cNvSpPr>
                        <wps:spPr bwMode="auto">
                          <a:xfrm>
                            <a:off x="809625" y="70485"/>
                            <a:ext cx="69850" cy="107315"/>
                          </a:xfrm>
                          <a:custGeom>
                            <a:avLst/>
                            <a:gdLst>
                              <a:gd name="T0" fmla="*/ 92 w 220"/>
                              <a:gd name="T1" fmla="*/ 339 h 339"/>
                              <a:gd name="T2" fmla="*/ 92 w 220"/>
                              <a:gd name="T3" fmla="*/ 40 h 339"/>
                              <a:gd name="T4" fmla="*/ 0 w 220"/>
                              <a:gd name="T5" fmla="*/ 40 h 339"/>
                              <a:gd name="T6" fmla="*/ 0 w 220"/>
                              <a:gd name="T7" fmla="*/ 0 h 339"/>
                              <a:gd name="T8" fmla="*/ 220 w 220"/>
                              <a:gd name="T9" fmla="*/ 0 h 339"/>
                              <a:gd name="T10" fmla="*/ 220 w 220"/>
                              <a:gd name="T11" fmla="*/ 40 h 339"/>
                              <a:gd name="T12" fmla="*/ 128 w 220"/>
                              <a:gd name="T13" fmla="*/ 40 h 339"/>
                              <a:gd name="T14" fmla="*/ 128 w 220"/>
                              <a:gd name="T15" fmla="*/ 339 h 339"/>
                              <a:gd name="T16" fmla="*/ 92 w 220"/>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339">
                                <a:moveTo>
                                  <a:pt x="92" y="339"/>
                                </a:moveTo>
                                <a:lnTo>
                                  <a:pt x="92" y="40"/>
                                </a:lnTo>
                                <a:lnTo>
                                  <a:pt x="0" y="40"/>
                                </a:lnTo>
                                <a:lnTo>
                                  <a:pt x="0" y="0"/>
                                </a:lnTo>
                                <a:lnTo>
                                  <a:pt x="220" y="0"/>
                                </a:lnTo>
                                <a:lnTo>
                                  <a:pt x="220" y="40"/>
                                </a:lnTo>
                                <a:lnTo>
                                  <a:pt x="128" y="40"/>
                                </a:lnTo>
                                <a:lnTo>
                                  <a:pt x="128" y="339"/>
                                </a:lnTo>
                                <a:lnTo>
                                  <a:pt x="92"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17"/>
                        <wps:cNvSpPr>
                          <a:spLocks noEditPoints="1"/>
                        </wps:cNvSpPr>
                        <wps:spPr bwMode="auto">
                          <a:xfrm>
                            <a:off x="879475" y="70485"/>
                            <a:ext cx="83185" cy="107315"/>
                          </a:xfrm>
                          <a:custGeom>
                            <a:avLst/>
                            <a:gdLst>
                              <a:gd name="T0" fmla="*/ 0 w 261"/>
                              <a:gd name="T1" fmla="*/ 339 h 339"/>
                              <a:gd name="T2" fmla="*/ 107 w 261"/>
                              <a:gd name="T3" fmla="*/ 0 h 339"/>
                              <a:gd name="T4" fmla="*/ 147 w 261"/>
                              <a:gd name="T5" fmla="*/ 0 h 339"/>
                              <a:gd name="T6" fmla="*/ 261 w 261"/>
                              <a:gd name="T7" fmla="*/ 339 h 339"/>
                              <a:gd name="T8" fmla="*/ 220 w 261"/>
                              <a:gd name="T9" fmla="*/ 339 h 339"/>
                              <a:gd name="T10" fmla="*/ 186 w 261"/>
                              <a:gd name="T11" fmla="*/ 237 h 339"/>
                              <a:gd name="T12" fmla="*/ 70 w 261"/>
                              <a:gd name="T13" fmla="*/ 237 h 339"/>
                              <a:gd name="T14" fmla="*/ 40 w 261"/>
                              <a:gd name="T15" fmla="*/ 339 h 339"/>
                              <a:gd name="T16" fmla="*/ 0 w 261"/>
                              <a:gd name="T17" fmla="*/ 339 h 339"/>
                              <a:gd name="T18" fmla="*/ 80 w 261"/>
                              <a:gd name="T19" fmla="*/ 200 h 339"/>
                              <a:gd name="T20" fmla="*/ 175 w 261"/>
                              <a:gd name="T21" fmla="*/ 200 h 339"/>
                              <a:gd name="T22" fmla="*/ 146 w 261"/>
                              <a:gd name="T23" fmla="*/ 106 h 339"/>
                              <a:gd name="T24" fmla="*/ 140 w 261"/>
                              <a:gd name="T25" fmla="*/ 86 h 339"/>
                              <a:gd name="T26" fmla="*/ 134 w 261"/>
                              <a:gd name="T27" fmla="*/ 67 h 339"/>
                              <a:gd name="T28" fmla="*/ 130 w 261"/>
                              <a:gd name="T29" fmla="*/ 50 h 339"/>
                              <a:gd name="T30" fmla="*/ 126 w 261"/>
                              <a:gd name="T31" fmla="*/ 35 h 339"/>
                              <a:gd name="T32" fmla="*/ 124 w 261"/>
                              <a:gd name="T33" fmla="*/ 52 h 339"/>
                              <a:gd name="T34" fmla="*/ 120 w 261"/>
                              <a:gd name="T35" fmla="*/ 68 h 339"/>
                              <a:gd name="T36" fmla="*/ 116 w 261"/>
                              <a:gd name="T37" fmla="*/ 84 h 339"/>
                              <a:gd name="T38" fmla="*/ 111 w 261"/>
                              <a:gd name="T39" fmla="*/ 100 h 339"/>
                              <a:gd name="T40" fmla="*/ 80 w 261"/>
                              <a:gd name="T41" fmla="*/ 20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1" h="339">
                                <a:moveTo>
                                  <a:pt x="0" y="339"/>
                                </a:moveTo>
                                <a:lnTo>
                                  <a:pt x="107" y="0"/>
                                </a:lnTo>
                                <a:lnTo>
                                  <a:pt x="147" y="0"/>
                                </a:lnTo>
                                <a:lnTo>
                                  <a:pt x="261" y="339"/>
                                </a:lnTo>
                                <a:lnTo>
                                  <a:pt x="220" y="339"/>
                                </a:lnTo>
                                <a:lnTo>
                                  <a:pt x="186" y="237"/>
                                </a:lnTo>
                                <a:lnTo>
                                  <a:pt x="70" y="237"/>
                                </a:lnTo>
                                <a:lnTo>
                                  <a:pt x="40" y="339"/>
                                </a:lnTo>
                                <a:lnTo>
                                  <a:pt x="0" y="339"/>
                                </a:lnTo>
                                <a:close/>
                                <a:moveTo>
                                  <a:pt x="80" y="200"/>
                                </a:moveTo>
                                <a:lnTo>
                                  <a:pt x="175" y="200"/>
                                </a:lnTo>
                                <a:lnTo>
                                  <a:pt x="146" y="106"/>
                                </a:lnTo>
                                <a:lnTo>
                                  <a:pt x="140" y="86"/>
                                </a:lnTo>
                                <a:lnTo>
                                  <a:pt x="134" y="67"/>
                                </a:lnTo>
                                <a:lnTo>
                                  <a:pt x="130" y="50"/>
                                </a:lnTo>
                                <a:lnTo>
                                  <a:pt x="126" y="35"/>
                                </a:lnTo>
                                <a:lnTo>
                                  <a:pt x="124" y="52"/>
                                </a:lnTo>
                                <a:lnTo>
                                  <a:pt x="120" y="68"/>
                                </a:lnTo>
                                <a:lnTo>
                                  <a:pt x="116" y="84"/>
                                </a:lnTo>
                                <a:lnTo>
                                  <a:pt x="111" y="100"/>
                                </a:lnTo>
                                <a:lnTo>
                                  <a:pt x="80" y="2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18"/>
                        <wps:cNvSpPr>
                          <a:spLocks/>
                        </wps:cNvSpPr>
                        <wps:spPr bwMode="auto">
                          <a:xfrm>
                            <a:off x="962660" y="70485"/>
                            <a:ext cx="70485" cy="107315"/>
                          </a:xfrm>
                          <a:custGeom>
                            <a:avLst/>
                            <a:gdLst>
                              <a:gd name="T0" fmla="*/ 93 w 221"/>
                              <a:gd name="T1" fmla="*/ 339 h 339"/>
                              <a:gd name="T2" fmla="*/ 93 w 221"/>
                              <a:gd name="T3" fmla="*/ 40 h 339"/>
                              <a:gd name="T4" fmla="*/ 0 w 221"/>
                              <a:gd name="T5" fmla="*/ 40 h 339"/>
                              <a:gd name="T6" fmla="*/ 0 w 221"/>
                              <a:gd name="T7" fmla="*/ 0 h 339"/>
                              <a:gd name="T8" fmla="*/ 221 w 221"/>
                              <a:gd name="T9" fmla="*/ 0 h 339"/>
                              <a:gd name="T10" fmla="*/ 221 w 221"/>
                              <a:gd name="T11" fmla="*/ 40 h 339"/>
                              <a:gd name="T12" fmla="*/ 129 w 221"/>
                              <a:gd name="T13" fmla="*/ 40 h 339"/>
                              <a:gd name="T14" fmla="*/ 129 w 221"/>
                              <a:gd name="T15" fmla="*/ 339 h 339"/>
                              <a:gd name="T16" fmla="*/ 93 w 221"/>
                              <a:gd name="T1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9">
                                <a:moveTo>
                                  <a:pt x="93" y="339"/>
                                </a:moveTo>
                                <a:lnTo>
                                  <a:pt x="93" y="40"/>
                                </a:lnTo>
                                <a:lnTo>
                                  <a:pt x="0" y="40"/>
                                </a:lnTo>
                                <a:lnTo>
                                  <a:pt x="0" y="0"/>
                                </a:lnTo>
                                <a:lnTo>
                                  <a:pt x="221" y="0"/>
                                </a:lnTo>
                                <a:lnTo>
                                  <a:pt x="221" y="40"/>
                                </a:lnTo>
                                <a:lnTo>
                                  <a:pt x="129" y="40"/>
                                </a:lnTo>
                                <a:lnTo>
                                  <a:pt x="129" y="339"/>
                                </a:lnTo>
                                <a:lnTo>
                                  <a:pt x="93"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19"/>
                        <wps:cNvSpPr>
                          <a:spLocks/>
                        </wps:cNvSpPr>
                        <wps:spPr bwMode="auto">
                          <a:xfrm>
                            <a:off x="1052195" y="70485"/>
                            <a:ext cx="66040" cy="107315"/>
                          </a:xfrm>
                          <a:custGeom>
                            <a:avLst/>
                            <a:gdLst>
                              <a:gd name="T0" fmla="*/ 0 w 207"/>
                              <a:gd name="T1" fmla="*/ 339 h 339"/>
                              <a:gd name="T2" fmla="*/ 0 w 207"/>
                              <a:gd name="T3" fmla="*/ 0 h 339"/>
                              <a:gd name="T4" fmla="*/ 201 w 207"/>
                              <a:gd name="T5" fmla="*/ 0 h 339"/>
                              <a:gd name="T6" fmla="*/ 201 w 207"/>
                              <a:gd name="T7" fmla="*/ 40 h 339"/>
                              <a:gd name="T8" fmla="*/ 36 w 207"/>
                              <a:gd name="T9" fmla="*/ 40 h 339"/>
                              <a:gd name="T10" fmla="*/ 36 w 207"/>
                              <a:gd name="T11" fmla="*/ 144 h 339"/>
                              <a:gd name="T12" fmla="*/ 191 w 207"/>
                              <a:gd name="T13" fmla="*/ 144 h 339"/>
                              <a:gd name="T14" fmla="*/ 191 w 207"/>
                              <a:gd name="T15" fmla="*/ 184 h 339"/>
                              <a:gd name="T16" fmla="*/ 36 w 207"/>
                              <a:gd name="T17" fmla="*/ 184 h 339"/>
                              <a:gd name="T18" fmla="*/ 36 w 207"/>
                              <a:gd name="T19" fmla="*/ 299 h 339"/>
                              <a:gd name="T20" fmla="*/ 207 w 207"/>
                              <a:gd name="T21" fmla="*/ 299 h 339"/>
                              <a:gd name="T22" fmla="*/ 207 w 207"/>
                              <a:gd name="T23" fmla="*/ 339 h 339"/>
                              <a:gd name="T24" fmla="*/ 0 w 207"/>
                              <a:gd name="T25"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7" h="339">
                                <a:moveTo>
                                  <a:pt x="0" y="339"/>
                                </a:moveTo>
                                <a:lnTo>
                                  <a:pt x="0" y="0"/>
                                </a:lnTo>
                                <a:lnTo>
                                  <a:pt x="201" y="0"/>
                                </a:lnTo>
                                <a:lnTo>
                                  <a:pt x="201" y="40"/>
                                </a:lnTo>
                                <a:lnTo>
                                  <a:pt x="36" y="40"/>
                                </a:lnTo>
                                <a:lnTo>
                                  <a:pt x="36" y="144"/>
                                </a:lnTo>
                                <a:lnTo>
                                  <a:pt x="191" y="144"/>
                                </a:lnTo>
                                <a:lnTo>
                                  <a:pt x="191" y="184"/>
                                </a:lnTo>
                                <a:lnTo>
                                  <a:pt x="36" y="184"/>
                                </a:lnTo>
                                <a:lnTo>
                                  <a:pt x="36" y="299"/>
                                </a:lnTo>
                                <a:lnTo>
                                  <a:pt x="207" y="299"/>
                                </a:lnTo>
                                <a:lnTo>
                                  <a:pt x="207" y="339"/>
                                </a:lnTo>
                                <a:lnTo>
                                  <a:pt x="0" y="33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20"/>
                        <wps:cNvSpPr>
                          <a:spLocks noEditPoints="1"/>
                        </wps:cNvSpPr>
                        <wps:spPr bwMode="auto">
                          <a:xfrm>
                            <a:off x="177800" y="238125"/>
                            <a:ext cx="73025" cy="107950"/>
                          </a:xfrm>
                          <a:custGeom>
                            <a:avLst/>
                            <a:gdLst>
                              <a:gd name="T0" fmla="*/ 0 w 230"/>
                              <a:gd name="T1" fmla="*/ 0 h 338"/>
                              <a:gd name="T2" fmla="*/ 112 w 230"/>
                              <a:gd name="T3" fmla="*/ 0 h 338"/>
                              <a:gd name="T4" fmla="*/ 136 w 230"/>
                              <a:gd name="T5" fmla="*/ 2 h 338"/>
                              <a:gd name="T6" fmla="*/ 158 w 230"/>
                              <a:gd name="T7" fmla="*/ 8 h 338"/>
                              <a:gd name="T8" fmla="*/ 178 w 230"/>
                              <a:gd name="T9" fmla="*/ 20 h 338"/>
                              <a:gd name="T10" fmla="*/ 197 w 230"/>
                              <a:gd name="T11" fmla="*/ 40 h 338"/>
                              <a:gd name="T12" fmla="*/ 214 w 230"/>
                              <a:gd name="T13" fmla="*/ 69 h 338"/>
                              <a:gd name="T14" fmla="*/ 224 w 230"/>
                              <a:gd name="T15" fmla="*/ 105 h 338"/>
                              <a:gd name="T16" fmla="*/ 230 w 230"/>
                              <a:gd name="T17" fmla="*/ 145 h 338"/>
                              <a:gd name="T18" fmla="*/ 230 w 230"/>
                              <a:gd name="T19" fmla="*/ 186 h 338"/>
                              <a:gd name="T20" fmla="*/ 226 w 230"/>
                              <a:gd name="T21" fmla="*/ 220 h 338"/>
                              <a:gd name="T22" fmla="*/ 219 w 230"/>
                              <a:gd name="T23" fmla="*/ 250 h 338"/>
                              <a:gd name="T24" fmla="*/ 210 w 230"/>
                              <a:gd name="T25" fmla="*/ 275 h 338"/>
                              <a:gd name="T26" fmla="*/ 198 w 230"/>
                              <a:gd name="T27" fmla="*/ 294 h 338"/>
                              <a:gd name="T28" fmla="*/ 186 w 230"/>
                              <a:gd name="T29" fmla="*/ 309 h 338"/>
                              <a:gd name="T30" fmla="*/ 171 w 230"/>
                              <a:gd name="T31" fmla="*/ 321 h 338"/>
                              <a:gd name="T32" fmla="*/ 155 w 230"/>
                              <a:gd name="T33" fmla="*/ 329 h 338"/>
                              <a:gd name="T34" fmla="*/ 136 w 230"/>
                              <a:gd name="T35" fmla="*/ 335 h 338"/>
                              <a:gd name="T36" fmla="*/ 113 w 230"/>
                              <a:gd name="T37" fmla="*/ 338 h 338"/>
                              <a:gd name="T38" fmla="*/ 0 w 230"/>
                              <a:gd name="T39" fmla="*/ 338 h 338"/>
                              <a:gd name="T40" fmla="*/ 96 w 230"/>
                              <a:gd name="T41" fmla="*/ 299 h 338"/>
                              <a:gd name="T42" fmla="*/ 121 w 230"/>
                              <a:gd name="T43" fmla="*/ 297 h 338"/>
                              <a:gd name="T44" fmla="*/ 140 w 230"/>
                              <a:gd name="T45" fmla="*/ 293 h 338"/>
                              <a:gd name="T46" fmla="*/ 154 w 230"/>
                              <a:gd name="T47" fmla="*/ 284 h 338"/>
                              <a:gd name="T48" fmla="*/ 165 w 230"/>
                              <a:gd name="T49" fmla="*/ 275 h 338"/>
                              <a:gd name="T50" fmla="*/ 176 w 230"/>
                              <a:gd name="T51" fmla="*/ 256 h 338"/>
                              <a:gd name="T52" fmla="*/ 186 w 230"/>
                              <a:gd name="T53" fmla="*/ 232 h 338"/>
                              <a:gd name="T54" fmla="*/ 191 w 230"/>
                              <a:gd name="T55" fmla="*/ 202 h 338"/>
                              <a:gd name="T56" fmla="*/ 193 w 230"/>
                              <a:gd name="T57" fmla="*/ 166 h 338"/>
                              <a:gd name="T58" fmla="*/ 189 w 230"/>
                              <a:gd name="T59" fmla="*/ 120 h 338"/>
                              <a:gd name="T60" fmla="*/ 185 w 230"/>
                              <a:gd name="T61" fmla="*/ 101 h 338"/>
                              <a:gd name="T62" fmla="*/ 179 w 230"/>
                              <a:gd name="T63" fmla="*/ 84 h 338"/>
                              <a:gd name="T64" fmla="*/ 162 w 230"/>
                              <a:gd name="T65" fmla="*/ 61 h 338"/>
                              <a:gd name="T66" fmla="*/ 154 w 230"/>
                              <a:gd name="T67" fmla="*/ 53 h 338"/>
                              <a:gd name="T68" fmla="*/ 143 w 230"/>
                              <a:gd name="T69" fmla="*/ 47 h 338"/>
                              <a:gd name="T70" fmla="*/ 125 w 230"/>
                              <a:gd name="T71" fmla="*/ 41 h 338"/>
                              <a:gd name="T72" fmla="*/ 95 w 230"/>
                              <a:gd name="T73" fmla="*/ 39 h 338"/>
                              <a:gd name="T74" fmla="*/ 37 w 230"/>
                              <a:gd name="T75" fmla="*/ 299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0" h="338">
                                <a:moveTo>
                                  <a:pt x="0" y="338"/>
                                </a:moveTo>
                                <a:lnTo>
                                  <a:pt x="0" y="0"/>
                                </a:lnTo>
                                <a:lnTo>
                                  <a:pt x="96" y="0"/>
                                </a:lnTo>
                                <a:lnTo>
                                  <a:pt x="112" y="0"/>
                                </a:lnTo>
                                <a:lnTo>
                                  <a:pt x="125" y="1"/>
                                </a:lnTo>
                                <a:lnTo>
                                  <a:pt x="136" y="2"/>
                                </a:lnTo>
                                <a:lnTo>
                                  <a:pt x="146" y="4"/>
                                </a:lnTo>
                                <a:lnTo>
                                  <a:pt x="158" y="8"/>
                                </a:lnTo>
                                <a:lnTo>
                                  <a:pt x="168" y="13"/>
                                </a:lnTo>
                                <a:lnTo>
                                  <a:pt x="178" y="20"/>
                                </a:lnTo>
                                <a:lnTo>
                                  <a:pt x="187" y="29"/>
                                </a:lnTo>
                                <a:lnTo>
                                  <a:pt x="197" y="40"/>
                                </a:lnTo>
                                <a:lnTo>
                                  <a:pt x="206" y="54"/>
                                </a:lnTo>
                                <a:lnTo>
                                  <a:pt x="214" y="69"/>
                                </a:lnTo>
                                <a:lnTo>
                                  <a:pt x="220" y="86"/>
                                </a:lnTo>
                                <a:lnTo>
                                  <a:pt x="224" y="105"/>
                                </a:lnTo>
                                <a:lnTo>
                                  <a:pt x="228" y="124"/>
                                </a:lnTo>
                                <a:lnTo>
                                  <a:pt x="230" y="145"/>
                                </a:lnTo>
                                <a:lnTo>
                                  <a:pt x="230" y="167"/>
                                </a:lnTo>
                                <a:lnTo>
                                  <a:pt x="230" y="186"/>
                                </a:lnTo>
                                <a:lnTo>
                                  <a:pt x="228" y="203"/>
                                </a:lnTo>
                                <a:lnTo>
                                  <a:pt x="226" y="220"/>
                                </a:lnTo>
                                <a:lnTo>
                                  <a:pt x="223" y="235"/>
                                </a:lnTo>
                                <a:lnTo>
                                  <a:pt x="219" y="250"/>
                                </a:lnTo>
                                <a:lnTo>
                                  <a:pt x="215" y="262"/>
                                </a:lnTo>
                                <a:lnTo>
                                  <a:pt x="210" y="275"/>
                                </a:lnTo>
                                <a:lnTo>
                                  <a:pt x="205" y="285"/>
                                </a:lnTo>
                                <a:lnTo>
                                  <a:pt x="198" y="294"/>
                                </a:lnTo>
                                <a:lnTo>
                                  <a:pt x="192" y="302"/>
                                </a:lnTo>
                                <a:lnTo>
                                  <a:pt x="186" y="309"/>
                                </a:lnTo>
                                <a:lnTo>
                                  <a:pt x="179" y="316"/>
                                </a:lnTo>
                                <a:lnTo>
                                  <a:pt x="171" y="321"/>
                                </a:lnTo>
                                <a:lnTo>
                                  <a:pt x="164" y="326"/>
                                </a:lnTo>
                                <a:lnTo>
                                  <a:pt x="155" y="329"/>
                                </a:lnTo>
                                <a:lnTo>
                                  <a:pt x="145" y="332"/>
                                </a:lnTo>
                                <a:lnTo>
                                  <a:pt x="136" y="335"/>
                                </a:lnTo>
                                <a:lnTo>
                                  <a:pt x="125" y="337"/>
                                </a:lnTo>
                                <a:lnTo>
                                  <a:pt x="113" y="338"/>
                                </a:lnTo>
                                <a:lnTo>
                                  <a:pt x="101" y="338"/>
                                </a:lnTo>
                                <a:lnTo>
                                  <a:pt x="0" y="338"/>
                                </a:lnTo>
                                <a:close/>
                                <a:moveTo>
                                  <a:pt x="37" y="299"/>
                                </a:moveTo>
                                <a:lnTo>
                                  <a:pt x="96" y="299"/>
                                </a:lnTo>
                                <a:lnTo>
                                  <a:pt x="110" y="298"/>
                                </a:lnTo>
                                <a:lnTo>
                                  <a:pt x="121" y="297"/>
                                </a:lnTo>
                                <a:lnTo>
                                  <a:pt x="132" y="295"/>
                                </a:lnTo>
                                <a:lnTo>
                                  <a:pt x="140" y="293"/>
                                </a:lnTo>
                                <a:lnTo>
                                  <a:pt x="147" y="288"/>
                                </a:lnTo>
                                <a:lnTo>
                                  <a:pt x="154" y="284"/>
                                </a:lnTo>
                                <a:lnTo>
                                  <a:pt x="160" y="280"/>
                                </a:lnTo>
                                <a:lnTo>
                                  <a:pt x="165" y="275"/>
                                </a:lnTo>
                                <a:lnTo>
                                  <a:pt x="171" y="265"/>
                                </a:lnTo>
                                <a:lnTo>
                                  <a:pt x="176" y="256"/>
                                </a:lnTo>
                                <a:lnTo>
                                  <a:pt x="182" y="245"/>
                                </a:lnTo>
                                <a:lnTo>
                                  <a:pt x="186" y="232"/>
                                </a:lnTo>
                                <a:lnTo>
                                  <a:pt x="189" y="218"/>
                                </a:lnTo>
                                <a:lnTo>
                                  <a:pt x="191" y="202"/>
                                </a:lnTo>
                                <a:lnTo>
                                  <a:pt x="192" y="185"/>
                                </a:lnTo>
                                <a:lnTo>
                                  <a:pt x="193" y="166"/>
                                </a:lnTo>
                                <a:lnTo>
                                  <a:pt x="192" y="141"/>
                                </a:lnTo>
                                <a:lnTo>
                                  <a:pt x="189" y="120"/>
                                </a:lnTo>
                                <a:lnTo>
                                  <a:pt x="187" y="109"/>
                                </a:lnTo>
                                <a:lnTo>
                                  <a:pt x="185" y="101"/>
                                </a:lnTo>
                                <a:lnTo>
                                  <a:pt x="182" y="92"/>
                                </a:lnTo>
                                <a:lnTo>
                                  <a:pt x="179" y="84"/>
                                </a:lnTo>
                                <a:lnTo>
                                  <a:pt x="170" y="72"/>
                                </a:lnTo>
                                <a:lnTo>
                                  <a:pt x="162" y="61"/>
                                </a:lnTo>
                                <a:lnTo>
                                  <a:pt x="158" y="56"/>
                                </a:lnTo>
                                <a:lnTo>
                                  <a:pt x="154" y="53"/>
                                </a:lnTo>
                                <a:lnTo>
                                  <a:pt x="148" y="49"/>
                                </a:lnTo>
                                <a:lnTo>
                                  <a:pt x="143" y="47"/>
                                </a:lnTo>
                                <a:lnTo>
                                  <a:pt x="135" y="43"/>
                                </a:lnTo>
                                <a:lnTo>
                                  <a:pt x="125" y="41"/>
                                </a:lnTo>
                                <a:lnTo>
                                  <a:pt x="111" y="39"/>
                                </a:lnTo>
                                <a:lnTo>
                                  <a:pt x="95" y="39"/>
                                </a:lnTo>
                                <a:lnTo>
                                  <a:pt x="37" y="39"/>
                                </a:lnTo>
                                <a:lnTo>
                                  <a:pt x="37" y="29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21"/>
                        <wps:cNvSpPr>
                          <a:spLocks noChangeArrowheads="1"/>
                        </wps:cNvSpPr>
                        <wps:spPr bwMode="auto">
                          <a:xfrm>
                            <a:off x="276225" y="238125"/>
                            <a:ext cx="11430" cy="107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Freeform 22"/>
                        <wps:cNvSpPr>
                          <a:spLocks/>
                        </wps:cNvSpPr>
                        <wps:spPr bwMode="auto">
                          <a:xfrm>
                            <a:off x="311150" y="236220"/>
                            <a:ext cx="70485" cy="111125"/>
                          </a:xfrm>
                          <a:custGeom>
                            <a:avLst/>
                            <a:gdLst>
                              <a:gd name="T0" fmla="*/ 36 w 221"/>
                              <a:gd name="T1" fmla="*/ 245 h 351"/>
                              <a:gd name="T2" fmla="*/ 45 w 221"/>
                              <a:gd name="T3" fmla="*/ 275 h 351"/>
                              <a:gd name="T4" fmla="*/ 65 w 221"/>
                              <a:gd name="T5" fmla="*/ 295 h 351"/>
                              <a:gd name="T6" fmla="*/ 94 w 221"/>
                              <a:gd name="T7" fmla="*/ 308 h 351"/>
                              <a:gd name="T8" fmla="*/ 126 w 221"/>
                              <a:gd name="T9" fmla="*/ 310 h 351"/>
                              <a:gd name="T10" fmla="*/ 153 w 221"/>
                              <a:gd name="T11" fmla="*/ 304 h 351"/>
                              <a:gd name="T12" fmla="*/ 173 w 221"/>
                              <a:gd name="T13" fmla="*/ 289 h 351"/>
                              <a:gd name="T14" fmla="*/ 183 w 221"/>
                              <a:gd name="T15" fmla="*/ 268 h 351"/>
                              <a:gd name="T16" fmla="*/ 184 w 221"/>
                              <a:gd name="T17" fmla="*/ 245 h 351"/>
                              <a:gd name="T18" fmla="*/ 177 w 221"/>
                              <a:gd name="T19" fmla="*/ 226 h 351"/>
                              <a:gd name="T20" fmla="*/ 161 w 221"/>
                              <a:gd name="T21" fmla="*/ 210 h 351"/>
                              <a:gd name="T22" fmla="*/ 135 w 221"/>
                              <a:gd name="T23" fmla="*/ 198 h 351"/>
                              <a:gd name="T24" fmla="*/ 86 w 221"/>
                              <a:gd name="T25" fmla="*/ 184 h 351"/>
                              <a:gd name="T26" fmla="*/ 49 w 221"/>
                              <a:gd name="T27" fmla="*/ 168 h 351"/>
                              <a:gd name="T28" fmla="*/ 26 w 221"/>
                              <a:gd name="T29" fmla="*/ 145 h 351"/>
                              <a:gd name="T30" fmla="*/ 12 w 221"/>
                              <a:gd name="T31" fmla="*/ 116 h 351"/>
                              <a:gd name="T32" fmla="*/ 11 w 221"/>
                              <a:gd name="T33" fmla="*/ 82 h 351"/>
                              <a:gd name="T34" fmla="*/ 21 w 221"/>
                              <a:gd name="T35" fmla="*/ 46 h 351"/>
                              <a:gd name="T36" fmla="*/ 46 w 221"/>
                              <a:gd name="T37" fmla="*/ 18 h 351"/>
                              <a:gd name="T38" fmla="*/ 81 w 221"/>
                              <a:gd name="T39" fmla="*/ 4 h 351"/>
                              <a:gd name="T40" fmla="*/ 123 w 221"/>
                              <a:gd name="T41" fmla="*/ 1 h 351"/>
                              <a:gd name="T42" fmla="*/ 163 w 221"/>
                              <a:gd name="T43" fmla="*/ 13 h 351"/>
                              <a:gd name="T44" fmla="*/ 192 w 221"/>
                              <a:gd name="T45" fmla="*/ 37 h 351"/>
                              <a:gd name="T46" fmla="*/ 208 w 221"/>
                              <a:gd name="T47" fmla="*/ 73 h 351"/>
                              <a:gd name="T48" fmla="*/ 177 w 221"/>
                              <a:gd name="T49" fmla="*/ 105 h 351"/>
                              <a:gd name="T50" fmla="*/ 168 w 221"/>
                              <a:gd name="T51" fmla="*/ 71 h 351"/>
                              <a:gd name="T52" fmla="*/ 157 w 221"/>
                              <a:gd name="T53" fmla="*/ 57 h 351"/>
                              <a:gd name="T54" fmla="*/ 143 w 221"/>
                              <a:gd name="T55" fmla="*/ 46 h 351"/>
                              <a:gd name="T56" fmla="*/ 124 w 221"/>
                              <a:gd name="T57" fmla="*/ 41 h 351"/>
                              <a:gd name="T58" fmla="*/ 101 w 221"/>
                              <a:gd name="T59" fmla="*/ 40 h 351"/>
                              <a:gd name="T60" fmla="*/ 81 w 221"/>
                              <a:gd name="T61" fmla="*/ 44 h 351"/>
                              <a:gd name="T62" fmla="*/ 65 w 221"/>
                              <a:gd name="T63" fmla="*/ 51 h 351"/>
                              <a:gd name="T64" fmla="*/ 49 w 221"/>
                              <a:gd name="T65" fmla="*/ 71 h 351"/>
                              <a:gd name="T66" fmla="*/ 46 w 221"/>
                              <a:gd name="T67" fmla="*/ 99 h 351"/>
                              <a:gd name="T68" fmla="*/ 56 w 221"/>
                              <a:gd name="T69" fmla="*/ 121 h 351"/>
                              <a:gd name="T70" fmla="*/ 69 w 221"/>
                              <a:gd name="T71" fmla="*/ 130 h 351"/>
                              <a:gd name="T72" fmla="*/ 112 w 221"/>
                              <a:gd name="T73" fmla="*/ 145 h 351"/>
                              <a:gd name="T74" fmla="*/ 164 w 221"/>
                              <a:gd name="T75" fmla="*/ 162 h 351"/>
                              <a:gd name="T76" fmla="*/ 195 w 221"/>
                              <a:gd name="T77" fmla="*/ 183 h 351"/>
                              <a:gd name="T78" fmla="*/ 215 w 221"/>
                              <a:gd name="T79" fmla="*/ 212 h 351"/>
                              <a:gd name="T80" fmla="*/ 221 w 221"/>
                              <a:gd name="T81" fmla="*/ 250 h 351"/>
                              <a:gd name="T82" fmla="*/ 214 w 221"/>
                              <a:gd name="T83" fmla="*/ 288 h 351"/>
                              <a:gd name="T84" fmla="*/ 193 w 221"/>
                              <a:gd name="T85" fmla="*/ 321 h 351"/>
                              <a:gd name="T86" fmla="*/ 160 w 221"/>
                              <a:gd name="T87" fmla="*/ 343 h 351"/>
                              <a:gd name="T88" fmla="*/ 118 w 221"/>
                              <a:gd name="T89" fmla="*/ 351 h 351"/>
                              <a:gd name="T90" fmla="*/ 75 w 221"/>
                              <a:gd name="T91" fmla="*/ 345 h 351"/>
                              <a:gd name="T92" fmla="*/ 55 w 221"/>
                              <a:gd name="T93" fmla="*/ 338 h 351"/>
                              <a:gd name="T94" fmla="*/ 37 w 221"/>
                              <a:gd name="T95" fmla="*/ 326 h 351"/>
                              <a:gd name="T96" fmla="*/ 22 w 221"/>
                              <a:gd name="T97" fmla="*/ 310 h 351"/>
                              <a:gd name="T98" fmla="*/ 8 w 221"/>
                              <a:gd name="T99" fmla="*/ 284 h 351"/>
                              <a:gd name="T100" fmla="*/ 0 w 221"/>
                              <a:gd name="T101" fmla="*/ 23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1">
                                <a:moveTo>
                                  <a:pt x="0" y="236"/>
                                </a:moveTo>
                                <a:lnTo>
                                  <a:pt x="34" y="233"/>
                                </a:lnTo>
                                <a:lnTo>
                                  <a:pt x="36" y="245"/>
                                </a:lnTo>
                                <a:lnTo>
                                  <a:pt x="38" y="256"/>
                                </a:lnTo>
                                <a:lnTo>
                                  <a:pt x="41" y="266"/>
                                </a:lnTo>
                                <a:lnTo>
                                  <a:pt x="45" y="275"/>
                                </a:lnTo>
                                <a:lnTo>
                                  <a:pt x="50" y="282"/>
                                </a:lnTo>
                                <a:lnTo>
                                  <a:pt x="57" y="289"/>
                                </a:lnTo>
                                <a:lnTo>
                                  <a:pt x="65" y="295"/>
                                </a:lnTo>
                                <a:lnTo>
                                  <a:pt x="73" y="301"/>
                                </a:lnTo>
                                <a:lnTo>
                                  <a:pt x="84" y="305"/>
                                </a:lnTo>
                                <a:lnTo>
                                  <a:pt x="94" y="308"/>
                                </a:lnTo>
                                <a:lnTo>
                                  <a:pt x="104" y="310"/>
                                </a:lnTo>
                                <a:lnTo>
                                  <a:pt x="116" y="311"/>
                                </a:lnTo>
                                <a:lnTo>
                                  <a:pt x="126" y="310"/>
                                </a:lnTo>
                                <a:lnTo>
                                  <a:pt x="136" y="309"/>
                                </a:lnTo>
                                <a:lnTo>
                                  <a:pt x="145" y="307"/>
                                </a:lnTo>
                                <a:lnTo>
                                  <a:pt x="153" y="304"/>
                                </a:lnTo>
                                <a:lnTo>
                                  <a:pt x="161" y="300"/>
                                </a:lnTo>
                                <a:lnTo>
                                  <a:pt x="168" y="294"/>
                                </a:lnTo>
                                <a:lnTo>
                                  <a:pt x="173" y="289"/>
                                </a:lnTo>
                                <a:lnTo>
                                  <a:pt x="177" y="283"/>
                                </a:lnTo>
                                <a:lnTo>
                                  <a:pt x="181" y="276"/>
                                </a:lnTo>
                                <a:lnTo>
                                  <a:pt x="183" y="268"/>
                                </a:lnTo>
                                <a:lnTo>
                                  <a:pt x="184" y="261"/>
                                </a:lnTo>
                                <a:lnTo>
                                  <a:pt x="186" y="254"/>
                                </a:lnTo>
                                <a:lnTo>
                                  <a:pt x="184" y="245"/>
                                </a:lnTo>
                                <a:lnTo>
                                  <a:pt x="183" y="238"/>
                                </a:lnTo>
                                <a:lnTo>
                                  <a:pt x="181" y="232"/>
                                </a:lnTo>
                                <a:lnTo>
                                  <a:pt x="177" y="226"/>
                                </a:lnTo>
                                <a:lnTo>
                                  <a:pt x="173" y="219"/>
                                </a:lnTo>
                                <a:lnTo>
                                  <a:pt x="168" y="214"/>
                                </a:lnTo>
                                <a:lnTo>
                                  <a:pt x="161" y="210"/>
                                </a:lnTo>
                                <a:lnTo>
                                  <a:pt x="152" y="206"/>
                                </a:lnTo>
                                <a:lnTo>
                                  <a:pt x="145" y="203"/>
                                </a:lnTo>
                                <a:lnTo>
                                  <a:pt x="135" y="198"/>
                                </a:lnTo>
                                <a:lnTo>
                                  <a:pt x="120" y="194"/>
                                </a:lnTo>
                                <a:lnTo>
                                  <a:pt x="103" y="189"/>
                                </a:lnTo>
                                <a:lnTo>
                                  <a:pt x="86" y="184"/>
                                </a:lnTo>
                                <a:lnTo>
                                  <a:pt x="70" y="178"/>
                                </a:lnTo>
                                <a:lnTo>
                                  <a:pt x="59" y="172"/>
                                </a:lnTo>
                                <a:lnTo>
                                  <a:pt x="49" y="168"/>
                                </a:lnTo>
                                <a:lnTo>
                                  <a:pt x="40" y="161"/>
                                </a:lnTo>
                                <a:lnTo>
                                  <a:pt x="32" y="154"/>
                                </a:lnTo>
                                <a:lnTo>
                                  <a:pt x="26" y="145"/>
                                </a:lnTo>
                                <a:lnTo>
                                  <a:pt x="19" y="136"/>
                                </a:lnTo>
                                <a:lnTo>
                                  <a:pt x="15" y="127"/>
                                </a:lnTo>
                                <a:lnTo>
                                  <a:pt x="12" y="116"/>
                                </a:lnTo>
                                <a:lnTo>
                                  <a:pt x="10" y="106"/>
                                </a:lnTo>
                                <a:lnTo>
                                  <a:pt x="10" y="94"/>
                                </a:lnTo>
                                <a:lnTo>
                                  <a:pt x="11" y="82"/>
                                </a:lnTo>
                                <a:lnTo>
                                  <a:pt x="13" y="69"/>
                                </a:lnTo>
                                <a:lnTo>
                                  <a:pt x="16" y="58"/>
                                </a:lnTo>
                                <a:lnTo>
                                  <a:pt x="21" y="46"/>
                                </a:lnTo>
                                <a:lnTo>
                                  <a:pt x="29" y="36"/>
                                </a:lnTo>
                                <a:lnTo>
                                  <a:pt x="37" y="26"/>
                                </a:lnTo>
                                <a:lnTo>
                                  <a:pt x="46" y="18"/>
                                </a:lnTo>
                                <a:lnTo>
                                  <a:pt x="57" y="12"/>
                                </a:lnTo>
                                <a:lnTo>
                                  <a:pt x="68" y="7"/>
                                </a:lnTo>
                                <a:lnTo>
                                  <a:pt x="81" y="4"/>
                                </a:lnTo>
                                <a:lnTo>
                                  <a:pt x="94" y="1"/>
                                </a:lnTo>
                                <a:lnTo>
                                  <a:pt x="108" y="0"/>
                                </a:lnTo>
                                <a:lnTo>
                                  <a:pt x="123" y="1"/>
                                </a:lnTo>
                                <a:lnTo>
                                  <a:pt x="137" y="4"/>
                                </a:lnTo>
                                <a:lnTo>
                                  <a:pt x="150" y="8"/>
                                </a:lnTo>
                                <a:lnTo>
                                  <a:pt x="163" y="13"/>
                                </a:lnTo>
                                <a:lnTo>
                                  <a:pt x="174" y="19"/>
                                </a:lnTo>
                                <a:lnTo>
                                  <a:pt x="183" y="27"/>
                                </a:lnTo>
                                <a:lnTo>
                                  <a:pt x="192" y="37"/>
                                </a:lnTo>
                                <a:lnTo>
                                  <a:pt x="199" y="48"/>
                                </a:lnTo>
                                <a:lnTo>
                                  <a:pt x="204" y="61"/>
                                </a:lnTo>
                                <a:lnTo>
                                  <a:pt x="208" y="73"/>
                                </a:lnTo>
                                <a:lnTo>
                                  <a:pt x="211" y="87"/>
                                </a:lnTo>
                                <a:lnTo>
                                  <a:pt x="213" y="102"/>
                                </a:lnTo>
                                <a:lnTo>
                                  <a:pt x="177" y="105"/>
                                </a:lnTo>
                                <a:lnTo>
                                  <a:pt x="175" y="90"/>
                                </a:lnTo>
                                <a:lnTo>
                                  <a:pt x="171" y="76"/>
                                </a:lnTo>
                                <a:lnTo>
                                  <a:pt x="168" y="71"/>
                                </a:lnTo>
                                <a:lnTo>
                                  <a:pt x="165" y="66"/>
                                </a:lnTo>
                                <a:lnTo>
                                  <a:pt x="162" y="61"/>
                                </a:lnTo>
                                <a:lnTo>
                                  <a:pt x="157" y="57"/>
                                </a:lnTo>
                                <a:lnTo>
                                  <a:pt x="153" y="53"/>
                                </a:lnTo>
                                <a:lnTo>
                                  <a:pt x="149" y="49"/>
                                </a:lnTo>
                                <a:lnTo>
                                  <a:pt x="143" y="46"/>
                                </a:lnTo>
                                <a:lnTo>
                                  <a:pt x="138" y="44"/>
                                </a:lnTo>
                                <a:lnTo>
                                  <a:pt x="132" y="42"/>
                                </a:lnTo>
                                <a:lnTo>
                                  <a:pt x="124" y="41"/>
                                </a:lnTo>
                                <a:lnTo>
                                  <a:pt x="117" y="40"/>
                                </a:lnTo>
                                <a:lnTo>
                                  <a:pt x="110" y="40"/>
                                </a:lnTo>
                                <a:lnTo>
                                  <a:pt x="101" y="40"/>
                                </a:lnTo>
                                <a:lnTo>
                                  <a:pt x="94" y="41"/>
                                </a:lnTo>
                                <a:lnTo>
                                  <a:pt x="87" y="42"/>
                                </a:lnTo>
                                <a:lnTo>
                                  <a:pt x="81" y="44"/>
                                </a:lnTo>
                                <a:lnTo>
                                  <a:pt x="74" y="46"/>
                                </a:lnTo>
                                <a:lnTo>
                                  <a:pt x="69" y="48"/>
                                </a:lnTo>
                                <a:lnTo>
                                  <a:pt x="65" y="51"/>
                                </a:lnTo>
                                <a:lnTo>
                                  <a:pt x="61" y="55"/>
                                </a:lnTo>
                                <a:lnTo>
                                  <a:pt x="54" y="63"/>
                                </a:lnTo>
                                <a:lnTo>
                                  <a:pt x="49" y="71"/>
                                </a:lnTo>
                                <a:lnTo>
                                  <a:pt x="46" y="81"/>
                                </a:lnTo>
                                <a:lnTo>
                                  <a:pt x="45" y="91"/>
                                </a:lnTo>
                                <a:lnTo>
                                  <a:pt x="46" y="99"/>
                                </a:lnTo>
                                <a:lnTo>
                                  <a:pt x="48" y="108"/>
                                </a:lnTo>
                                <a:lnTo>
                                  <a:pt x="52" y="115"/>
                                </a:lnTo>
                                <a:lnTo>
                                  <a:pt x="56" y="121"/>
                                </a:lnTo>
                                <a:lnTo>
                                  <a:pt x="60" y="124"/>
                                </a:lnTo>
                                <a:lnTo>
                                  <a:pt x="64" y="127"/>
                                </a:lnTo>
                                <a:lnTo>
                                  <a:pt x="69" y="130"/>
                                </a:lnTo>
                                <a:lnTo>
                                  <a:pt x="75" y="133"/>
                                </a:lnTo>
                                <a:lnTo>
                                  <a:pt x="91" y="139"/>
                                </a:lnTo>
                                <a:lnTo>
                                  <a:pt x="112" y="145"/>
                                </a:lnTo>
                                <a:lnTo>
                                  <a:pt x="133" y="152"/>
                                </a:lnTo>
                                <a:lnTo>
                                  <a:pt x="149" y="157"/>
                                </a:lnTo>
                                <a:lnTo>
                                  <a:pt x="164" y="162"/>
                                </a:lnTo>
                                <a:lnTo>
                                  <a:pt x="173" y="167"/>
                                </a:lnTo>
                                <a:lnTo>
                                  <a:pt x="184" y="174"/>
                                </a:lnTo>
                                <a:lnTo>
                                  <a:pt x="195" y="183"/>
                                </a:lnTo>
                                <a:lnTo>
                                  <a:pt x="203" y="191"/>
                                </a:lnTo>
                                <a:lnTo>
                                  <a:pt x="209" y="202"/>
                                </a:lnTo>
                                <a:lnTo>
                                  <a:pt x="215" y="212"/>
                                </a:lnTo>
                                <a:lnTo>
                                  <a:pt x="218" y="223"/>
                                </a:lnTo>
                                <a:lnTo>
                                  <a:pt x="220" y="236"/>
                                </a:lnTo>
                                <a:lnTo>
                                  <a:pt x="221" y="250"/>
                                </a:lnTo>
                                <a:lnTo>
                                  <a:pt x="220" y="263"/>
                                </a:lnTo>
                                <a:lnTo>
                                  <a:pt x="218" y="276"/>
                                </a:lnTo>
                                <a:lnTo>
                                  <a:pt x="214" y="288"/>
                                </a:lnTo>
                                <a:lnTo>
                                  <a:pt x="208" y="301"/>
                                </a:lnTo>
                                <a:lnTo>
                                  <a:pt x="201" y="312"/>
                                </a:lnTo>
                                <a:lnTo>
                                  <a:pt x="193" y="321"/>
                                </a:lnTo>
                                <a:lnTo>
                                  <a:pt x="182" y="331"/>
                                </a:lnTo>
                                <a:lnTo>
                                  <a:pt x="172" y="338"/>
                                </a:lnTo>
                                <a:lnTo>
                                  <a:pt x="160" y="343"/>
                                </a:lnTo>
                                <a:lnTo>
                                  <a:pt x="146" y="348"/>
                                </a:lnTo>
                                <a:lnTo>
                                  <a:pt x="133" y="351"/>
                                </a:lnTo>
                                <a:lnTo>
                                  <a:pt x="118" y="351"/>
                                </a:lnTo>
                                <a:lnTo>
                                  <a:pt x="99" y="351"/>
                                </a:lnTo>
                                <a:lnTo>
                                  <a:pt x="83" y="348"/>
                                </a:lnTo>
                                <a:lnTo>
                                  <a:pt x="75" y="345"/>
                                </a:lnTo>
                                <a:lnTo>
                                  <a:pt x="68" y="343"/>
                                </a:lnTo>
                                <a:lnTo>
                                  <a:pt x="61" y="341"/>
                                </a:lnTo>
                                <a:lnTo>
                                  <a:pt x="55" y="338"/>
                                </a:lnTo>
                                <a:lnTo>
                                  <a:pt x="48" y="334"/>
                                </a:lnTo>
                                <a:lnTo>
                                  <a:pt x="42" y="330"/>
                                </a:lnTo>
                                <a:lnTo>
                                  <a:pt x="37" y="326"/>
                                </a:lnTo>
                                <a:lnTo>
                                  <a:pt x="32" y="321"/>
                                </a:lnTo>
                                <a:lnTo>
                                  <a:pt x="27" y="315"/>
                                </a:lnTo>
                                <a:lnTo>
                                  <a:pt x="22" y="310"/>
                                </a:lnTo>
                                <a:lnTo>
                                  <a:pt x="18" y="304"/>
                                </a:lnTo>
                                <a:lnTo>
                                  <a:pt x="14" y="297"/>
                                </a:lnTo>
                                <a:lnTo>
                                  <a:pt x="8" y="284"/>
                                </a:lnTo>
                                <a:lnTo>
                                  <a:pt x="4" y="268"/>
                                </a:lnTo>
                                <a:lnTo>
                                  <a:pt x="1" y="253"/>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23"/>
                        <wps:cNvSpPr>
                          <a:spLocks/>
                        </wps:cNvSpPr>
                        <wps:spPr bwMode="auto">
                          <a:xfrm>
                            <a:off x="401320" y="236220"/>
                            <a:ext cx="78105" cy="111125"/>
                          </a:xfrm>
                          <a:custGeom>
                            <a:avLst/>
                            <a:gdLst>
                              <a:gd name="T0" fmla="*/ 243 w 246"/>
                              <a:gd name="T1" fmla="*/ 252 h 351"/>
                              <a:gd name="T2" fmla="*/ 230 w 246"/>
                              <a:gd name="T3" fmla="*/ 286 h 351"/>
                              <a:gd name="T4" fmla="*/ 212 w 246"/>
                              <a:gd name="T5" fmla="*/ 314 h 351"/>
                              <a:gd name="T6" fmla="*/ 189 w 246"/>
                              <a:gd name="T7" fmla="*/ 335 h 351"/>
                              <a:gd name="T8" fmla="*/ 162 w 246"/>
                              <a:gd name="T9" fmla="*/ 348 h 351"/>
                              <a:gd name="T10" fmla="*/ 131 w 246"/>
                              <a:gd name="T11" fmla="*/ 351 h 351"/>
                              <a:gd name="T12" fmla="*/ 100 w 246"/>
                              <a:gd name="T13" fmla="*/ 348 h 351"/>
                              <a:gd name="T14" fmla="*/ 73 w 246"/>
                              <a:gd name="T15" fmla="*/ 338 h 351"/>
                              <a:gd name="T16" fmla="*/ 51 w 246"/>
                              <a:gd name="T17" fmla="*/ 323 h 351"/>
                              <a:gd name="T18" fmla="*/ 33 w 246"/>
                              <a:gd name="T19" fmla="*/ 302 h 351"/>
                              <a:gd name="T20" fmla="*/ 19 w 246"/>
                              <a:gd name="T21" fmla="*/ 275 h 351"/>
                              <a:gd name="T22" fmla="*/ 4 w 246"/>
                              <a:gd name="T23" fmla="*/ 220 h 351"/>
                              <a:gd name="T24" fmla="*/ 0 w 246"/>
                              <a:gd name="T25" fmla="*/ 160 h 351"/>
                              <a:gd name="T26" fmla="*/ 4 w 246"/>
                              <a:gd name="T27" fmla="*/ 123 h 351"/>
                              <a:gd name="T28" fmla="*/ 13 w 246"/>
                              <a:gd name="T29" fmla="*/ 91 h 351"/>
                              <a:gd name="T30" fmla="*/ 26 w 246"/>
                              <a:gd name="T31" fmla="*/ 62 h 351"/>
                              <a:gd name="T32" fmla="*/ 43 w 246"/>
                              <a:gd name="T33" fmla="*/ 39 h 351"/>
                              <a:gd name="T34" fmla="*/ 65 w 246"/>
                              <a:gd name="T35" fmla="*/ 21 h 351"/>
                              <a:gd name="T36" fmla="*/ 88 w 246"/>
                              <a:gd name="T37" fmla="*/ 9 h 351"/>
                              <a:gd name="T38" fmla="*/ 113 w 246"/>
                              <a:gd name="T39" fmla="*/ 1 h 351"/>
                              <a:gd name="T40" fmla="*/ 141 w 246"/>
                              <a:gd name="T41" fmla="*/ 1 h 351"/>
                              <a:gd name="T42" fmla="*/ 170 w 246"/>
                              <a:gd name="T43" fmla="*/ 7 h 351"/>
                              <a:gd name="T44" fmla="*/ 194 w 246"/>
                              <a:gd name="T45" fmla="*/ 20 h 351"/>
                              <a:gd name="T46" fmla="*/ 215 w 246"/>
                              <a:gd name="T47" fmla="*/ 41 h 351"/>
                              <a:gd name="T48" fmla="*/ 231 w 246"/>
                              <a:gd name="T49" fmla="*/ 67 h 351"/>
                              <a:gd name="T50" fmla="*/ 241 w 246"/>
                              <a:gd name="T51" fmla="*/ 99 h 351"/>
                              <a:gd name="T52" fmla="*/ 193 w 246"/>
                              <a:gd name="T53" fmla="*/ 78 h 351"/>
                              <a:gd name="T54" fmla="*/ 182 w 246"/>
                              <a:gd name="T55" fmla="*/ 61 h 351"/>
                              <a:gd name="T56" fmla="*/ 167 w 246"/>
                              <a:gd name="T57" fmla="*/ 48 h 351"/>
                              <a:gd name="T58" fmla="*/ 151 w 246"/>
                              <a:gd name="T59" fmla="*/ 41 h 351"/>
                              <a:gd name="T60" fmla="*/ 131 w 246"/>
                              <a:gd name="T61" fmla="*/ 39 h 351"/>
                              <a:gd name="T62" fmla="*/ 108 w 246"/>
                              <a:gd name="T63" fmla="*/ 41 h 351"/>
                              <a:gd name="T64" fmla="*/ 88 w 246"/>
                              <a:gd name="T65" fmla="*/ 49 h 351"/>
                              <a:gd name="T66" fmla="*/ 72 w 246"/>
                              <a:gd name="T67" fmla="*/ 63 h 351"/>
                              <a:gd name="T68" fmla="*/ 59 w 246"/>
                              <a:gd name="T69" fmla="*/ 80 h 351"/>
                              <a:gd name="T70" fmla="*/ 49 w 246"/>
                              <a:gd name="T71" fmla="*/ 100 h 351"/>
                              <a:gd name="T72" fmla="*/ 41 w 246"/>
                              <a:gd name="T73" fmla="*/ 140 h 351"/>
                              <a:gd name="T74" fmla="*/ 39 w 246"/>
                              <a:gd name="T75" fmla="*/ 194 h 351"/>
                              <a:gd name="T76" fmla="*/ 49 w 246"/>
                              <a:gd name="T77" fmla="*/ 248 h 351"/>
                              <a:gd name="T78" fmla="*/ 58 w 246"/>
                              <a:gd name="T79" fmla="*/ 270 h 351"/>
                              <a:gd name="T80" fmla="*/ 71 w 246"/>
                              <a:gd name="T81" fmla="*/ 288 h 351"/>
                              <a:gd name="T82" fmla="*/ 92 w 246"/>
                              <a:gd name="T83" fmla="*/ 304 h 351"/>
                              <a:gd name="T84" fmla="*/ 128 w 246"/>
                              <a:gd name="T85" fmla="*/ 313 h 351"/>
                              <a:gd name="T86" fmla="*/ 150 w 246"/>
                              <a:gd name="T87" fmla="*/ 310 h 351"/>
                              <a:gd name="T88" fmla="*/ 169 w 246"/>
                              <a:gd name="T89" fmla="*/ 301 h 351"/>
                              <a:gd name="T90" fmla="*/ 186 w 246"/>
                              <a:gd name="T91" fmla="*/ 285 h 351"/>
                              <a:gd name="T92" fmla="*/ 199 w 246"/>
                              <a:gd name="T93" fmla="*/ 264 h 351"/>
                              <a:gd name="T94" fmla="*/ 208 w 246"/>
                              <a:gd name="T95" fmla="*/ 237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6" h="351">
                                <a:moveTo>
                                  <a:pt x="210" y="227"/>
                                </a:moveTo>
                                <a:lnTo>
                                  <a:pt x="246" y="238"/>
                                </a:lnTo>
                                <a:lnTo>
                                  <a:pt x="243" y="252"/>
                                </a:lnTo>
                                <a:lnTo>
                                  <a:pt x="239" y="264"/>
                                </a:lnTo>
                                <a:lnTo>
                                  <a:pt x="235" y="276"/>
                                </a:lnTo>
                                <a:lnTo>
                                  <a:pt x="230" y="286"/>
                                </a:lnTo>
                                <a:lnTo>
                                  <a:pt x="224" y="296"/>
                                </a:lnTo>
                                <a:lnTo>
                                  <a:pt x="218" y="306"/>
                                </a:lnTo>
                                <a:lnTo>
                                  <a:pt x="212" y="314"/>
                                </a:lnTo>
                                <a:lnTo>
                                  <a:pt x="205" y="323"/>
                                </a:lnTo>
                                <a:lnTo>
                                  <a:pt x="197" y="329"/>
                                </a:lnTo>
                                <a:lnTo>
                                  <a:pt x="189" y="335"/>
                                </a:lnTo>
                                <a:lnTo>
                                  <a:pt x="180" y="340"/>
                                </a:lnTo>
                                <a:lnTo>
                                  <a:pt x="172" y="344"/>
                                </a:lnTo>
                                <a:lnTo>
                                  <a:pt x="162" y="348"/>
                                </a:lnTo>
                                <a:lnTo>
                                  <a:pt x="152" y="350"/>
                                </a:lnTo>
                                <a:lnTo>
                                  <a:pt x="141" y="351"/>
                                </a:lnTo>
                                <a:lnTo>
                                  <a:pt x="131" y="351"/>
                                </a:lnTo>
                                <a:lnTo>
                                  <a:pt x="120" y="351"/>
                                </a:lnTo>
                                <a:lnTo>
                                  <a:pt x="109" y="350"/>
                                </a:lnTo>
                                <a:lnTo>
                                  <a:pt x="100" y="348"/>
                                </a:lnTo>
                                <a:lnTo>
                                  <a:pt x="90" y="345"/>
                                </a:lnTo>
                                <a:lnTo>
                                  <a:pt x="81" y="342"/>
                                </a:lnTo>
                                <a:lnTo>
                                  <a:pt x="73" y="338"/>
                                </a:lnTo>
                                <a:lnTo>
                                  <a:pt x="66" y="334"/>
                                </a:lnTo>
                                <a:lnTo>
                                  <a:pt x="58" y="329"/>
                                </a:lnTo>
                                <a:lnTo>
                                  <a:pt x="51" y="323"/>
                                </a:lnTo>
                                <a:lnTo>
                                  <a:pt x="45" y="316"/>
                                </a:lnTo>
                                <a:lnTo>
                                  <a:pt x="39" y="309"/>
                                </a:lnTo>
                                <a:lnTo>
                                  <a:pt x="33" y="302"/>
                                </a:lnTo>
                                <a:lnTo>
                                  <a:pt x="28" y="293"/>
                                </a:lnTo>
                                <a:lnTo>
                                  <a:pt x="23" y="284"/>
                                </a:lnTo>
                                <a:lnTo>
                                  <a:pt x="19" y="275"/>
                                </a:lnTo>
                                <a:lnTo>
                                  <a:pt x="15" y="264"/>
                                </a:lnTo>
                                <a:lnTo>
                                  <a:pt x="8" y="242"/>
                                </a:lnTo>
                                <a:lnTo>
                                  <a:pt x="4" y="220"/>
                                </a:lnTo>
                                <a:lnTo>
                                  <a:pt x="1" y="197"/>
                                </a:lnTo>
                                <a:lnTo>
                                  <a:pt x="0" y="173"/>
                                </a:lnTo>
                                <a:lnTo>
                                  <a:pt x="0" y="160"/>
                                </a:lnTo>
                                <a:lnTo>
                                  <a:pt x="1" y="147"/>
                                </a:lnTo>
                                <a:lnTo>
                                  <a:pt x="2" y="136"/>
                                </a:lnTo>
                                <a:lnTo>
                                  <a:pt x="4" y="123"/>
                                </a:lnTo>
                                <a:lnTo>
                                  <a:pt x="6" y="112"/>
                                </a:lnTo>
                                <a:lnTo>
                                  <a:pt x="9" y="102"/>
                                </a:lnTo>
                                <a:lnTo>
                                  <a:pt x="13" y="91"/>
                                </a:lnTo>
                                <a:lnTo>
                                  <a:pt x="17" y="81"/>
                                </a:lnTo>
                                <a:lnTo>
                                  <a:pt x="21" y="71"/>
                                </a:lnTo>
                                <a:lnTo>
                                  <a:pt x="26" y="62"/>
                                </a:lnTo>
                                <a:lnTo>
                                  <a:pt x="31" y="54"/>
                                </a:lnTo>
                                <a:lnTo>
                                  <a:pt x="36" y="46"/>
                                </a:lnTo>
                                <a:lnTo>
                                  <a:pt x="43" y="39"/>
                                </a:lnTo>
                                <a:lnTo>
                                  <a:pt x="50" y="33"/>
                                </a:lnTo>
                                <a:lnTo>
                                  <a:pt x="56" y="26"/>
                                </a:lnTo>
                                <a:lnTo>
                                  <a:pt x="65" y="21"/>
                                </a:lnTo>
                                <a:lnTo>
                                  <a:pt x="72" y="16"/>
                                </a:lnTo>
                                <a:lnTo>
                                  <a:pt x="80" y="12"/>
                                </a:lnTo>
                                <a:lnTo>
                                  <a:pt x="88" y="9"/>
                                </a:lnTo>
                                <a:lnTo>
                                  <a:pt x="97" y="6"/>
                                </a:lnTo>
                                <a:lnTo>
                                  <a:pt x="105" y="4"/>
                                </a:lnTo>
                                <a:lnTo>
                                  <a:pt x="113" y="1"/>
                                </a:lnTo>
                                <a:lnTo>
                                  <a:pt x="123" y="0"/>
                                </a:lnTo>
                                <a:lnTo>
                                  <a:pt x="132" y="0"/>
                                </a:lnTo>
                                <a:lnTo>
                                  <a:pt x="141" y="1"/>
                                </a:lnTo>
                                <a:lnTo>
                                  <a:pt x="152" y="2"/>
                                </a:lnTo>
                                <a:lnTo>
                                  <a:pt x="161" y="5"/>
                                </a:lnTo>
                                <a:lnTo>
                                  <a:pt x="170" y="7"/>
                                </a:lnTo>
                                <a:lnTo>
                                  <a:pt x="179" y="11"/>
                                </a:lnTo>
                                <a:lnTo>
                                  <a:pt x="187" y="15"/>
                                </a:lnTo>
                                <a:lnTo>
                                  <a:pt x="194" y="20"/>
                                </a:lnTo>
                                <a:lnTo>
                                  <a:pt x="202" y="26"/>
                                </a:lnTo>
                                <a:lnTo>
                                  <a:pt x="209" y="34"/>
                                </a:lnTo>
                                <a:lnTo>
                                  <a:pt x="215" y="41"/>
                                </a:lnTo>
                                <a:lnTo>
                                  <a:pt x="221" y="48"/>
                                </a:lnTo>
                                <a:lnTo>
                                  <a:pt x="227" y="58"/>
                                </a:lnTo>
                                <a:lnTo>
                                  <a:pt x="231" y="67"/>
                                </a:lnTo>
                                <a:lnTo>
                                  <a:pt x="235" y="78"/>
                                </a:lnTo>
                                <a:lnTo>
                                  <a:pt x="239" y="88"/>
                                </a:lnTo>
                                <a:lnTo>
                                  <a:pt x="241" y="99"/>
                                </a:lnTo>
                                <a:lnTo>
                                  <a:pt x="206" y="110"/>
                                </a:lnTo>
                                <a:lnTo>
                                  <a:pt x="200" y="92"/>
                                </a:lnTo>
                                <a:lnTo>
                                  <a:pt x="193" y="78"/>
                                </a:lnTo>
                                <a:lnTo>
                                  <a:pt x="190" y="71"/>
                                </a:lnTo>
                                <a:lnTo>
                                  <a:pt x="186" y="65"/>
                                </a:lnTo>
                                <a:lnTo>
                                  <a:pt x="182" y="61"/>
                                </a:lnTo>
                                <a:lnTo>
                                  <a:pt x="178" y="56"/>
                                </a:lnTo>
                                <a:lnTo>
                                  <a:pt x="173" y="51"/>
                                </a:lnTo>
                                <a:lnTo>
                                  <a:pt x="167" y="48"/>
                                </a:lnTo>
                                <a:lnTo>
                                  <a:pt x="162" y="45"/>
                                </a:lnTo>
                                <a:lnTo>
                                  <a:pt x="157" y="43"/>
                                </a:lnTo>
                                <a:lnTo>
                                  <a:pt x="151" y="41"/>
                                </a:lnTo>
                                <a:lnTo>
                                  <a:pt x="145" y="40"/>
                                </a:lnTo>
                                <a:lnTo>
                                  <a:pt x="137" y="39"/>
                                </a:lnTo>
                                <a:lnTo>
                                  <a:pt x="131" y="39"/>
                                </a:lnTo>
                                <a:lnTo>
                                  <a:pt x="123" y="39"/>
                                </a:lnTo>
                                <a:lnTo>
                                  <a:pt x="115" y="40"/>
                                </a:lnTo>
                                <a:lnTo>
                                  <a:pt x="108" y="41"/>
                                </a:lnTo>
                                <a:lnTo>
                                  <a:pt x="102" y="43"/>
                                </a:lnTo>
                                <a:lnTo>
                                  <a:pt x="95" y="46"/>
                                </a:lnTo>
                                <a:lnTo>
                                  <a:pt x="88" y="49"/>
                                </a:lnTo>
                                <a:lnTo>
                                  <a:pt x="83" y="54"/>
                                </a:lnTo>
                                <a:lnTo>
                                  <a:pt x="77" y="58"/>
                                </a:lnTo>
                                <a:lnTo>
                                  <a:pt x="72" y="63"/>
                                </a:lnTo>
                                <a:lnTo>
                                  <a:pt x="68" y="68"/>
                                </a:lnTo>
                                <a:lnTo>
                                  <a:pt x="62" y="73"/>
                                </a:lnTo>
                                <a:lnTo>
                                  <a:pt x="59" y="80"/>
                                </a:lnTo>
                                <a:lnTo>
                                  <a:pt x="55" y="86"/>
                                </a:lnTo>
                                <a:lnTo>
                                  <a:pt x="52" y="93"/>
                                </a:lnTo>
                                <a:lnTo>
                                  <a:pt x="49" y="100"/>
                                </a:lnTo>
                                <a:lnTo>
                                  <a:pt x="47" y="108"/>
                                </a:lnTo>
                                <a:lnTo>
                                  <a:pt x="43" y="123"/>
                                </a:lnTo>
                                <a:lnTo>
                                  <a:pt x="41" y="140"/>
                                </a:lnTo>
                                <a:lnTo>
                                  <a:pt x="39" y="157"/>
                                </a:lnTo>
                                <a:lnTo>
                                  <a:pt x="39" y="173"/>
                                </a:lnTo>
                                <a:lnTo>
                                  <a:pt x="39" y="194"/>
                                </a:lnTo>
                                <a:lnTo>
                                  <a:pt x="41" y="214"/>
                                </a:lnTo>
                                <a:lnTo>
                                  <a:pt x="44" y="232"/>
                                </a:lnTo>
                                <a:lnTo>
                                  <a:pt x="49" y="248"/>
                                </a:lnTo>
                                <a:lnTo>
                                  <a:pt x="51" y="257"/>
                                </a:lnTo>
                                <a:lnTo>
                                  <a:pt x="54" y="264"/>
                                </a:lnTo>
                                <a:lnTo>
                                  <a:pt x="58" y="270"/>
                                </a:lnTo>
                                <a:lnTo>
                                  <a:pt x="61" y="277"/>
                                </a:lnTo>
                                <a:lnTo>
                                  <a:pt x="66" y="283"/>
                                </a:lnTo>
                                <a:lnTo>
                                  <a:pt x="71" y="288"/>
                                </a:lnTo>
                                <a:lnTo>
                                  <a:pt x="76" y="292"/>
                                </a:lnTo>
                                <a:lnTo>
                                  <a:pt x="81" y="296"/>
                                </a:lnTo>
                                <a:lnTo>
                                  <a:pt x="92" y="304"/>
                                </a:lnTo>
                                <a:lnTo>
                                  <a:pt x="104" y="309"/>
                                </a:lnTo>
                                <a:lnTo>
                                  <a:pt x="115" y="312"/>
                                </a:lnTo>
                                <a:lnTo>
                                  <a:pt x="128" y="313"/>
                                </a:lnTo>
                                <a:lnTo>
                                  <a:pt x="135" y="312"/>
                                </a:lnTo>
                                <a:lnTo>
                                  <a:pt x="142" y="311"/>
                                </a:lnTo>
                                <a:lnTo>
                                  <a:pt x="150" y="310"/>
                                </a:lnTo>
                                <a:lnTo>
                                  <a:pt x="157" y="307"/>
                                </a:lnTo>
                                <a:lnTo>
                                  <a:pt x="163" y="305"/>
                                </a:lnTo>
                                <a:lnTo>
                                  <a:pt x="169" y="301"/>
                                </a:lnTo>
                                <a:lnTo>
                                  <a:pt x="175" y="296"/>
                                </a:lnTo>
                                <a:lnTo>
                                  <a:pt x="181" y="291"/>
                                </a:lnTo>
                                <a:lnTo>
                                  <a:pt x="186" y="285"/>
                                </a:lnTo>
                                <a:lnTo>
                                  <a:pt x="190" y="279"/>
                                </a:lnTo>
                                <a:lnTo>
                                  <a:pt x="194" y="271"/>
                                </a:lnTo>
                                <a:lnTo>
                                  <a:pt x="199" y="264"/>
                                </a:lnTo>
                                <a:lnTo>
                                  <a:pt x="202" y="256"/>
                                </a:lnTo>
                                <a:lnTo>
                                  <a:pt x="205" y="246"/>
                                </a:lnTo>
                                <a:lnTo>
                                  <a:pt x="208" y="237"/>
                                </a:lnTo>
                                <a:lnTo>
                                  <a:pt x="210" y="22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24"/>
                        <wps:cNvSpPr>
                          <a:spLocks noEditPoints="1"/>
                        </wps:cNvSpPr>
                        <wps:spPr bwMode="auto">
                          <a:xfrm>
                            <a:off x="500380" y="238125"/>
                            <a:ext cx="78105" cy="107950"/>
                          </a:xfrm>
                          <a:custGeom>
                            <a:avLst/>
                            <a:gdLst>
                              <a:gd name="T0" fmla="*/ 0 w 245"/>
                              <a:gd name="T1" fmla="*/ 0 h 338"/>
                              <a:gd name="T2" fmla="*/ 141 w 245"/>
                              <a:gd name="T3" fmla="*/ 0 h 338"/>
                              <a:gd name="T4" fmla="*/ 169 w 245"/>
                              <a:gd name="T5" fmla="*/ 5 h 338"/>
                              <a:gd name="T6" fmla="*/ 189 w 245"/>
                              <a:gd name="T7" fmla="*/ 14 h 338"/>
                              <a:gd name="T8" fmla="*/ 204 w 245"/>
                              <a:gd name="T9" fmla="*/ 30 h 338"/>
                              <a:gd name="T10" fmla="*/ 216 w 245"/>
                              <a:gd name="T11" fmla="*/ 53 h 338"/>
                              <a:gd name="T12" fmla="*/ 222 w 245"/>
                              <a:gd name="T13" fmla="*/ 78 h 338"/>
                              <a:gd name="T14" fmla="*/ 222 w 245"/>
                              <a:gd name="T15" fmla="*/ 101 h 338"/>
                              <a:gd name="T16" fmla="*/ 220 w 245"/>
                              <a:gd name="T17" fmla="*/ 117 h 338"/>
                              <a:gd name="T18" fmla="*/ 215 w 245"/>
                              <a:gd name="T19" fmla="*/ 132 h 338"/>
                              <a:gd name="T20" fmla="*/ 208 w 245"/>
                              <a:gd name="T21" fmla="*/ 147 h 338"/>
                              <a:gd name="T22" fmla="*/ 198 w 245"/>
                              <a:gd name="T23" fmla="*/ 158 h 338"/>
                              <a:gd name="T24" fmla="*/ 186 w 245"/>
                              <a:gd name="T25" fmla="*/ 169 h 338"/>
                              <a:gd name="T26" fmla="*/ 171 w 245"/>
                              <a:gd name="T27" fmla="*/ 177 h 338"/>
                              <a:gd name="T28" fmla="*/ 154 w 245"/>
                              <a:gd name="T29" fmla="*/ 182 h 338"/>
                              <a:gd name="T30" fmla="*/ 157 w 245"/>
                              <a:gd name="T31" fmla="*/ 192 h 338"/>
                              <a:gd name="T32" fmla="*/ 174 w 245"/>
                              <a:gd name="T33" fmla="*/ 210 h 338"/>
                              <a:gd name="T34" fmla="*/ 190 w 245"/>
                              <a:gd name="T35" fmla="*/ 233 h 338"/>
                              <a:gd name="T36" fmla="*/ 245 w 245"/>
                              <a:gd name="T37" fmla="*/ 338 h 338"/>
                              <a:gd name="T38" fmla="*/ 162 w 245"/>
                              <a:gd name="T39" fmla="*/ 268 h 338"/>
                              <a:gd name="T40" fmla="*/ 147 w 245"/>
                              <a:gd name="T41" fmla="*/ 240 h 338"/>
                              <a:gd name="T42" fmla="*/ 136 w 245"/>
                              <a:gd name="T43" fmla="*/ 221 h 338"/>
                              <a:gd name="T44" fmla="*/ 126 w 245"/>
                              <a:gd name="T45" fmla="*/ 207 h 338"/>
                              <a:gd name="T46" fmla="*/ 117 w 245"/>
                              <a:gd name="T47" fmla="*/ 199 h 338"/>
                              <a:gd name="T48" fmla="*/ 101 w 245"/>
                              <a:gd name="T49" fmla="*/ 189 h 338"/>
                              <a:gd name="T50" fmla="*/ 80 w 245"/>
                              <a:gd name="T51" fmla="*/ 188 h 338"/>
                              <a:gd name="T52" fmla="*/ 37 w 245"/>
                              <a:gd name="T53" fmla="*/ 338 h 338"/>
                              <a:gd name="T54" fmla="*/ 37 w 245"/>
                              <a:gd name="T55" fmla="*/ 149 h 338"/>
                              <a:gd name="T56" fmla="*/ 128 w 245"/>
                              <a:gd name="T57" fmla="*/ 149 h 338"/>
                              <a:gd name="T58" fmla="*/ 147 w 245"/>
                              <a:gd name="T59" fmla="*/ 146 h 338"/>
                              <a:gd name="T60" fmla="*/ 162 w 245"/>
                              <a:gd name="T61" fmla="*/ 139 h 338"/>
                              <a:gd name="T62" fmla="*/ 173 w 245"/>
                              <a:gd name="T63" fmla="*/ 129 h 338"/>
                              <a:gd name="T64" fmla="*/ 181 w 245"/>
                              <a:gd name="T65" fmla="*/ 115 h 338"/>
                              <a:gd name="T66" fmla="*/ 184 w 245"/>
                              <a:gd name="T67" fmla="*/ 100 h 338"/>
                              <a:gd name="T68" fmla="*/ 184 w 245"/>
                              <a:gd name="T69" fmla="*/ 80 h 338"/>
                              <a:gd name="T70" fmla="*/ 176 w 245"/>
                              <a:gd name="T71" fmla="*/ 60 h 338"/>
                              <a:gd name="T72" fmla="*/ 166 w 245"/>
                              <a:gd name="T73" fmla="*/ 49 h 338"/>
                              <a:gd name="T74" fmla="*/ 158 w 245"/>
                              <a:gd name="T75" fmla="*/ 42 h 338"/>
                              <a:gd name="T76" fmla="*/ 146 w 245"/>
                              <a:gd name="T77" fmla="*/ 39 h 338"/>
                              <a:gd name="T78" fmla="*/ 133 w 245"/>
                              <a:gd name="T79" fmla="*/ 37 h 338"/>
                              <a:gd name="T80" fmla="*/ 37 w 245"/>
                              <a:gd name="T81" fmla="*/ 37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5" h="338">
                                <a:moveTo>
                                  <a:pt x="0" y="338"/>
                                </a:moveTo>
                                <a:lnTo>
                                  <a:pt x="0" y="0"/>
                                </a:lnTo>
                                <a:lnTo>
                                  <a:pt x="123" y="0"/>
                                </a:lnTo>
                                <a:lnTo>
                                  <a:pt x="141" y="0"/>
                                </a:lnTo>
                                <a:lnTo>
                                  <a:pt x="157" y="2"/>
                                </a:lnTo>
                                <a:lnTo>
                                  <a:pt x="169" y="5"/>
                                </a:lnTo>
                                <a:lnTo>
                                  <a:pt x="181" y="8"/>
                                </a:lnTo>
                                <a:lnTo>
                                  <a:pt x="189" y="14"/>
                                </a:lnTo>
                                <a:lnTo>
                                  <a:pt x="197" y="22"/>
                                </a:lnTo>
                                <a:lnTo>
                                  <a:pt x="204" y="30"/>
                                </a:lnTo>
                                <a:lnTo>
                                  <a:pt x="211" y="40"/>
                                </a:lnTo>
                                <a:lnTo>
                                  <a:pt x="216" y="53"/>
                                </a:lnTo>
                                <a:lnTo>
                                  <a:pt x="220" y="65"/>
                                </a:lnTo>
                                <a:lnTo>
                                  <a:pt x="222" y="78"/>
                                </a:lnTo>
                                <a:lnTo>
                                  <a:pt x="223" y="91"/>
                                </a:lnTo>
                                <a:lnTo>
                                  <a:pt x="222" y="101"/>
                                </a:lnTo>
                                <a:lnTo>
                                  <a:pt x="221" y="109"/>
                                </a:lnTo>
                                <a:lnTo>
                                  <a:pt x="220" y="117"/>
                                </a:lnTo>
                                <a:lnTo>
                                  <a:pt x="218" y="125"/>
                                </a:lnTo>
                                <a:lnTo>
                                  <a:pt x="215" y="132"/>
                                </a:lnTo>
                                <a:lnTo>
                                  <a:pt x="212" y="139"/>
                                </a:lnTo>
                                <a:lnTo>
                                  <a:pt x="208" y="147"/>
                                </a:lnTo>
                                <a:lnTo>
                                  <a:pt x="203" y="153"/>
                                </a:lnTo>
                                <a:lnTo>
                                  <a:pt x="198" y="158"/>
                                </a:lnTo>
                                <a:lnTo>
                                  <a:pt x="193" y="164"/>
                                </a:lnTo>
                                <a:lnTo>
                                  <a:pt x="186" y="169"/>
                                </a:lnTo>
                                <a:lnTo>
                                  <a:pt x="180" y="173"/>
                                </a:lnTo>
                                <a:lnTo>
                                  <a:pt x="171" y="177"/>
                                </a:lnTo>
                                <a:lnTo>
                                  <a:pt x="163" y="180"/>
                                </a:lnTo>
                                <a:lnTo>
                                  <a:pt x="154" y="182"/>
                                </a:lnTo>
                                <a:lnTo>
                                  <a:pt x="144" y="184"/>
                                </a:lnTo>
                                <a:lnTo>
                                  <a:pt x="157" y="192"/>
                                </a:lnTo>
                                <a:lnTo>
                                  <a:pt x="166" y="201"/>
                                </a:lnTo>
                                <a:lnTo>
                                  <a:pt x="174" y="210"/>
                                </a:lnTo>
                                <a:lnTo>
                                  <a:pt x="183" y="222"/>
                                </a:lnTo>
                                <a:lnTo>
                                  <a:pt x="190" y="233"/>
                                </a:lnTo>
                                <a:lnTo>
                                  <a:pt x="197" y="246"/>
                                </a:lnTo>
                                <a:lnTo>
                                  <a:pt x="245" y="338"/>
                                </a:lnTo>
                                <a:lnTo>
                                  <a:pt x="199" y="338"/>
                                </a:lnTo>
                                <a:lnTo>
                                  <a:pt x="162" y="268"/>
                                </a:lnTo>
                                <a:lnTo>
                                  <a:pt x="155" y="253"/>
                                </a:lnTo>
                                <a:lnTo>
                                  <a:pt x="147" y="240"/>
                                </a:lnTo>
                                <a:lnTo>
                                  <a:pt x="141" y="230"/>
                                </a:lnTo>
                                <a:lnTo>
                                  <a:pt x="136" y="221"/>
                                </a:lnTo>
                                <a:lnTo>
                                  <a:pt x="131" y="213"/>
                                </a:lnTo>
                                <a:lnTo>
                                  <a:pt x="126" y="207"/>
                                </a:lnTo>
                                <a:lnTo>
                                  <a:pt x="121" y="202"/>
                                </a:lnTo>
                                <a:lnTo>
                                  <a:pt x="117" y="199"/>
                                </a:lnTo>
                                <a:lnTo>
                                  <a:pt x="109" y="192"/>
                                </a:lnTo>
                                <a:lnTo>
                                  <a:pt x="101" y="189"/>
                                </a:lnTo>
                                <a:lnTo>
                                  <a:pt x="92" y="188"/>
                                </a:lnTo>
                                <a:lnTo>
                                  <a:pt x="80" y="188"/>
                                </a:lnTo>
                                <a:lnTo>
                                  <a:pt x="37" y="188"/>
                                </a:lnTo>
                                <a:lnTo>
                                  <a:pt x="37" y="338"/>
                                </a:lnTo>
                                <a:lnTo>
                                  <a:pt x="0" y="338"/>
                                </a:lnTo>
                                <a:close/>
                                <a:moveTo>
                                  <a:pt x="37" y="149"/>
                                </a:moveTo>
                                <a:lnTo>
                                  <a:pt x="116" y="149"/>
                                </a:lnTo>
                                <a:lnTo>
                                  <a:pt x="128" y="149"/>
                                </a:lnTo>
                                <a:lnTo>
                                  <a:pt x="139" y="148"/>
                                </a:lnTo>
                                <a:lnTo>
                                  <a:pt x="147" y="146"/>
                                </a:lnTo>
                                <a:lnTo>
                                  <a:pt x="156" y="142"/>
                                </a:lnTo>
                                <a:lnTo>
                                  <a:pt x="162" y="139"/>
                                </a:lnTo>
                                <a:lnTo>
                                  <a:pt x="168" y="134"/>
                                </a:lnTo>
                                <a:lnTo>
                                  <a:pt x="173" y="129"/>
                                </a:lnTo>
                                <a:lnTo>
                                  <a:pt x="177" y="123"/>
                                </a:lnTo>
                                <a:lnTo>
                                  <a:pt x="181" y="115"/>
                                </a:lnTo>
                                <a:lnTo>
                                  <a:pt x="183" y="108"/>
                                </a:lnTo>
                                <a:lnTo>
                                  <a:pt x="184" y="100"/>
                                </a:lnTo>
                                <a:lnTo>
                                  <a:pt x="185" y="91"/>
                                </a:lnTo>
                                <a:lnTo>
                                  <a:pt x="184" y="80"/>
                                </a:lnTo>
                                <a:lnTo>
                                  <a:pt x="181" y="69"/>
                                </a:lnTo>
                                <a:lnTo>
                                  <a:pt x="176" y="60"/>
                                </a:lnTo>
                                <a:lnTo>
                                  <a:pt x="170" y="52"/>
                                </a:lnTo>
                                <a:lnTo>
                                  <a:pt x="166" y="49"/>
                                </a:lnTo>
                                <a:lnTo>
                                  <a:pt x="162" y="46"/>
                                </a:lnTo>
                                <a:lnTo>
                                  <a:pt x="158" y="42"/>
                                </a:lnTo>
                                <a:lnTo>
                                  <a:pt x="151" y="40"/>
                                </a:lnTo>
                                <a:lnTo>
                                  <a:pt x="146" y="39"/>
                                </a:lnTo>
                                <a:lnTo>
                                  <a:pt x="139" y="38"/>
                                </a:lnTo>
                                <a:lnTo>
                                  <a:pt x="133" y="37"/>
                                </a:lnTo>
                                <a:lnTo>
                                  <a:pt x="124" y="37"/>
                                </a:lnTo>
                                <a:lnTo>
                                  <a:pt x="37" y="37"/>
                                </a:lnTo>
                                <a:lnTo>
                                  <a:pt x="37" y="14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25"/>
                        <wps:cNvSpPr>
                          <a:spLocks/>
                        </wps:cNvSpPr>
                        <wps:spPr bwMode="auto">
                          <a:xfrm>
                            <a:off x="596900" y="238125"/>
                            <a:ext cx="66040" cy="107950"/>
                          </a:xfrm>
                          <a:custGeom>
                            <a:avLst/>
                            <a:gdLst>
                              <a:gd name="T0" fmla="*/ 0 w 208"/>
                              <a:gd name="T1" fmla="*/ 338 h 338"/>
                              <a:gd name="T2" fmla="*/ 0 w 208"/>
                              <a:gd name="T3" fmla="*/ 0 h 338"/>
                              <a:gd name="T4" fmla="*/ 202 w 208"/>
                              <a:gd name="T5" fmla="*/ 0 h 338"/>
                              <a:gd name="T6" fmla="*/ 202 w 208"/>
                              <a:gd name="T7" fmla="*/ 39 h 338"/>
                              <a:gd name="T8" fmla="*/ 36 w 208"/>
                              <a:gd name="T9" fmla="*/ 39 h 338"/>
                              <a:gd name="T10" fmla="*/ 36 w 208"/>
                              <a:gd name="T11" fmla="*/ 143 h 338"/>
                              <a:gd name="T12" fmla="*/ 190 w 208"/>
                              <a:gd name="T13" fmla="*/ 143 h 338"/>
                              <a:gd name="T14" fmla="*/ 190 w 208"/>
                              <a:gd name="T15" fmla="*/ 183 h 338"/>
                              <a:gd name="T16" fmla="*/ 36 w 208"/>
                              <a:gd name="T17" fmla="*/ 183 h 338"/>
                              <a:gd name="T18" fmla="*/ 36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2" y="0"/>
                                </a:lnTo>
                                <a:lnTo>
                                  <a:pt x="202" y="39"/>
                                </a:lnTo>
                                <a:lnTo>
                                  <a:pt x="36" y="39"/>
                                </a:lnTo>
                                <a:lnTo>
                                  <a:pt x="36" y="143"/>
                                </a:lnTo>
                                <a:lnTo>
                                  <a:pt x="190" y="143"/>
                                </a:lnTo>
                                <a:lnTo>
                                  <a:pt x="190" y="183"/>
                                </a:lnTo>
                                <a:lnTo>
                                  <a:pt x="36" y="183"/>
                                </a:lnTo>
                                <a:lnTo>
                                  <a:pt x="36"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6"/>
                        <wps:cNvSpPr>
                          <a:spLocks/>
                        </wps:cNvSpPr>
                        <wps:spPr bwMode="auto">
                          <a:xfrm>
                            <a:off x="678815" y="238125"/>
                            <a:ext cx="70485" cy="107950"/>
                          </a:xfrm>
                          <a:custGeom>
                            <a:avLst/>
                            <a:gdLst>
                              <a:gd name="T0" fmla="*/ 92 w 221"/>
                              <a:gd name="T1" fmla="*/ 338 h 338"/>
                              <a:gd name="T2" fmla="*/ 92 w 221"/>
                              <a:gd name="T3" fmla="*/ 39 h 338"/>
                              <a:gd name="T4" fmla="*/ 0 w 221"/>
                              <a:gd name="T5" fmla="*/ 39 h 338"/>
                              <a:gd name="T6" fmla="*/ 0 w 221"/>
                              <a:gd name="T7" fmla="*/ 0 h 338"/>
                              <a:gd name="T8" fmla="*/ 221 w 221"/>
                              <a:gd name="T9" fmla="*/ 0 h 338"/>
                              <a:gd name="T10" fmla="*/ 221 w 221"/>
                              <a:gd name="T11" fmla="*/ 39 h 338"/>
                              <a:gd name="T12" fmla="*/ 129 w 221"/>
                              <a:gd name="T13" fmla="*/ 39 h 338"/>
                              <a:gd name="T14" fmla="*/ 129 w 221"/>
                              <a:gd name="T15" fmla="*/ 338 h 338"/>
                              <a:gd name="T16" fmla="*/ 92 w 221"/>
                              <a:gd name="T17"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8">
                                <a:moveTo>
                                  <a:pt x="92" y="338"/>
                                </a:moveTo>
                                <a:lnTo>
                                  <a:pt x="92" y="39"/>
                                </a:lnTo>
                                <a:lnTo>
                                  <a:pt x="0" y="39"/>
                                </a:lnTo>
                                <a:lnTo>
                                  <a:pt x="0" y="0"/>
                                </a:lnTo>
                                <a:lnTo>
                                  <a:pt x="221" y="0"/>
                                </a:lnTo>
                                <a:lnTo>
                                  <a:pt x="221" y="39"/>
                                </a:lnTo>
                                <a:lnTo>
                                  <a:pt x="129" y="39"/>
                                </a:lnTo>
                                <a:lnTo>
                                  <a:pt x="129" y="338"/>
                                </a:lnTo>
                                <a:lnTo>
                                  <a:pt x="92"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27"/>
                        <wps:cNvSpPr>
                          <a:spLocks/>
                        </wps:cNvSpPr>
                        <wps:spPr bwMode="auto">
                          <a:xfrm>
                            <a:off x="768350" y="238125"/>
                            <a:ext cx="66040" cy="107950"/>
                          </a:xfrm>
                          <a:custGeom>
                            <a:avLst/>
                            <a:gdLst>
                              <a:gd name="T0" fmla="*/ 0 w 208"/>
                              <a:gd name="T1" fmla="*/ 338 h 338"/>
                              <a:gd name="T2" fmla="*/ 0 w 208"/>
                              <a:gd name="T3" fmla="*/ 0 h 338"/>
                              <a:gd name="T4" fmla="*/ 202 w 208"/>
                              <a:gd name="T5" fmla="*/ 0 h 338"/>
                              <a:gd name="T6" fmla="*/ 202 w 208"/>
                              <a:gd name="T7" fmla="*/ 39 h 338"/>
                              <a:gd name="T8" fmla="*/ 37 w 208"/>
                              <a:gd name="T9" fmla="*/ 39 h 338"/>
                              <a:gd name="T10" fmla="*/ 37 w 208"/>
                              <a:gd name="T11" fmla="*/ 143 h 338"/>
                              <a:gd name="T12" fmla="*/ 191 w 208"/>
                              <a:gd name="T13" fmla="*/ 143 h 338"/>
                              <a:gd name="T14" fmla="*/ 191 w 208"/>
                              <a:gd name="T15" fmla="*/ 183 h 338"/>
                              <a:gd name="T16" fmla="*/ 37 w 208"/>
                              <a:gd name="T17" fmla="*/ 183 h 338"/>
                              <a:gd name="T18" fmla="*/ 37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2" y="0"/>
                                </a:lnTo>
                                <a:lnTo>
                                  <a:pt x="202" y="39"/>
                                </a:lnTo>
                                <a:lnTo>
                                  <a:pt x="37" y="39"/>
                                </a:lnTo>
                                <a:lnTo>
                                  <a:pt x="37" y="143"/>
                                </a:lnTo>
                                <a:lnTo>
                                  <a:pt x="191" y="143"/>
                                </a:lnTo>
                                <a:lnTo>
                                  <a:pt x="191" y="183"/>
                                </a:lnTo>
                                <a:lnTo>
                                  <a:pt x="37" y="183"/>
                                </a:lnTo>
                                <a:lnTo>
                                  <a:pt x="37"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Rectangle 28"/>
                        <wps:cNvSpPr>
                          <a:spLocks noChangeArrowheads="1"/>
                        </wps:cNvSpPr>
                        <wps:spPr bwMode="auto">
                          <a:xfrm>
                            <a:off x="852170" y="300355"/>
                            <a:ext cx="33020" cy="1333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Freeform 29"/>
                        <wps:cNvSpPr>
                          <a:spLocks/>
                        </wps:cNvSpPr>
                        <wps:spPr bwMode="auto">
                          <a:xfrm>
                            <a:off x="898525" y="238125"/>
                            <a:ext cx="70485" cy="107950"/>
                          </a:xfrm>
                          <a:custGeom>
                            <a:avLst/>
                            <a:gdLst>
                              <a:gd name="T0" fmla="*/ 92 w 221"/>
                              <a:gd name="T1" fmla="*/ 338 h 338"/>
                              <a:gd name="T2" fmla="*/ 92 w 221"/>
                              <a:gd name="T3" fmla="*/ 39 h 338"/>
                              <a:gd name="T4" fmla="*/ 0 w 221"/>
                              <a:gd name="T5" fmla="*/ 39 h 338"/>
                              <a:gd name="T6" fmla="*/ 0 w 221"/>
                              <a:gd name="T7" fmla="*/ 0 h 338"/>
                              <a:gd name="T8" fmla="*/ 221 w 221"/>
                              <a:gd name="T9" fmla="*/ 0 h 338"/>
                              <a:gd name="T10" fmla="*/ 221 w 221"/>
                              <a:gd name="T11" fmla="*/ 39 h 338"/>
                              <a:gd name="T12" fmla="*/ 128 w 221"/>
                              <a:gd name="T13" fmla="*/ 39 h 338"/>
                              <a:gd name="T14" fmla="*/ 128 w 221"/>
                              <a:gd name="T15" fmla="*/ 338 h 338"/>
                              <a:gd name="T16" fmla="*/ 92 w 221"/>
                              <a:gd name="T17"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1" h="338">
                                <a:moveTo>
                                  <a:pt x="92" y="338"/>
                                </a:moveTo>
                                <a:lnTo>
                                  <a:pt x="92" y="39"/>
                                </a:lnTo>
                                <a:lnTo>
                                  <a:pt x="0" y="39"/>
                                </a:lnTo>
                                <a:lnTo>
                                  <a:pt x="0" y="0"/>
                                </a:lnTo>
                                <a:lnTo>
                                  <a:pt x="221" y="0"/>
                                </a:lnTo>
                                <a:lnTo>
                                  <a:pt x="221" y="39"/>
                                </a:lnTo>
                                <a:lnTo>
                                  <a:pt x="128" y="39"/>
                                </a:lnTo>
                                <a:lnTo>
                                  <a:pt x="128" y="338"/>
                                </a:lnTo>
                                <a:lnTo>
                                  <a:pt x="92"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Rectangle 30"/>
                        <wps:cNvSpPr>
                          <a:spLocks noChangeArrowheads="1"/>
                        </wps:cNvSpPr>
                        <wps:spPr bwMode="auto">
                          <a:xfrm>
                            <a:off x="989965" y="238125"/>
                            <a:ext cx="11430" cy="10795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Freeform 31"/>
                        <wps:cNvSpPr>
                          <a:spLocks/>
                        </wps:cNvSpPr>
                        <wps:spPr bwMode="auto">
                          <a:xfrm>
                            <a:off x="1028700" y="238125"/>
                            <a:ext cx="84455" cy="107950"/>
                          </a:xfrm>
                          <a:custGeom>
                            <a:avLst/>
                            <a:gdLst>
                              <a:gd name="T0" fmla="*/ 0 w 266"/>
                              <a:gd name="T1" fmla="*/ 338 h 338"/>
                              <a:gd name="T2" fmla="*/ 0 w 266"/>
                              <a:gd name="T3" fmla="*/ 0 h 338"/>
                              <a:gd name="T4" fmla="*/ 55 w 266"/>
                              <a:gd name="T5" fmla="*/ 0 h 338"/>
                              <a:gd name="T6" fmla="*/ 121 w 266"/>
                              <a:gd name="T7" fmla="*/ 239 h 338"/>
                              <a:gd name="T8" fmla="*/ 126 w 266"/>
                              <a:gd name="T9" fmla="*/ 255 h 338"/>
                              <a:gd name="T10" fmla="*/ 129 w 266"/>
                              <a:gd name="T11" fmla="*/ 269 h 338"/>
                              <a:gd name="T12" fmla="*/ 132 w 266"/>
                              <a:gd name="T13" fmla="*/ 280 h 338"/>
                              <a:gd name="T14" fmla="*/ 134 w 266"/>
                              <a:gd name="T15" fmla="*/ 289 h 338"/>
                              <a:gd name="T16" fmla="*/ 137 w 266"/>
                              <a:gd name="T17" fmla="*/ 279 h 338"/>
                              <a:gd name="T18" fmla="*/ 140 w 266"/>
                              <a:gd name="T19" fmla="*/ 267 h 338"/>
                              <a:gd name="T20" fmla="*/ 144 w 266"/>
                              <a:gd name="T21" fmla="*/ 252 h 338"/>
                              <a:gd name="T22" fmla="*/ 149 w 266"/>
                              <a:gd name="T23" fmla="*/ 235 h 338"/>
                              <a:gd name="T24" fmla="*/ 216 w 266"/>
                              <a:gd name="T25" fmla="*/ 0 h 338"/>
                              <a:gd name="T26" fmla="*/ 266 w 266"/>
                              <a:gd name="T27" fmla="*/ 0 h 338"/>
                              <a:gd name="T28" fmla="*/ 266 w 266"/>
                              <a:gd name="T29" fmla="*/ 338 h 338"/>
                              <a:gd name="T30" fmla="*/ 229 w 266"/>
                              <a:gd name="T31" fmla="*/ 338 h 338"/>
                              <a:gd name="T32" fmla="*/ 229 w 266"/>
                              <a:gd name="T33" fmla="*/ 55 h 338"/>
                              <a:gd name="T34" fmla="*/ 148 w 266"/>
                              <a:gd name="T35" fmla="*/ 338 h 338"/>
                              <a:gd name="T36" fmla="*/ 115 w 266"/>
                              <a:gd name="T37" fmla="*/ 338 h 338"/>
                              <a:gd name="T38" fmla="*/ 35 w 266"/>
                              <a:gd name="T39" fmla="*/ 50 h 338"/>
                              <a:gd name="T40" fmla="*/ 35 w 266"/>
                              <a:gd name="T41" fmla="*/ 338 h 338"/>
                              <a:gd name="T42" fmla="*/ 0 w 266"/>
                              <a:gd name="T43"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6" h="338">
                                <a:moveTo>
                                  <a:pt x="0" y="338"/>
                                </a:moveTo>
                                <a:lnTo>
                                  <a:pt x="0" y="0"/>
                                </a:lnTo>
                                <a:lnTo>
                                  <a:pt x="55" y="0"/>
                                </a:lnTo>
                                <a:lnTo>
                                  <a:pt x="121" y="239"/>
                                </a:lnTo>
                                <a:lnTo>
                                  <a:pt x="126" y="255"/>
                                </a:lnTo>
                                <a:lnTo>
                                  <a:pt x="129" y="269"/>
                                </a:lnTo>
                                <a:lnTo>
                                  <a:pt x="132" y="280"/>
                                </a:lnTo>
                                <a:lnTo>
                                  <a:pt x="134" y="289"/>
                                </a:lnTo>
                                <a:lnTo>
                                  <a:pt x="137" y="279"/>
                                </a:lnTo>
                                <a:lnTo>
                                  <a:pt x="140" y="267"/>
                                </a:lnTo>
                                <a:lnTo>
                                  <a:pt x="144" y="252"/>
                                </a:lnTo>
                                <a:lnTo>
                                  <a:pt x="149" y="235"/>
                                </a:lnTo>
                                <a:lnTo>
                                  <a:pt x="216" y="0"/>
                                </a:lnTo>
                                <a:lnTo>
                                  <a:pt x="266" y="0"/>
                                </a:lnTo>
                                <a:lnTo>
                                  <a:pt x="266" y="338"/>
                                </a:lnTo>
                                <a:lnTo>
                                  <a:pt x="229" y="338"/>
                                </a:lnTo>
                                <a:lnTo>
                                  <a:pt x="229" y="55"/>
                                </a:lnTo>
                                <a:lnTo>
                                  <a:pt x="148" y="338"/>
                                </a:lnTo>
                                <a:lnTo>
                                  <a:pt x="115" y="338"/>
                                </a:lnTo>
                                <a:lnTo>
                                  <a:pt x="35" y="50"/>
                                </a:lnTo>
                                <a:lnTo>
                                  <a:pt x="35"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32"/>
                        <wps:cNvSpPr>
                          <a:spLocks/>
                        </wps:cNvSpPr>
                        <wps:spPr bwMode="auto">
                          <a:xfrm>
                            <a:off x="1138555" y="238125"/>
                            <a:ext cx="66040" cy="107950"/>
                          </a:xfrm>
                          <a:custGeom>
                            <a:avLst/>
                            <a:gdLst>
                              <a:gd name="T0" fmla="*/ 0 w 208"/>
                              <a:gd name="T1" fmla="*/ 338 h 338"/>
                              <a:gd name="T2" fmla="*/ 0 w 208"/>
                              <a:gd name="T3" fmla="*/ 0 h 338"/>
                              <a:gd name="T4" fmla="*/ 201 w 208"/>
                              <a:gd name="T5" fmla="*/ 0 h 338"/>
                              <a:gd name="T6" fmla="*/ 201 w 208"/>
                              <a:gd name="T7" fmla="*/ 39 h 338"/>
                              <a:gd name="T8" fmla="*/ 37 w 208"/>
                              <a:gd name="T9" fmla="*/ 39 h 338"/>
                              <a:gd name="T10" fmla="*/ 37 w 208"/>
                              <a:gd name="T11" fmla="*/ 143 h 338"/>
                              <a:gd name="T12" fmla="*/ 191 w 208"/>
                              <a:gd name="T13" fmla="*/ 143 h 338"/>
                              <a:gd name="T14" fmla="*/ 191 w 208"/>
                              <a:gd name="T15" fmla="*/ 183 h 338"/>
                              <a:gd name="T16" fmla="*/ 37 w 208"/>
                              <a:gd name="T17" fmla="*/ 183 h 338"/>
                              <a:gd name="T18" fmla="*/ 37 w 208"/>
                              <a:gd name="T19" fmla="*/ 299 h 338"/>
                              <a:gd name="T20" fmla="*/ 208 w 208"/>
                              <a:gd name="T21" fmla="*/ 299 h 338"/>
                              <a:gd name="T22" fmla="*/ 208 w 208"/>
                              <a:gd name="T23" fmla="*/ 338 h 338"/>
                              <a:gd name="T24" fmla="*/ 0 w 208"/>
                              <a:gd name="T25"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38">
                                <a:moveTo>
                                  <a:pt x="0" y="338"/>
                                </a:moveTo>
                                <a:lnTo>
                                  <a:pt x="0" y="0"/>
                                </a:lnTo>
                                <a:lnTo>
                                  <a:pt x="201" y="0"/>
                                </a:lnTo>
                                <a:lnTo>
                                  <a:pt x="201" y="39"/>
                                </a:lnTo>
                                <a:lnTo>
                                  <a:pt x="37" y="39"/>
                                </a:lnTo>
                                <a:lnTo>
                                  <a:pt x="37" y="143"/>
                                </a:lnTo>
                                <a:lnTo>
                                  <a:pt x="191" y="143"/>
                                </a:lnTo>
                                <a:lnTo>
                                  <a:pt x="191" y="183"/>
                                </a:lnTo>
                                <a:lnTo>
                                  <a:pt x="37" y="183"/>
                                </a:lnTo>
                                <a:lnTo>
                                  <a:pt x="37" y="299"/>
                                </a:lnTo>
                                <a:lnTo>
                                  <a:pt x="208" y="299"/>
                                </a:lnTo>
                                <a:lnTo>
                                  <a:pt x="208" y="338"/>
                                </a:lnTo>
                                <a:lnTo>
                                  <a:pt x="0" y="33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33"/>
                        <wps:cNvSpPr>
                          <a:spLocks/>
                        </wps:cNvSpPr>
                        <wps:spPr bwMode="auto">
                          <a:xfrm>
                            <a:off x="74295" y="406400"/>
                            <a:ext cx="84455" cy="107950"/>
                          </a:xfrm>
                          <a:custGeom>
                            <a:avLst/>
                            <a:gdLst>
                              <a:gd name="T0" fmla="*/ 0 w 266"/>
                              <a:gd name="T1" fmla="*/ 340 h 340"/>
                              <a:gd name="T2" fmla="*/ 0 w 266"/>
                              <a:gd name="T3" fmla="*/ 0 h 340"/>
                              <a:gd name="T4" fmla="*/ 56 w 266"/>
                              <a:gd name="T5" fmla="*/ 0 h 340"/>
                              <a:gd name="T6" fmla="*/ 121 w 266"/>
                              <a:gd name="T7" fmla="*/ 241 h 340"/>
                              <a:gd name="T8" fmla="*/ 125 w 266"/>
                              <a:gd name="T9" fmla="*/ 257 h 340"/>
                              <a:gd name="T10" fmla="*/ 130 w 266"/>
                              <a:gd name="T11" fmla="*/ 270 h 340"/>
                              <a:gd name="T12" fmla="*/ 133 w 266"/>
                              <a:gd name="T13" fmla="*/ 282 h 340"/>
                              <a:gd name="T14" fmla="*/ 135 w 266"/>
                              <a:gd name="T15" fmla="*/ 291 h 340"/>
                              <a:gd name="T16" fmla="*/ 137 w 266"/>
                              <a:gd name="T17" fmla="*/ 281 h 340"/>
                              <a:gd name="T18" fmla="*/ 141 w 266"/>
                              <a:gd name="T19" fmla="*/ 268 h 340"/>
                              <a:gd name="T20" fmla="*/ 145 w 266"/>
                              <a:gd name="T21" fmla="*/ 254 h 340"/>
                              <a:gd name="T22" fmla="*/ 149 w 266"/>
                              <a:gd name="T23" fmla="*/ 237 h 340"/>
                              <a:gd name="T24" fmla="*/ 216 w 266"/>
                              <a:gd name="T25" fmla="*/ 0 h 340"/>
                              <a:gd name="T26" fmla="*/ 266 w 266"/>
                              <a:gd name="T27" fmla="*/ 0 h 340"/>
                              <a:gd name="T28" fmla="*/ 266 w 266"/>
                              <a:gd name="T29" fmla="*/ 340 h 340"/>
                              <a:gd name="T30" fmla="*/ 230 w 266"/>
                              <a:gd name="T31" fmla="*/ 340 h 340"/>
                              <a:gd name="T32" fmla="*/ 230 w 266"/>
                              <a:gd name="T33" fmla="*/ 55 h 340"/>
                              <a:gd name="T34" fmla="*/ 149 w 266"/>
                              <a:gd name="T35" fmla="*/ 340 h 340"/>
                              <a:gd name="T36" fmla="*/ 116 w 266"/>
                              <a:gd name="T37" fmla="*/ 340 h 340"/>
                              <a:gd name="T38" fmla="*/ 35 w 266"/>
                              <a:gd name="T39" fmla="*/ 51 h 340"/>
                              <a:gd name="T40" fmla="*/ 35 w 266"/>
                              <a:gd name="T41" fmla="*/ 340 h 340"/>
                              <a:gd name="T42" fmla="*/ 0 w 266"/>
                              <a:gd name="T43"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6" h="340">
                                <a:moveTo>
                                  <a:pt x="0" y="340"/>
                                </a:moveTo>
                                <a:lnTo>
                                  <a:pt x="0" y="0"/>
                                </a:lnTo>
                                <a:lnTo>
                                  <a:pt x="56" y="0"/>
                                </a:lnTo>
                                <a:lnTo>
                                  <a:pt x="121" y="241"/>
                                </a:lnTo>
                                <a:lnTo>
                                  <a:pt x="125" y="257"/>
                                </a:lnTo>
                                <a:lnTo>
                                  <a:pt x="130" y="270"/>
                                </a:lnTo>
                                <a:lnTo>
                                  <a:pt x="133" y="282"/>
                                </a:lnTo>
                                <a:lnTo>
                                  <a:pt x="135" y="291"/>
                                </a:lnTo>
                                <a:lnTo>
                                  <a:pt x="137" y="281"/>
                                </a:lnTo>
                                <a:lnTo>
                                  <a:pt x="141" y="268"/>
                                </a:lnTo>
                                <a:lnTo>
                                  <a:pt x="145" y="254"/>
                                </a:lnTo>
                                <a:lnTo>
                                  <a:pt x="149" y="237"/>
                                </a:lnTo>
                                <a:lnTo>
                                  <a:pt x="216" y="0"/>
                                </a:lnTo>
                                <a:lnTo>
                                  <a:pt x="266" y="0"/>
                                </a:lnTo>
                                <a:lnTo>
                                  <a:pt x="266" y="340"/>
                                </a:lnTo>
                                <a:lnTo>
                                  <a:pt x="230" y="340"/>
                                </a:lnTo>
                                <a:lnTo>
                                  <a:pt x="230" y="55"/>
                                </a:lnTo>
                                <a:lnTo>
                                  <a:pt x="149" y="340"/>
                                </a:lnTo>
                                <a:lnTo>
                                  <a:pt x="116" y="340"/>
                                </a:lnTo>
                                <a:lnTo>
                                  <a:pt x="35" y="51"/>
                                </a:lnTo>
                                <a:lnTo>
                                  <a:pt x="35"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34"/>
                        <wps:cNvSpPr>
                          <a:spLocks noEditPoints="1"/>
                        </wps:cNvSpPr>
                        <wps:spPr bwMode="auto">
                          <a:xfrm>
                            <a:off x="175260" y="406400"/>
                            <a:ext cx="82550" cy="107950"/>
                          </a:xfrm>
                          <a:custGeom>
                            <a:avLst/>
                            <a:gdLst>
                              <a:gd name="T0" fmla="*/ 0 w 260"/>
                              <a:gd name="T1" fmla="*/ 340 h 340"/>
                              <a:gd name="T2" fmla="*/ 107 w 260"/>
                              <a:gd name="T3" fmla="*/ 0 h 340"/>
                              <a:gd name="T4" fmla="*/ 146 w 260"/>
                              <a:gd name="T5" fmla="*/ 0 h 340"/>
                              <a:gd name="T6" fmla="*/ 260 w 260"/>
                              <a:gd name="T7" fmla="*/ 340 h 340"/>
                              <a:gd name="T8" fmla="*/ 218 w 260"/>
                              <a:gd name="T9" fmla="*/ 340 h 340"/>
                              <a:gd name="T10" fmla="*/ 186 w 260"/>
                              <a:gd name="T11" fmla="*/ 237 h 340"/>
                              <a:gd name="T12" fmla="*/ 69 w 260"/>
                              <a:gd name="T13" fmla="*/ 237 h 340"/>
                              <a:gd name="T14" fmla="*/ 38 w 260"/>
                              <a:gd name="T15" fmla="*/ 340 h 340"/>
                              <a:gd name="T16" fmla="*/ 0 w 260"/>
                              <a:gd name="T17" fmla="*/ 340 h 340"/>
                              <a:gd name="T18" fmla="*/ 80 w 260"/>
                              <a:gd name="T19" fmla="*/ 200 h 340"/>
                              <a:gd name="T20" fmla="*/ 174 w 260"/>
                              <a:gd name="T21" fmla="*/ 200 h 340"/>
                              <a:gd name="T22" fmla="*/ 145 w 260"/>
                              <a:gd name="T23" fmla="*/ 107 h 340"/>
                              <a:gd name="T24" fmla="*/ 139 w 260"/>
                              <a:gd name="T25" fmla="*/ 86 h 340"/>
                              <a:gd name="T26" fmla="*/ 134 w 260"/>
                              <a:gd name="T27" fmla="*/ 68 h 340"/>
                              <a:gd name="T28" fmla="*/ 128 w 260"/>
                              <a:gd name="T29" fmla="*/ 51 h 340"/>
                              <a:gd name="T30" fmla="*/ 125 w 260"/>
                              <a:gd name="T31" fmla="*/ 36 h 340"/>
                              <a:gd name="T32" fmla="*/ 122 w 260"/>
                              <a:gd name="T33" fmla="*/ 52 h 340"/>
                              <a:gd name="T34" fmla="*/ 119 w 260"/>
                              <a:gd name="T35" fmla="*/ 69 h 340"/>
                              <a:gd name="T36" fmla="*/ 115 w 260"/>
                              <a:gd name="T37" fmla="*/ 85 h 340"/>
                              <a:gd name="T38" fmla="*/ 110 w 260"/>
                              <a:gd name="T39" fmla="*/ 101 h 340"/>
                              <a:gd name="T40" fmla="*/ 80 w 260"/>
                              <a:gd name="T41" fmla="*/ 20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0" h="340">
                                <a:moveTo>
                                  <a:pt x="0" y="340"/>
                                </a:moveTo>
                                <a:lnTo>
                                  <a:pt x="107" y="0"/>
                                </a:lnTo>
                                <a:lnTo>
                                  <a:pt x="146" y="0"/>
                                </a:lnTo>
                                <a:lnTo>
                                  <a:pt x="260" y="340"/>
                                </a:lnTo>
                                <a:lnTo>
                                  <a:pt x="218" y="340"/>
                                </a:lnTo>
                                <a:lnTo>
                                  <a:pt x="186" y="237"/>
                                </a:lnTo>
                                <a:lnTo>
                                  <a:pt x="69" y="237"/>
                                </a:lnTo>
                                <a:lnTo>
                                  <a:pt x="38" y="340"/>
                                </a:lnTo>
                                <a:lnTo>
                                  <a:pt x="0" y="340"/>
                                </a:lnTo>
                                <a:close/>
                                <a:moveTo>
                                  <a:pt x="80" y="200"/>
                                </a:moveTo>
                                <a:lnTo>
                                  <a:pt x="174" y="200"/>
                                </a:lnTo>
                                <a:lnTo>
                                  <a:pt x="145" y="107"/>
                                </a:lnTo>
                                <a:lnTo>
                                  <a:pt x="139" y="86"/>
                                </a:lnTo>
                                <a:lnTo>
                                  <a:pt x="134" y="68"/>
                                </a:lnTo>
                                <a:lnTo>
                                  <a:pt x="128" y="51"/>
                                </a:lnTo>
                                <a:lnTo>
                                  <a:pt x="125" y="36"/>
                                </a:lnTo>
                                <a:lnTo>
                                  <a:pt x="122" y="52"/>
                                </a:lnTo>
                                <a:lnTo>
                                  <a:pt x="119" y="69"/>
                                </a:lnTo>
                                <a:lnTo>
                                  <a:pt x="115" y="85"/>
                                </a:lnTo>
                                <a:lnTo>
                                  <a:pt x="110" y="101"/>
                                </a:lnTo>
                                <a:lnTo>
                                  <a:pt x="80" y="2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5"/>
                        <wps:cNvSpPr>
                          <a:spLocks noEditPoints="1"/>
                        </wps:cNvSpPr>
                        <wps:spPr bwMode="auto">
                          <a:xfrm>
                            <a:off x="274320" y="406400"/>
                            <a:ext cx="78105" cy="107950"/>
                          </a:xfrm>
                          <a:custGeom>
                            <a:avLst/>
                            <a:gdLst>
                              <a:gd name="T0" fmla="*/ 0 w 246"/>
                              <a:gd name="T1" fmla="*/ 0 h 340"/>
                              <a:gd name="T2" fmla="*/ 141 w 246"/>
                              <a:gd name="T3" fmla="*/ 1 h 340"/>
                              <a:gd name="T4" fmla="*/ 170 w 246"/>
                              <a:gd name="T5" fmla="*/ 5 h 340"/>
                              <a:gd name="T6" fmla="*/ 190 w 246"/>
                              <a:gd name="T7" fmla="*/ 15 h 340"/>
                              <a:gd name="T8" fmla="*/ 205 w 246"/>
                              <a:gd name="T9" fmla="*/ 31 h 340"/>
                              <a:gd name="T10" fmla="*/ 216 w 246"/>
                              <a:gd name="T11" fmla="*/ 53 h 340"/>
                              <a:gd name="T12" fmla="*/ 222 w 246"/>
                              <a:gd name="T13" fmla="*/ 79 h 340"/>
                              <a:gd name="T14" fmla="*/ 222 w 246"/>
                              <a:gd name="T15" fmla="*/ 102 h 340"/>
                              <a:gd name="T16" fmla="*/ 220 w 246"/>
                              <a:gd name="T17" fmla="*/ 119 h 340"/>
                              <a:gd name="T18" fmla="*/ 215 w 246"/>
                              <a:gd name="T19" fmla="*/ 134 h 340"/>
                              <a:gd name="T20" fmla="*/ 208 w 246"/>
                              <a:gd name="T21" fmla="*/ 147 h 340"/>
                              <a:gd name="T22" fmla="*/ 199 w 246"/>
                              <a:gd name="T23" fmla="*/ 160 h 340"/>
                              <a:gd name="T24" fmla="*/ 186 w 246"/>
                              <a:gd name="T25" fmla="*/ 170 h 340"/>
                              <a:gd name="T26" fmla="*/ 172 w 246"/>
                              <a:gd name="T27" fmla="*/ 177 h 340"/>
                              <a:gd name="T28" fmla="*/ 154 w 246"/>
                              <a:gd name="T29" fmla="*/ 184 h 340"/>
                              <a:gd name="T30" fmla="*/ 158 w 246"/>
                              <a:gd name="T31" fmla="*/ 194 h 340"/>
                              <a:gd name="T32" fmla="*/ 175 w 246"/>
                              <a:gd name="T33" fmla="*/ 212 h 340"/>
                              <a:gd name="T34" fmla="*/ 190 w 246"/>
                              <a:gd name="T35" fmla="*/ 235 h 340"/>
                              <a:gd name="T36" fmla="*/ 246 w 246"/>
                              <a:gd name="T37" fmla="*/ 340 h 340"/>
                              <a:gd name="T38" fmla="*/ 163 w 246"/>
                              <a:gd name="T39" fmla="*/ 269 h 340"/>
                              <a:gd name="T40" fmla="*/ 148 w 246"/>
                              <a:gd name="T41" fmla="*/ 242 h 340"/>
                              <a:gd name="T42" fmla="*/ 136 w 246"/>
                              <a:gd name="T43" fmla="*/ 222 h 340"/>
                              <a:gd name="T44" fmla="*/ 126 w 246"/>
                              <a:gd name="T45" fmla="*/ 209 h 340"/>
                              <a:gd name="T46" fmla="*/ 118 w 246"/>
                              <a:gd name="T47" fmla="*/ 199 h 340"/>
                              <a:gd name="T48" fmla="*/ 101 w 246"/>
                              <a:gd name="T49" fmla="*/ 191 h 340"/>
                              <a:gd name="T50" fmla="*/ 80 w 246"/>
                              <a:gd name="T51" fmla="*/ 189 h 340"/>
                              <a:gd name="T52" fmla="*/ 38 w 246"/>
                              <a:gd name="T53" fmla="*/ 340 h 340"/>
                              <a:gd name="T54" fmla="*/ 38 w 246"/>
                              <a:gd name="T55" fmla="*/ 150 h 340"/>
                              <a:gd name="T56" fmla="*/ 129 w 246"/>
                              <a:gd name="T57" fmla="*/ 150 h 340"/>
                              <a:gd name="T58" fmla="*/ 149 w 246"/>
                              <a:gd name="T59" fmla="*/ 146 h 340"/>
                              <a:gd name="T60" fmla="*/ 163 w 246"/>
                              <a:gd name="T61" fmla="*/ 140 h 340"/>
                              <a:gd name="T62" fmla="*/ 174 w 246"/>
                              <a:gd name="T63" fmla="*/ 131 h 340"/>
                              <a:gd name="T64" fmla="*/ 181 w 246"/>
                              <a:gd name="T65" fmla="*/ 116 h 340"/>
                              <a:gd name="T66" fmla="*/ 185 w 246"/>
                              <a:gd name="T67" fmla="*/ 101 h 340"/>
                              <a:gd name="T68" fmla="*/ 184 w 246"/>
                              <a:gd name="T69" fmla="*/ 82 h 340"/>
                              <a:gd name="T70" fmla="*/ 177 w 246"/>
                              <a:gd name="T71" fmla="*/ 62 h 340"/>
                              <a:gd name="T72" fmla="*/ 167 w 246"/>
                              <a:gd name="T73" fmla="*/ 50 h 340"/>
                              <a:gd name="T74" fmla="*/ 158 w 246"/>
                              <a:gd name="T75" fmla="*/ 44 h 340"/>
                              <a:gd name="T76" fmla="*/ 147 w 246"/>
                              <a:gd name="T77" fmla="*/ 40 h 340"/>
                              <a:gd name="T78" fmla="*/ 133 w 246"/>
                              <a:gd name="T79" fmla="*/ 39 h 340"/>
                              <a:gd name="T80" fmla="*/ 38 w 246"/>
                              <a:gd name="T81" fmla="*/ 38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6" h="340">
                                <a:moveTo>
                                  <a:pt x="0" y="340"/>
                                </a:moveTo>
                                <a:lnTo>
                                  <a:pt x="0" y="0"/>
                                </a:lnTo>
                                <a:lnTo>
                                  <a:pt x="124" y="0"/>
                                </a:lnTo>
                                <a:lnTo>
                                  <a:pt x="141" y="1"/>
                                </a:lnTo>
                                <a:lnTo>
                                  <a:pt x="157" y="3"/>
                                </a:lnTo>
                                <a:lnTo>
                                  <a:pt x="170" y="5"/>
                                </a:lnTo>
                                <a:lnTo>
                                  <a:pt x="181" y="10"/>
                                </a:lnTo>
                                <a:lnTo>
                                  <a:pt x="190" y="15"/>
                                </a:lnTo>
                                <a:lnTo>
                                  <a:pt x="198" y="22"/>
                                </a:lnTo>
                                <a:lnTo>
                                  <a:pt x="205" y="31"/>
                                </a:lnTo>
                                <a:lnTo>
                                  <a:pt x="212" y="42"/>
                                </a:lnTo>
                                <a:lnTo>
                                  <a:pt x="216" y="53"/>
                                </a:lnTo>
                                <a:lnTo>
                                  <a:pt x="220" y="66"/>
                                </a:lnTo>
                                <a:lnTo>
                                  <a:pt x="222" y="79"/>
                                </a:lnTo>
                                <a:lnTo>
                                  <a:pt x="224" y="93"/>
                                </a:lnTo>
                                <a:lnTo>
                                  <a:pt x="222" y="102"/>
                                </a:lnTo>
                                <a:lnTo>
                                  <a:pt x="221" y="111"/>
                                </a:lnTo>
                                <a:lnTo>
                                  <a:pt x="220" y="119"/>
                                </a:lnTo>
                                <a:lnTo>
                                  <a:pt x="218" y="126"/>
                                </a:lnTo>
                                <a:lnTo>
                                  <a:pt x="215" y="134"/>
                                </a:lnTo>
                                <a:lnTo>
                                  <a:pt x="212" y="141"/>
                                </a:lnTo>
                                <a:lnTo>
                                  <a:pt x="208" y="147"/>
                                </a:lnTo>
                                <a:lnTo>
                                  <a:pt x="204" y="153"/>
                                </a:lnTo>
                                <a:lnTo>
                                  <a:pt x="199" y="160"/>
                                </a:lnTo>
                                <a:lnTo>
                                  <a:pt x="193" y="165"/>
                                </a:lnTo>
                                <a:lnTo>
                                  <a:pt x="186" y="170"/>
                                </a:lnTo>
                                <a:lnTo>
                                  <a:pt x="180" y="174"/>
                                </a:lnTo>
                                <a:lnTo>
                                  <a:pt x="172" y="177"/>
                                </a:lnTo>
                                <a:lnTo>
                                  <a:pt x="163" y="181"/>
                                </a:lnTo>
                                <a:lnTo>
                                  <a:pt x="154" y="184"/>
                                </a:lnTo>
                                <a:lnTo>
                                  <a:pt x="145" y="186"/>
                                </a:lnTo>
                                <a:lnTo>
                                  <a:pt x="158" y="194"/>
                                </a:lnTo>
                                <a:lnTo>
                                  <a:pt x="167" y="202"/>
                                </a:lnTo>
                                <a:lnTo>
                                  <a:pt x="175" y="212"/>
                                </a:lnTo>
                                <a:lnTo>
                                  <a:pt x="183" y="222"/>
                                </a:lnTo>
                                <a:lnTo>
                                  <a:pt x="190" y="235"/>
                                </a:lnTo>
                                <a:lnTo>
                                  <a:pt x="198" y="247"/>
                                </a:lnTo>
                                <a:lnTo>
                                  <a:pt x="246" y="340"/>
                                </a:lnTo>
                                <a:lnTo>
                                  <a:pt x="200" y="340"/>
                                </a:lnTo>
                                <a:lnTo>
                                  <a:pt x="163" y="269"/>
                                </a:lnTo>
                                <a:lnTo>
                                  <a:pt x="155" y="255"/>
                                </a:lnTo>
                                <a:lnTo>
                                  <a:pt x="148" y="242"/>
                                </a:lnTo>
                                <a:lnTo>
                                  <a:pt x="141" y="232"/>
                                </a:lnTo>
                                <a:lnTo>
                                  <a:pt x="136" y="222"/>
                                </a:lnTo>
                                <a:lnTo>
                                  <a:pt x="131" y="215"/>
                                </a:lnTo>
                                <a:lnTo>
                                  <a:pt x="126" y="209"/>
                                </a:lnTo>
                                <a:lnTo>
                                  <a:pt x="122" y="203"/>
                                </a:lnTo>
                                <a:lnTo>
                                  <a:pt x="118" y="199"/>
                                </a:lnTo>
                                <a:lnTo>
                                  <a:pt x="109" y="194"/>
                                </a:lnTo>
                                <a:lnTo>
                                  <a:pt x="101" y="191"/>
                                </a:lnTo>
                                <a:lnTo>
                                  <a:pt x="93" y="190"/>
                                </a:lnTo>
                                <a:lnTo>
                                  <a:pt x="80" y="189"/>
                                </a:lnTo>
                                <a:lnTo>
                                  <a:pt x="38" y="189"/>
                                </a:lnTo>
                                <a:lnTo>
                                  <a:pt x="38" y="340"/>
                                </a:lnTo>
                                <a:lnTo>
                                  <a:pt x="0" y="340"/>
                                </a:lnTo>
                                <a:close/>
                                <a:moveTo>
                                  <a:pt x="38" y="150"/>
                                </a:moveTo>
                                <a:lnTo>
                                  <a:pt x="117" y="150"/>
                                </a:lnTo>
                                <a:lnTo>
                                  <a:pt x="129" y="150"/>
                                </a:lnTo>
                                <a:lnTo>
                                  <a:pt x="139" y="148"/>
                                </a:lnTo>
                                <a:lnTo>
                                  <a:pt x="149" y="146"/>
                                </a:lnTo>
                                <a:lnTo>
                                  <a:pt x="156" y="144"/>
                                </a:lnTo>
                                <a:lnTo>
                                  <a:pt x="163" y="140"/>
                                </a:lnTo>
                                <a:lnTo>
                                  <a:pt x="168" y="136"/>
                                </a:lnTo>
                                <a:lnTo>
                                  <a:pt x="174" y="131"/>
                                </a:lnTo>
                                <a:lnTo>
                                  <a:pt x="178" y="123"/>
                                </a:lnTo>
                                <a:lnTo>
                                  <a:pt x="181" y="116"/>
                                </a:lnTo>
                                <a:lnTo>
                                  <a:pt x="183" y="109"/>
                                </a:lnTo>
                                <a:lnTo>
                                  <a:pt x="185" y="101"/>
                                </a:lnTo>
                                <a:lnTo>
                                  <a:pt x="185" y="93"/>
                                </a:lnTo>
                                <a:lnTo>
                                  <a:pt x="184" y="82"/>
                                </a:lnTo>
                                <a:lnTo>
                                  <a:pt x="182" y="71"/>
                                </a:lnTo>
                                <a:lnTo>
                                  <a:pt x="177" y="62"/>
                                </a:lnTo>
                                <a:lnTo>
                                  <a:pt x="171" y="53"/>
                                </a:lnTo>
                                <a:lnTo>
                                  <a:pt x="167" y="50"/>
                                </a:lnTo>
                                <a:lnTo>
                                  <a:pt x="162" y="47"/>
                                </a:lnTo>
                                <a:lnTo>
                                  <a:pt x="158" y="44"/>
                                </a:lnTo>
                                <a:lnTo>
                                  <a:pt x="152" y="42"/>
                                </a:lnTo>
                                <a:lnTo>
                                  <a:pt x="147" y="40"/>
                                </a:lnTo>
                                <a:lnTo>
                                  <a:pt x="140" y="39"/>
                                </a:lnTo>
                                <a:lnTo>
                                  <a:pt x="133" y="39"/>
                                </a:lnTo>
                                <a:lnTo>
                                  <a:pt x="126" y="38"/>
                                </a:lnTo>
                                <a:lnTo>
                                  <a:pt x="38" y="38"/>
                                </a:lnTo>
                                <a:lnTo>
                                  <a:pt x="38" y="1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36"/>
                        <wps:cNvSpPr>
                          <a:spLocks/>
                        </wps:cNvSpPr>
                        <wps:spPr bwMode="auto">
                          <a:xfrm>
                            <a:off x="369570" y="406400"/>
                            <a:ext cx="73025" cy="107950"/>
                          </a:xfrm>
                          <a:custGeom>
                            <a:avLst/>
                            <a:gdLst>
                              <a:gd name="T0" fmla="*/ 0 w 230"/>
                              <a:gd name="T1" fmla="*/ 340 h 340"/>
                              <a:gd name="T2" fmla="*/ 0 w 230"/>
                              <a:gd name="T3" fmla="*/ 0 h 340"/>
                              <a:gd name="T4" fmla="*/ 37 w 230"/>
                              <a:gd name="T5" fmla="*/ 0 h 340"/>
                              <a:gd name="T6" fmla="*/ 37 w 230"/>
                              <a:gd name="T7" fmla="*/ 169 h 340"/>
                              <a:gd name="T8" fmla="*/ 175 w 230"/>
                              <a:gd name="T9" fmla="*/ 0 h 340"/>
                              <a:gd name="T10" fmla="*/ 225 w 230"/>
                              <a:gd name="T11" fmla="*/ 0 h 340"/>
                              <a:gd name="T12" fmla="*/ 108 w 230"/>
                              <a:gd name="T13" fmla="*/ 138 h 340"/>
                              <a:gd name="T14" fmla="*/ 230 w 230"/>
                              <a:gd name="T15" fmla="*/ 340 h 340"/>
                              <a:gd name="T16" fmla="*/ 181 w 230"/>
                              <a:gd name="T17" fmla="*/ 340 h 340"/>
                              <a:gd name="T18" fmla="*/ 83 w 230"/>
                              <a:gd name="T19" fmla="*/ 168 h 340"/>
                              <a:gd name="T20" fmla="*/ 37 w 230"/>
                              <a:gd name="T21" fmla="*/ 222 h 340"/>
                              <a:gd name="T22" fmla="*/ 37 w 230"/>
                              <a:gd name="T23" fmla="*/ 340 h 340"/>
                              <a:gd name="T24" fmla="*/ 0 w 230"/>
                              <a:gd name="T25"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0" h="340">
                                <a:moveTo>
                                  <a:pt x="0" y="340"/>
                                </a:moveTo>
                                <a:lnTo>
                                  <a:pt x="0" y="0"/>
                                </a:lnTo>
                                <a:lnTo>
                                  <a:pt x="37" y="0"/>
                                </a:lnTo>
                                <a:lnTo>
                                  <a:pt x="37" y="169"/>
                                </a:lnTo>
                                <a:lnTo>
                                  <a:pt x="175" y="0"/>
                                </a:lnTo>
                                <a:lnTo>
                                  <a:pt x="225" y="0"/>
                                </a:lnTo>
                                <a:lnTo>
                                  <a:pt x="108" y="138"/>
                                </a:lnTo>
                                <a:lnTo>
                                  <a:pt x="230" y="340"/>
                                </a:lnTo>
                                <a:lnTo>
                                  <a:pt x="181" y="340"/>
                                </a:lnTo>
                                <a:lnTo>
                                  <a:pt x="83" y="168"/>
                                </a:lnTo>
                                <a:lnTo>
                                  <a:pt x="37" y="222"/>
                                </a:lnTo>
                                <a:lnTo>
                                  <a:pt x="37"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37"/>
                        <wps:cNvSpPr>
                          <a:spLocks noEditPoints="1"/>
                        </wps:cNvSpPr>
                        <wps:spPr bwMode="auto">
                          <a:xfrm>
                            <a:off x="455930" y="404495"/>
                            <a:ext cx="84455" cy="111125"/>
                          </a:xfrm>
                          <a:custGeom>
                            <a:avLst/>
                            <a:gdLst>
                              <a:gd name="T0" fmla="*/ 2 w 265"/>
                              <a:gd name="T1" fmla="*/ 140 h 350"/>
                              <a:gd name="T2" fmla="*/ 14 w 265"/>
                              <a:gd name="T3" fmla="*/ 89 h 350"/>
                              <a:gd name="T4" fmla="*/ 37 w 265"/>
                              <a:gd name="T5" fmla="*/ 47 h 350"/>
                              <a:gd name="T6" fmla="*/ 68 w 265"/>
                              <a:gd name="T7" fmla="*/ 18 h 350"/>
                              <a:gd name="T8" fmla="*/ 104 w 265"/>
                              <a:gd name="T9" fmla="*/ 2 h 350"/>
                              <a:gd name="T10" fmla="*/ 142 w 265"/>
                              <a:gd name="T11" fmla="*/ 0 h 350"/>
                              <a:gd name="T12" fmla="*/ 170 w 265"/>
                              <a:gd name="T13" fmla="*/ 5 h 350"/>
                              <a:gd name="T14" fmla="*/ 195 w 265"/>
                              <a:gd name="T15" fmla="*/ 17 h 350"/>
                              <a:gd name="T16" fmla="*/ 217 w 265"/>
                              <a:gd name="T17" fmla="*/ 34 h 350"/>
                              <a:gd name="T18" fmla="*/ 235 w 265"/>
                              <a:gd name="T19" fmla="*/ 57 h 350"/>
                              <a:gd name="T20" fmla="*/ 250 w 265"/>
                              <a:gd name="T21" fmla="*/ 84 h 350"/>
                              <a:gd name="T22" fmla="*/ 259 w 265"/>
                              <a:gd name="T23" fmla="*/ 116 h 350"/>
                              <a:gd name="T24" fmla="*/ 264 w 265"/>
                              <a:gd name="T25" fmla="*/ 151 h 350"/>
                              <a:gd name="T26" fmla="*/ 265 w 265"/>
                              <a:gd name="T27" fmla="*/ 189 h 350"/>
                              <a:gd name="T28" fmla="*/ 261 w 265"/>
                              <a:gd name="T29" fmla="*/ 224 h 350"/>
                              <a:gd name="T30" fmla="*/ 253 w 265"/>
                              <a:gd name="T31" fmla="*/ 257 h 350"/>
                              <a:gd name="T32" fmla="*/ 240 w 265"/>
                              <a:gd name="T33" fmla="*/ 287 h 350"/>
                              <a:gd name="T34" fmla="*/ 222 w 265"/>
                              <a:gd name="T35" fmla="*/ 311 h 350"/>
                              <a:gd name="T36" fmla="*/ 200 w 265"/>
                              <a:gd name="T37" fmla="*/ 329 h 350"/>
                              <a:gd name="T38" fmla="*/ 176 w 265"/>
                              <a:gd name="T39" fmla="*/ 342 h 350"/>
                              <a:gd name="T40" fmla="*/ 150 w 265"/>
                              <a:gd name="T41" fmla="*/ 349 h 350"/>
                              <a:gd name="T42" fmla="*/ 123 w 265"/>
                              <a:gd name="T43" fmla="*/ 350 h 350"/>
                              <a:gd name="T44" fmla="*/ 95 w 265"/>
                              <a:gd name="T45" fmla="*/ 345 h 350"/>
                              <a:gd name="T46" fmla="*/ 70 w 265"/>
                              <a:gd name="T47" fmla="*/ 333 h 350"/>
                              <a:gd name="T48" fmla="*/ 47 w 265"/>
                              <a:gd name="T49" fmla="*/ 315 h 350"/>
                              <a:gd name="T50" fmla="*/ 30 w 265"/>
                              <a:gd name="T51" fmla="*/ 292 h 350"/>
                              <a:gd name="T52" fmla="*/ 15 w 265"/>
                              <a:gd name="T53" fmla="*/ 264 h 350"/>
                              <a:gd name="T54" fmla="*/ 6 w 265"/>
                              <a:gd name="T55" fmla="*/ 234 h 350"/>
                              <a:gd name="T56" fmla="*/ 0 w 265"/>
                              <a:gd name="T57" fmla="*/ 179 h 350"/>
                              <a:gd name="T58" fmla="*/ 39 w 265"/>
                              <a:gd name="T59" fmla="*/ 210 h 350"/>
                              <a:gd name="T60" fmla="*/ 48 w 265"/>
                              <a:gd name="T61" fmla="*/ 247 h 350"/>
                              <a:gd name="T62" fmla="*/ 65 w 265"/>
                              <a:gd name="T63" fmla="*/ 276 h 350"/>
                              <a:gd name="T64" fmla="*/ 87 w 265"/>
                              <a:gd name="T65" fmla="*/ 298 h 350"/>
                              <a:gd name="T66" fmla="*/ 113 w 265"/>
                              <a:gd name="T67" fmla="*/ 310 h 350"/>
                              <a:gd name="T68" fmla="*/ 143 w 265"/>
                              <a:gd name="T69" fmla="*/ 312 h 350"/>
                              <a:gd name="T70" fmla="*/ 170 w 265"/>
                              <a:gd name="T71" fmla="*/ 303 h 350"/>
                              <a:gd name="T72" fmla="*/ 194 w 265"/>
                              <a:gd name="T73" fmla="*/ 285 h 350"/>
                              <a:gd name="T74" fmla="*/ 212 w 265"/>
                              <a:gd name="T75" fmla="*/ 256 h 350"/>
                              <a:gd name="T76" fmla="*/ 224 w 265"/>
                              <a:gd name="T77" fmla="*/ 220 h 350"/>
                              <a:gd name="T78" fmla="*/ 228 w 265"/>
                              <a:gd name="T79" fmla="*/ 175 h 350"/>
                              <a:gd name="T80" fmla="*/ 221 w 265"/>
                              <a:gd name="T81" fmla="*/ 119 h 350"/>
                              <a:gd name="T82" fmla="*/ 202 w 265"/>
                              <a:gd name="T83" fmla="*/ 76 h 350"/>
                              <a:gd name="T84" fmla="*/ 188 w 265"/>
                              <a:gd name="T85" fmla="*/ 59 h 350"/>
                              <a:gd name="T86" fmla="*/ 171 w 265"/>
                              <a:gd name="T87" fmla="*/ 48 h 350"/>
                              <a:gd name="T88" fmla="*/ 153 w 265"/>
                              <a:gd name="T89" fmla="*/ 41 h 350"/>
                              <a:gd name="T90" fmla="*/ 134 w 265"/>
                              <a:gd name="T91" fmla="*/ 39 h 350"/>
                              <a:gd name="T92" fmla="*/ 106 w 265"/>
                              <a:gd name="T93" fmla="*/ 43 h 350"/>
                              <a:gd name="T94" fmla="*/ 81 w 265"/>
                              <a:gd name="T95" fmla="*/ 56 h 350"/>
                              <a:gd name="T96" fmla="*/ 59 w 265"/>
                              <a:gd name="T97" fmla="*/ 80 h 350"/>
                              <a:gd name="T98" fmla="*/ 44 w 265"/>
                              <a:gd name="T99" fmla="*/ 115 h 350"/>
                              <a:gd name="T100" fmla="*/ 38 w 265"/>
                              <a:gd name="T101" fmla="*/ 162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5" h="350">
                                <a:moveTo>
                                  <a:pt x="0" y="179"/>
                                </a:moveTo>
                                <a:lnTo>
                                  <a:pt x="0" y="158"/>
                                </a:lnTo>
                                <a:lnTo>
                                  <a:pt x="2" y="140"/>
                                </a:lnTo>
                                <a:lnTo>
                                  <a:pt x="5" y="121"/>
                                </a:lnTo>
                                <a:lnTo>
                                  <a:pt x="9" y="104"/>
                                </a:lnTo>
                                <a:lnTo>
                                  <a:pt x="14" y="89"/>
                                </a:lnTo>
                                <a:lnTo>
                                  <a:pt x="20" y="73"/>
                                </a:lnTo>
                                <a:lnTo>
                                  <a:pt x="28" y="59"/>
                                </a:lnTo>
                                <a:lnTo>
                                  <a:pt x="37" y="47"/>
                                </a:lnTo>
                                <a:lnTo>
                                  <a:pt x="46" y="36"/>
                                </a:lnTo>
                                <a:lnTo>
                                  <a:pt x="57" y="26"/>
                                </a:lnTo>
                                <a:lnTo>
                                  <a:pt x="68" y="18"/>
                                </a:lnTo>
                                <a:lnTo>
                                  <a:pt x="80" y="11"/>
                                </a:lnTo>
                                <a:lnTo>
                                  <a:pt x="92" y="6"/>
                                </a:lnTo>
                                <a:lnTo>
                                  <a:pt x="104" y="2"/>
                                </a:lnTo>
                                <a:lnTo>
                                  <a:pt x="118" y="0"/>
                                </a:lnTo>
                                <a:lnTo>
                                  <a:pt x="133" y="0"/>
                                </a:lnTo>
                                <a:lnTo>
                                  <a:pt x="142" y="0"/>
                                </a:lnTo>
                                <a:lnTo>
                                  <a:pt x="151" y="1"/>
                                </a:lnTo>
                                <a:lnTo>
                                  <a:pt x="161" y="3"/>
                                </a:lnTo>
                                <a:lnTo>
                                  <a:pt x="170" y="5"/>
                                </a:lnTo>
                                <a:lnTo>
                                  <a:pt x="178" y="8"/>
                                </a:lnTo>
                                <a:lnTo>
                                  <a:pt x="187" y="12"/>
                                </a:lnTo>
                                <a:lnTo>
                                  <a:pt x="195" y="17"/>
                                </a:lnTo>
                                <a:lnTo>
                                  <a:pt x="202" y="22"/>
                                </a:lnTo>
                                <a:lnTo>
                                  <a:pt x="209" y="28"/>
                                </a:lnTo>
                                <a:lnTo>
                                  <a:pt x="217" y="34"/>
                                </a:lnTo>
                                <a:lnTo>
                                  <a:pt x="224" y="42"/>
                                </a:lnTo>
                                <a:lnTo>
                                  <a:pt x="230" y="49"/>
                                </a:lnTo>
                                <a:lnTo>
                                  <a:pt x="235" y="57"/>
                                </a:lnTo>
                                <a:lnTo>
                                  <a:pt x="241" y="66"/>
                                </a:lnTo>
                                <a:lnTo>
                                  <a:pt x="246" y="75"/>
                                </a:lnTo>
                                <a:lnTo>
                                  <a:pt x="250" y="84"/>
                                </a:lnTo>
                                <a:lnTo>
                                  <a:pt x="253" y="95"/>
                                </a:lnTo>
                                <a:lnTo>
                                  <a:pt x="257" y="105"/>
                                </a:lnTo>
                                <a:lnTo>
                                  <a:pt x="259" y="116"/>
                                </a:lnTo>
                                <a:lnTo>
                                  <a:pt x="261" y="127"/>
                                </a:lnTo>
                                <a:lnTo>
                                  <a:pt x="263" y="139"/>
                                </a:lnTo>
                                <a:lnTo>
                                  <a:pt x="264" y="151"/>
                                </a:lnTo>
                                <a:lnTo>
                                  <a:pt x="265" y="163"/>
                                </a:lnTo>
                                <a:lnTo>
                                  <a:pt x="265" y="175"/>
                                </a:lnTo>
                                <a:lnTo>
                                  <a:pt x="265" y="189"/>
                                </a:lnTo>
                                <a:lnTo>
                                  <a:pt x="264" y="200"/>
                                </a:lnTo>
                                <a:lnTo>
                                  <a:pt x="263" y="213"/>
                                </a:lnTo>
                                <a:lnTo>
                                  <a:pt x="261" y="224"/>
                                </a:lnTo>
                                <a:lnTo>
                                  <a:pt x="259" y="236"/>
                                </a:lnTo>
                                <a:lnTo>
                                  <a:pt x="256" y="247"/>
                                </a:lnTo>
                                <a:lnTo>
                                  <a:pt x="253" y="257"/>
                                </a:lnTo>
                                <a:lnTo>
                                  <a:pt x="249" y="268"/>
                                </a:lnTo>
                                <a:lnTo>
                                  <a:pt x="245" y="277"/>
                                </a:lnTo>
                                <a:lnTo>
                                  <a:pt x="240" y="287"/>
                                </a:lnTo>
                                <a:lnTo>
                                  <a:pt x="234" y="296"/>
                                </a:lnTo>
                                <a:lnTo>
                                  <a:pt x="228" y="303"/>
                                </a:lnTo>
                                <a:lnTo>
                                  <a:pt x="222" y="311"/>
                                </a:lnTo>
                                <a:lnTo>
                                  <a:pt x="215" y="318"/>
                                </a:lnTo>
                                <a:lnTo>
                                  <a:pt x="208" y="324"/>
                                </a:lnTo>
                                <a:lnTo>
                                  <a:pt x="200" y="329"/>
                                </a:lnTo>
                                <a:lnTo>
                                  <a:pt x="193" y="335"/>
                                </a:lnTo>
                                <a:lnTo>
                                  <a:pt x="184" y="339"/>
                                </a:lnTo>
                                <a:lnTo>
                                  <a:pt x="176" y="342"/>
                                </a:lnTo>
                                <a:lnTo>
                                  <a:pt x="168" y="345"/>
                                </a:lnTo>
                                <a:lnTo>
                                  <a:pt x="160" y="347"/>
                                </a:lnTo>
                                <a:lnTo>
                                  <a:pt x="150" y="349"/>
                                </a:lnTo>
                                <a:lnTo>
                                  <a:pt x="142" y="350"/>
                                </a:lnTo>
                                <a:lnTo>
                                  <a:pt x="133" y="350"/>
                                </a:lnTo>
                                <a:lnTo>
                                  <a:pt x="123" y="350"/>
                                </a:lnTo>
                                <a:lnTo>
                                  <a:pt x="114" y="349"/>
                                </a:lnTo>
                                <a:lnTo>
                                  <a:pt x="104" y="347"/>
                                </a:lnTo>
                                <a:lnTo>
                                  <a:pt x="95" y="345"/>
                                </a:lnTo>
                                <a:lnTo>
                                  <a:pt x="87" y="342"/>
                                </a:lnTo>
                                <a:lnTo>
                                  <a:pt x="78" y="338"/>
                                </a:lnTo>
                                <a:lnTo>
                                  <a:pt x="70" y="333"/>
                                </a:lnTo>
                                <a:lnTo>
                                  <a:pt x="62" y="327"/>
                                </a:lnTo>
                                <a:lnTo>
                                  <a:pt x="55" y="321"/>
                                </a:lnTo>
                                <a:lnTo>
                                  <a:pt x="47" y="315"/>
                                </a:lnTo>
                                <a:lnTo>
                                  <a:pt x="41" y="308"/>
                                </a:lnTo>
                                <a:lnTo>
                                  <a:pt x="35" y="300"/>
                                </a:lnTo>
                                <a:lnTo>
                                  <a:pt x="30" y="292"/>
                                </a:lnTo>
                                <a:lnTo>
                                  <a:pt x="24" y="284"/>
                                </a:lnTo>
                                <a:lnTo>
                                  <a:pt x="19" y="274"/>
                                </a:lnTo>
                                <a:lnTo>
                                  <a:pt x="15" y="264"/>
                                </a:lnTo>
                                <a:lnTo>
                                  <a:pt x="12" y="254"/>
                                </a:lnTo>
                                <a:lnTo>
                                  <a:pt x="9" y="244"/>
                                </a:lnTo>
                                <a:lnTo>
                                  <a:pt x="6" y="234"/>
                                </a:lnTo>
                                <a:lnTo>
                                  <a:pt x="4" y="223"/>
                                </a:lnTo>
                                <a:lnTo>
                                  <a:pt x="1" y="201"/>
                                </a:lnTo>
                                <a:lnTo>
                                  <a:pt x="0" y="179"/>
                                </a:lnTo>
                                <a:close/>
                                <a:moveTo>
                                  <a:pt x="37" y="180"/>
                                </a:moveTo>
                                <a:lnTo>
                                  <a:pt x="38" y="195"/>
                                </a:lnTo>
                                <a:lnTo>
                                  <a:pt x="39" y="210"/>
                                </a:lnTo>
                                <a:lnTo>
                                  <a:pt x="41" y="222"/>
                                </a:lnTo>
                                <a:lnTo>
                                  <a:pt x="44" y="235"/>
                                </a:lnTo>
                                <a:lnTo>
                                  <a:pt x="48" y="247"/>
                                </a:lnTo>
                                <a:lnTo>
                                  <a:pt x="53" y="257"/>
                                </a:lnTo>
                                <a:lnTo>
                                  <a:pt x="58" y="268"/>
                                </a:lnTo>
                                <a:lnTo>
                                  <a:pt x="65" y="276"/>
                                </a:lnTo>
                                <a:lnTo>
                                  <a:pt x="71" y="285"/>
                                </a:lnTo>
                                <a:lnTo>
                                  <a:pt x="78" y="292"/>
                                </a:lnTo>
                                <a:lnTo>
                                  <a:pt x="87" y="298"/>
                                </a:lnTo>
                                <a:lnTo>
                                  <a:pt x="95" y="303"/>
                                </a:lnTo>
                                <a:lnTo>
                                  <a:pt x="103" y="308"/>
                                </a:lnTo>
                                <a:lnTo>
                                  <a:pt x="113" y="310"/>
                                </a:lnTo>
                                <a:lnTo>
                                  <a:pt x="122" y="312"/>
                                </a:lnTo>
                                <a:lnTo>
                                  <a:pt x="133" y="312"/>
                                </a:lnTo>
                                <a:lnTo>
                                  <a:pt x="143" y="312"/>
                                </a:lnTo>
                                <a:lnTo>
                                  <a:pt x="152" y="310"/>
                                </a:lnTo>
                                <a:lnTo>
                                  <a:pt x="162" y="308"/>
                                </a:lnTo>
                                <a:lnTo>
                                  <a:pt x="170" y="303"/>
                                </a:lnTo>
                                <a:lnTo>
                                  <a:pt x="178" y="298"/>
                                </a:lnTo>
                                <a:lnTo>
                                  <a:pt x="187" y="292"/>
                                </a:lnTo>
                                <a:lnTo>
                                  <a:pt x="194" y="285"/>
                                </a:lnTo>
                                <a:lnTo>
                                  <a:pt x="201" y="276"/>
                                </a:lnTo>
                                <a:lnTo>
                                  <a:pt x="207" y="267"/>
                                </a:lnTo>
                                <a:lnTo>
                                  <a:pt x="212" y="256"/>
                                </a:lnTo>
                                <a:lnTo>
                                  <a:pt x="218" y="246"/>
                                </a:lnTo>
                                <a:lnTo>
                                  <a:pt x="221" y="234"/>
                                </a:lnTo>
                                <a:lnTo>
                                  <a:pt x="224" y="220"/>
                                </a:lnTo>
                                <a:lnTo>
                                  <a:pt x="226" y="206"/>
                                </a:lnTo>
                                <a:lnTo>
                                  <a:pt x="227" y="191"/>
                                </a:lnTo>
                                <a:lnTo>
                                  <a:pt x="228" y="175"/>
                                </a:lnTo>
                                <a:lnTo>
                                  <a:pt x="227" y="155"/>
                                </a:lnTo>
                                <a:lnTo>
                                  <a:pt x="225" y="137"/>
                                </a:lnTo>
                                <a:lnTo>
                                  <a:pt x="221" y="119"/>
                                </a:lnTo>
                                <a:lnTo>
                                  <a:pt x="217" y="103"/>
                                </a:lnTo>
                                <a:lnTo>
                                  <a:pt x="209" y="89"/>
                                </a:lnTo>
                                <a:lnTo>
                                  <a:pt x="202" y="76"/>
                                </a:lnTo>
                                <a:lnTo>
                                  <a:pt x="198" y="70"/>
                                </a:lnTo>
                                <a:lnTo>
                                  <a:pt x="193" y="65"/>
                                </a:lnTo>
                                <a:lnTo>
                                  <a:pt x="188" y="59"/>
                                </a:lnTo>
                                <a:lnTo>
                                  <a:pt x="182" y="55"/>
                                </a:lnTo>
                                <a:lnTo>
                                  <a:pt x="177" y="51"/>
                                </a:lnTo>
                                <a:lnTo>
                                  <a:pt x="171" y="48"/>
                                </a:lnTo>
                                <a:lnTo>
                                  <a:pt x="166" y="45"/>
                                </a:lnTo>
                                <a:lnTo>
                                  <a:pt x="160" y="43"/>
                                </a:lnTo>
                                <a:lnTo>
                                  <a:pt x="153" y="41"/>
                                </a:lnTo>
                                <a:lnTo>
                                  <a:pt x="146" y="40"/>
                                </a:lnTo>
                                <a:lnTo>
                                  <a:pt x="140" y="39"/>
                                </a:lnTo>
                                <a:lnTo>
                                  <a:pt x="134" y="39"/>
                                </a:lnTo>
                                <a:lnTo>
                                  <a:pt x="123" y="39"/>
                                </a:lnTo>
                                <a:lnTo>
                                  <a:pt x="114" y="41"/>
                                </a:lnTo>
                                <a:lnTo>
                                  <a:pt x="106" y="43"/>
                                </a:lnTo>
                                <a:lnTo>
                                  <a:pt x="96" y="46"/>
                                </a:lnTo>
                                <a:lnTo>
                                  <a:pt x="88" y="51"/>
                                </a:lnTo>
                                <a:lnTo>
                                  <a:pt x="81" y="56"/>
                                </a:lnTo>
                                <a:lnTo>
                                  <a:pt x="73" y="64"/>
                                </a:lnTo>
                                <a:lnTo>
                                  <a:pt x="66" y="71"/>
                                </a:lnTo>
                                <a:lnTo>
                                  <a:pt x="59" y="80"/>
                                </a:lnTo>
                                <a:lnTo>
                                  <a:pt x="54" y="90"/>
                                </a:lnTo>
                                <a:lnTo>
                                  <a:pt x="48" y="101"/>
                                </a:lnTo>
                                <a:lnTo>
                                  <a:pt x="44" y="115"/>
                                </a:lnTo>
                                <a:lnTo>
                                  <a:pt x="41" y="129"/>
                                </a:lnTo>
                                <a:lnTo>
                                  <a:pt x="39" y="145"/>
                                </a:lnTo>
                                <a:lnTo>
                                  <a:pt x="38" y="162"/>
                                </a:lnTo>
                                <a:lnTo>
                                  <a:pt x="37" y="1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38"/>
                        <wps:cNvSpPr>
                          <a:spLocks/>
                        </wps:cNvSpPr>
                        <wps:spPr bwMode="auto">
                          <a:xfrm>
                            <a:off x="553720" y="406400"/>
                            <a:ext cx="80645" cy="107950"/>
                          </a:xfrm>
                          <a:custGeom>
                            <a:avLst/>
                            <a:gdLst>
                              <a:gd name="T0" fmla="*/ 107 w 255"/>
                              <a:gd name="T1" fmla="*/ 340 h 340"/>
                              <a:gd name="T2" fmla="*/ 0 w 255"/>
                              <a:gd name="T3" fmla="*/ 0 h 340"/>
                              <a:gd name="T4" fmla="*/ 39 w 255"/>
                              <a:gd name="T5" fmla="*/ 0 h 340"/>
                              <a:gd name="T6" fmla="*/ 112 w 255"/>
                              <a:gd name="T7" fmla="*/ 247 h 340"/>
                              <a:gd name="T8" fmla="*/ 116 w 255"/>
                              <a:gd name="T9" fmla="*/ 262 h 340"/>
                              <a:gd name="T10" fmla="*/ 119 w 255"/>
                              <a:gd name="T11" fmla="*/ 275 h 340"/>
                              <a:gd name="T12" fmla="*/ 124 w 255"/>
                              <a:gd name="T13" fmla="*/ 289 h 340"/>
                              <a:gd name="T14" fmla="*/ 127 w 255"/>
                              <a:gd name="T15" fmla="*/ 303 h 340"/>
                              <a:gd name="T16" fmla="*/ 130 w 255"/>
                              <a:gd name="T17" fmla="*/ 289 h 340"/>
                              <a:gd name="T18" fmla="*/ 134 w 255"/>
                              <a:gd name="T19" fmla="*/ 274 h 340"/>
                              <a:gd name="T20" fmla="*/ 137 w 255"/>
                              <a:gd name="T21" fmla="*/ 261 h 340"/>
                              <a:gd name="T22" fmla="*/ 141 w 255"/>
                              <a:gd name="T23" fmla="*/ 247 h 340"/>
                              <a:gd name="T24" fmla="*/ 217 w 255"/>
                              <a:gd name="T25" fmla="*/ 0 h 340"/>
                              <a:gd name="T26" fmla="*/ 255 w 255"/>
                              <a:gd name="T27" fmla="*/ 0 h 340"/>
                              <a:gd name="T28" fmla="*/ 145 w 255"/>
                              <a:gd name="T29" fmla="*/ 340 h 340"/>
                              <a:gd name="T30" fmla="*/ 107 w 255"/>
                              <a:gd name="T31"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5" h="340">
                                <a:moveTo>
                                  <a:pt x="107" y="340"/>
                                </a:moveTo>
                                <a:lnTo>
                                  <a:pt x="0" y="0"/>
                                </a:lnTo>
                                <a:lnTo>
                                  <a:pt x="39" y="0"/>
                                </a:lnTo>
                                <a:lnTo>
                                  <a:pt x="112" y="247"/>
                                </a:lnTo>
                                <a:lnTo>
                                  <a:pt x="116" y="262"/>
                                </a:lnTo>
                                <a:lnTo>
                                  <a:pt x="119" y="275"/>
                                </a:lnTo>
                                <a:lnTo>
                                  <a:pt x="124" y="289"/>
                                </a:lnTo>
                                <a:lnTo>
                                  <a:pt x="127" y="303"/>
                                </a:lnTo>
                                <a:lnTo>
                                  <a:pt x="130" y="289"/>
                                </a:lnTo>
                                <a:lnTo>
                                  <a:pt x="134" y="274"/>
                                </a:lnTo>
                                <a:lnTo>
                                  <a:pt x="137" y="261"/>
                                </a:lnTo>
                                <a:lnTo>
                                  <a:pt x="141" y="247"/>
                                </a:lnTo>
                                <a:lnTo>
                                  <a:pt x="217" y="0"/>
                                </a:lnTo>
                                <a:lnTo>
                                  <a:pt x="255" y="0"/>
                                </a:lnTo>
                                <a:lnTo>
                                  <a:pt x="145" y="340"/>
                                </a:lnTo>
                                <a:lnTo>
                                  <a:pt x="107"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39"/>
                        <wps:cNvSpPr>
                          <a:spLocks noEditPoints="1"/>
                        </wps:cNvSpPr>
                        <wps:spPr bwMode="auto">
                          <a:xfrm>
                            <a:off x="678815" y="406400"/>
                            <a:ext cx="67310" cy="107950"/>
                          </a:xfrm>
                          <a:custGeom>
                            <a:avLst/>
                            <a:gdLst>
                              <a:gd name="T0" fmla="*/ 0 w 212"/>
                              <a:gd name="T1" fmla="*/ 0 h 340"/>
                              <a:gd name="T2" fmla="*/ 117 w 212"/>
                              <a:gd name="T3" fmla="*/ 1 h 340"/>
                              <a:gd name="T4" fmla="*/ 139 w 212"/>
                              <a:gd name="T5" fmla="*/ 2 h 340"/>
                              <a:gd name="T6" fmla="*/ 157 w 212"/>
                              <a:gd name="T7" fmla="*/ 6 h 340"/>
                              <a:gd name="T8" fmla="*/ 174 w 212"/>
                              <a:gd name="T9" fmla="*/ 14 h 340"/>
                              <a:gd name="T10" fmla="*/ 188 w 212"/>
                              <a:gd name="T11" fmla="*/ 26 h 340"/>
                              <a:gd name="T12" fmla="*/ 199 w 212"/>
                              <a:gd name="T13" fmla="*/ 43 h 340"/>
                              <a:gd name="T14" fmla="*/ 208 w 212"/>
                              <a:gd name="T15" fmla="*/ 63 h 340"/>
                              <a:gd name="T16" fmla="*/ 212 w 212"/>
                              <a:gd name="T17" fmla="*/ 87 h 340"/>
                              <a:gd name="T18" fmla="*/ 212 w 212"/>
                              <a:gd name="T19" fmla="*/ 110 h 340"/>
                              <a:gd name="T20" fmla="*/ 209 w 212"/>
                              <a:gd name="T21" fmla="*/ 129 h 340"/>
                              <a:gd name="T22" fmla="*/ 203 w 212"/>
                              <a:gd name="T23" fmla="*/ 147 h 340"/>
                              <a:gd name="T24" fmla="*/ 195 w 212"/>
                              <a:gd name="T25" fmla="*/ 164 h 340"/>
                              <a:gd name="T26" fmla="*/ 184 w 212"/>
                              <a:gd name="T27" fmla="*/ 178 h 340"/>
                              <a:gd name="T28" fmla="*/ 167 w 212"/>
                              <a:gd name="T29" fmla="*/ 190 h 340"/>
                              <a:gd name="T30" fmla="*/ 147 w 212"/>
                              <a:gd name="T31" fmla="*/ 197 h 340"/>
                              <a:gd name="T32" fmla="*/ 122 w 212"/>
                              <a:gd name="T33" fmla="*/ 201 h 340"/>
                              <a:gd name="T34" fmla="*/ 36 w 212"/>
                              <a:gd name="T35" fmla="*/ 201 h 340"/>
                              <a:gd name="T36" fmla="*/ 0 w 212"/>
                              <a:gd name="T37" fmla="*/ 340 h 340"/>
                              <a:gd name="T38" fmla="*/ 109 w 212"/>
                              <a:gd name="T39" fmla="*/ 162 h 340"/>
                              <a:gd name="T40" fmla="*/ 125 w 212"/>
                              <a:gd name="T41" fmla="*/ 161 h 340"/>
                              <a:gd name="T42" fmla="*/ 139 w 212"/>
                              <a:gd name="T43" fmla="*/ 158 h 340"/>
                              <a:gd name="T44" fmla="*/ 150 w 212"/>
                              <a:gd name="T45" fmla="*/ 152 h 340"/>
                              <a:gd name="T46" fmla="*/ 159 w 212"/>
                              <a:gd name="T47" fmla="*/ 145 h 340"/>
                              <a:gd name="T48" fmla="*/ 166 w 212"/>
                              <a:gd name="T49" fmla="*/ 137 h 340"/>
                              <a:gd name="T50" fmla="*/ 170 w 212"/>
                              <a:gd name="T51" fmla="*/ 126 h 340"/>
                              <a:gd name="T52" fmla="*/ 173 w 212"/>
                              <a:gd name="T53" fmla="*/ 114 h 340"/>
                              <a:gd name="T54" fmla="*/ 174 w 212"/>
                              <a:gd name="T55" fmla="*/ 100 h 340"/>
                              <a:gd name="T56" fmla="*/ 172 w 212"/>
                              <a:gd name="T57" fmla="*/ 80 h 340"/>
                              <a:gd name="T58" fmla="*/ 165 w 212"/>
                              <a:gd name="T59" fmla="*/ 64 h 340"/>
                              <a:gd name="T60" fmla="*/ 155 w 212"/>
                              <a:gd name="T61" fmla="*/ 51 h 340"/>
                              <a:gd name="T62" fmla="*/ 142 w 212"/>
                              <a:gd name="T63" fmla="*/ 44 h 340"/>
                              <a:gd name="T64" fmla="*/ 129 w 212"/>
                              <a:gd name="T65" fmla="*/ 41 h 340"/>
                              <a:gd name="T66" fmla="*/ 108 w 212"/>
                              <a:gd name="T67" fmla="*/ 41 h 340"/>
                              <a:gd name="T68" fmla="*/ 36 w 212"/>
                              <a:gd name="T69" fmla="*/ 162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2" h="340">
                                <a:moveTo>
                                  <a:pt x="0" y="340"/>
                                </a:moveTo>
                                <a:lnTo>
                                  <a:pt x="0" y="0"/>
                                </a:lnTo>
                                <a:lnTo>
                                  <a:pt x="105" y="0"/>
                                </a:lnTo>
                                <a:lnTo>
                                  <a:pt x="117" y="1"/>
                                </a:lnTo>
                                <a:lnTo>
                                  <a:pt x="129" y="1"/>
                                </a:lnTo>
                                <a:lnTo>
                                  <a:pt x="139" y="2"/>
                                </a:lnTo>
                                <a:lnTo>
                                  <a:pt x="147" y="3"/>
                                </a:lnTo>
                                <a:lnTo>
                                  <a:pt x="157" y="6"/>
                                </a:lnTo>
                                <a:lnTo>
                                  <a:pt x="166" y="10"/>
                                </a:lnTo>
                                <a:lnTo>
                                  <a:pt x="174" y="14"/>
                                </a:lnTo>
                                <a:lnTo>
                                  <a:pt x="182" y="20"/>
                                </a:lnTo>
                                <a:lnTo>
                                  <a:pt x="188" y="26"/>
                                </a:lnTo>
                                <a:lnTo>
                                  <a:pt x="194" y="34"/>
                                </a:lnTo>
                                <a:lnTo>
                                  <a:pt x="199" y="43"/>
                                </a:lnTo>
                                <a:lnTo>
                                  <a:pt x="203" y="52"/>
                                </a:lnTo>
                                <a:lnTo>
                                  <a:pt x="208" y="63"/>
                                </a:lnTo>
                                <a:lnTo>
                                  <a:pt x="210" y="74"/>
                                </a:lnTo>
                                <a:lnTo>
                                  <a:pt x="212" y="87"/>
                                </a:lnTo>
                                <a:lnTo>
                                  <a:pt x="212" y="98"/>
                                </a:lnTo>
                                <a:lnTo>
                                  <a:pt x="212" y="110"/>
                                </a:lnTo>
                                <a:lnTo>
                                  <a:pt x="211" y="119"/>
                                </a:lnTo>
                                <a:lnTo>
                                  <a:pt x="209" y="129"/>
                                </a:lnTo>
                                <a:lnTo>
                                  <a:pt x="206" y="139"/>
                                </a:lnTo>
                                <a:lnTo>
                                  <a:pt x="203" y="147"/>
                                </a:lnTo>
                                <a:lnTo>
                                  <a:pt x="199" y="156"/>
                                </a:lnTo>
                                <a:lnTo>
                                  <a:pt x="195" y="164"/>
                                </a:lnTo>
                                <a:lnTo>
                                  <a:pt x="190" y="172"/>
                                </a:lnTo>
                                <a:lnTo>
                                  <a:pt x="184" y="178"/>
                                </a:lnTo>
                                <a:lnTo>
                                  <a:pt x="176" y="185"/>
                                </a:lnTo>
                                <a:lnTo>
                                  <a:pt x="167" y="190"/>
                                </a:lnTo>
                                <a:lnTo>
                                  <a:pt x="158" y="194"/>
                                </a:lnTo>
                                <a:lnTo>
                                  <a:pt x="147" y="197"/>
                                </a:lnTo>
                                <a:lnTo>
                                  <a:pt x="135" y="200"/>
                                </a:lnTo>
                                <a:lnTo>
                                  <a:pt x="122" y="201"/>
                                </a:lnTo>
                                <a:lnTo>
                                  <a:pt x="108" y="201"/>
                                </a:lnTo>
                                <a:lnTo>
                                  <a:pt x="36" y="201"/>
                                </a:lnTo>
                                <a:lnTo>
                                  <a:pt x="36" y="340"/>
                                </a:lnTo>
                                <a:lnTo>
                                  <a:pt x="0" y="340"/>
                                </a:lnTo>
                                <a:close/>
                                <a:moveTo>
                                  <a:pt x="36" y="162"/>
                                </a:moveTo>
                                <a:lnTo>
                                  <a:pt x="109" y="162"/>
                                </a:lnTo>
                                <a:lnTo>
                                  <a:pt x="117" y="162"/>
                                </a:lnTo>
                                <a:lnTo>
                                  <a:pt x="125" y="161"/>
                                </a:lnTo>
                                <a:lnTo>
                                  <a:pt x="133" y="160"/>
                                </a:lnTo>
                                <a:lnTo>
                                  <a:pt x="139" y="158"/>
                                </a:lnTo>
                                <a:lnTo>
                                  <a:pt x="145" y="156"/>
                                </a:lnTo>
                                <a:lnTo>
                                  <a:pt x="150" y="152"/>
                                </a:lnTo>
                                <a:lnTo>
                                  <a:pt x="155" y="149"/>
                                </a:lnTo>
                                <a:lnTo>
                                  <a:pt x="159" y="145"/>
                                </a:lnTo>
                                <a:lnTo>
                                  <a:pt x="163" y="141"/>
                                </a:lnTo>
                                <a:lnTo>
                                  <a:pt x="166" y="137"/>
                                </a:lnTo>
                                <a:lnTo>
                                  <a:pt x="168" y="132"/>
                                </a:lnTo>
                                <a:lnTo>
                                  <a:pt x="170" y="126"/>
                                </a:lnTo>
                                <a:lnTo>
                                  <a:pt x="172" y="120"/>
                                </a:lnTo>
                                <a:lnTo>
                                  <a:pt x="173" y="114"/>
                                </a:lnTo>
                                <a:lnTo>
                                  <a:pt x="174" y="108"/>
                                </a:lnTo>
                                <a:lnTo>
                                  <a:pt x="174" y="100"/>
                                </a:lnTo>
                                <a:lnTo>
                                  <a:pt x="173" y="90"/>
                                </a:lnTo>
                                <a:lnTo>
                                  <a:pt x="172" y="80"/>
                                </a:lnTo>
                                <a:lnTo>
                                  <a:pt x="169" y="71"/>
                                </a:lnTo>
                                <a:lnTo>
                                  <a:pt x="165" y="64"/>
                                </a:lnTo>
                                <a:lnTo>
                                  <a:pt x="161" y="56"/>
                                </a:lnTo>
                                <a:lnTo>
                                  <a:pt x="155" y="51"/>
                                </a:lnTo>
                                <a:lnTo>
                                  <a:pt x="149" y="47"/>
                                </a:lnTo>
                                <a:lnTo>
                                  <a:pt x="142" y="44"/>
                                </a:lnTo>
                                <a:lnTo>
                                  <a:pt x="136" y="42"/>
                                </a:lnTo>
                                <a:lnTo>
                                  <a:pt x="129" y="41"/>
                                </a:lnTo>
                                <a:lnTo>
                                  <a:pt x="119" y="41"/>
                                </a:lnTo>
                                <a:lnTo>
                                  <a:pt x="108" y="41"/>
                                </a:lnTo>
                                <a:lnTo>
                                  <a:pt x="36" y="41"/>
                                </a:lnTo>
                                <a:lnTo>
                                  <a:pt x="36" y="16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40"/>
                        <wps:cNvSpPr>
                          <a:spLocks noEditPoints="1"/>
                        </wps:cNvSpPr>
                        <wps:spPr bwMode="auto">
                          <a:xfrm>
                            <a:off x="768350" y="406400"/>
                            <a:ext cx="78105" cy="107950"/>
                          </a:xfrm>
                          <a:custGeom>
                            <a:avLst/>
                            <a:gdLst>
                              <a:gd name="T0" fmla="*/ 0 w 245"/>
                              <a:gd name="T1" fmla="*/ 0 h 340"/>
                              <a:gd name="T2" fmla="*/ 142 w 245"/>
                              <a:gd name="T3" fmla="*/ 1 h 340"/>
                              <a:gd name="T4" fmla="*/ 170 w 245"/>
                              <a:gd name="T5" fmla="*/ 5 h 340"/>
                              <a:gd name="T6" fmla="*/ 189 w 245"/>
                              <a:gd name="T7" fmla="*/ 15 h 340"/>
                              <a:gd name="T8" fmla="*/ 205 w 245"/>
                              <a:gd name="T9" fmla="*/ 31 h 340"/>
                              <a:gd name="T10" fmla="*/ 216 w 245"/>
                              <a:gd name="T11" fmla="*/ 53 h 340"/>
                              <a:gd name="T12" fmla="*/ 223 w 245"/>
                              <a:gd name="T13" fmla="*/ 79 h 340"/>
                              <a:gd name="T14" fmla="*/ 223 w 245"/>
                              <a:gd name="T15" fmla="*/ 102 h 340"/>
                              <a:gd name="T16" fmla="*/ 221 w 245"/>
                              <a:gd name="T17" fmla="*/ 119 h 340"/>
                              <a:gd name="T18" fmla="*/ 215 w 245"/>
                              <a:gd name="T19" fmla="*/ 134 h 340"/>
                              <a:gd name="T20" fmla="*/ 208 w 245"/>
                              <a:gd name="T21" fmla="*/ 147 h 340"/>
                              <a:gd name="T22" fmla="*/ 199 w 245"/>
                              <a:gd name="T23" fmla="*/ 160 h 340"/>
                              <a:gd name="T24" fmla="*/ 186 w 245"/>
                              <a:gd name="T25" fmla="*/ 170 h 340"/>
                              <a:gd name="T26" fmla="*/ 172 w 245"/>
                              <a:gd name="T27" fmla="*/ 177 h 340"/>
                              <a:gd name="T28" fmla="*/ 154 w 245"/>
                              <a:gd name="T29" fmla="*/ 184 h 340"/>
                              <a:gd name="T30" fmla="*/ 157 w 245"/>
                              <a:gd name="T31" fmla="*/ 194 h 340"/>
                              <a:gd name="T32" fmla="*/ 175 w 245"/>
                              <a:gd name="T33" fmla="*/ 212 h 340"/>
                              <a:gd name="T34" fmla="*/ 190 w 245"/>
                              <a:gd name="T35" fmla="*/ 235 h 340"/>
                              <a:gd name="T36" fmla="*/ 245 w 245"/>
                              <a:gd name="T37" fmla="*/ 340 h 340"/>
                              <a:gd name="T38" fmla="*/ 162 w 245"/>
                              <a:gd name="T39" fmla="*/ 269 h 340"/>
                              <a:gd name="T40" fmla="*/ 148 w 245"/>
                              <a:gd name="T41" fmla="*/ 242 h 340"/>
                              <a:gd name="T42" fmla="*/ 136 w 245"/>
                              <a:gd name="T43" fmla="*/ 222 h 340"/>
                              <a:gd name="T44" fmla="*/ 126 w 245"/>
                              <a:gd name="T45" fmla="*/ 209 h 340"/>
                              <a:gd name="T46" fmla="*/ 118 w 245"/>
                              <a:gd name="T47" fmla="*/ 199 h 340"/>
                              <a:gd name="T48" fmla="*/ 100 w 245"/>
                              <a:gd name="T49" fmla="*/ 191 h 340"/>
                              <a:gd name="T50" fmla="*/ 80 w 245"/>
                              <a:gd name="T51" fmla="*/ 189 h 340"/>
                              <a:gd name="T52" fmla="*/ 37 w 245"/>
                              <a:gd name="T53" fmla="*/ 340 h 340"/>
                              <a:gd name="T54" fmla="*/ 37 w 245"/>
                              <a:gd name="T55" fmla="*/ 150 h 340"/>
                              <a:gd name="T56" fmla="*/ 128 w 245"/>
                              <a:gd name="T57" fmla="*/ 150 h 340"/>
                              <a:gd name="T58" fmla="*/ 148 w 245"/>
                              <a:gd name="T59" fmla="*/ 146 h 340"/>
                              <a:gd name="T60" fmla="*/ 162 w 245"/>
                              <a:gd name="T61" fmla="*/ 140 h 340"/>
                              <a:gd name="T62" fmla="*/ 174 w 245"/>
                              <a:gd name="T63" fmla="*/ 131 h 340"/>
                              <a:gd name="T64" fmla="*/ 181 w 245"/>
                              <a:gd name="T65" fmla="*/ 116 h 340"/>
                              <a:gd name="T66" fmla="*/ 184 w 245"/>
                              <a:gd name="T67" fmla="*/ 101 h 340"/>
                              <a:gd name="T68" fmla="*/ 184 w 245"/>
                              <a:gd name="T69" fmla="*/ 82 h 340"/>
                              <a:gd name="T70" fmla="*/ 177 w 245"/>
                              <a:gd name="T71" fmla="*/ 62 h 340"/>
                              <a:gd name="T72" fmla="*/ 166 w 245"/>
                              <a:gd name="T73" fmla="*/ 50 h 340"/>
                              <a:gd name="T74" fmla="*/ 157 w 245"/>
                              <a:gd name="T75" fmla="*/ 44 h 340"/>
                              <a:gd name="T76" fmla="*/ 146 w 245"/>
                              <a:gd name="T77" fmla="*/ 40 h 340"/>
                              <a:gd name="T78" fmla="*/ 132 w 245"/>
                              <a:gd name="T79" fmla="*/ 39 h 340"/>
                              <a:gd name="T80" fmla="*/ 37 w 245"/>
                              <a:gd name="T81" fmla="*/ 38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5" h="340">
                                <a:moveTo>
                                  <a:pt x="0" y="340"/>
                                </a:moveTo>
                                <a:lnTo>
                                  <a:pt x="0" y="0"/>
                                </a:lnTo>
                                <a:lnTo>
                                  <a:pt x="124" y="0"/>
                                </a:lnTo>
                                <a:lnTo>
                                  <a:pt x="142" y="1"/>
                                </a:lnTo>
                                <a:lnTo>
                                  <a:pt x="156" y="3"/>
                                </a:lnTo>
                                <a:lnTo>
                                  <a:pt x="170" y="5"/>
                                </a:lnTo>
                                <a:lnTo>
                                  <a:pt x="180" y="10"/>
                                </a:lnTo>
                                <a:lnTo>
                                  <a:pt x="189" y="15"/>
                                </a:lnTo>
                                <a:lnTo>
                                  <a:pt x="198" y="22"/>
                                </a:lnTo>
                                <a:lnTo>
                                  <a:pt x="205" y="31"/>
                                </a:lnTo>
                                <a:lnTo>
                                  <a:pt x="211" y="42"/>
                                </a:lnTo>
                                <a:lnTo>
                                  <a:pt x="216" y="53"/>
                                </a:lnTo>
                                <a:lnTo>
                                  <a:pt x="221" y="66"/>
                                </a:lnTo>
                                <a:lnTo>
                                  <a:pt x="223" y="79"/>
                                </a:lnTo>
                                <a:lnTo>
                                  <a:pt x="223" y="93"/>
                                </a:lnTo>
                                <a:lnTo>
                                  <a:pt x="223" y="102"/>
                                </a:lnTo>
                                <a:lnTo>
                                  <a:pt x="222" y="111"/>
                                </a:lnTo>
                                <a:lnTo>
                                  <a:pt x="221" y="119"/>
                                </a:lnTo>
                                <a:lnTo>
                                  <a:pt x="218" y="126"/>
                                </a:lnTo>
                                <a:lnTo>
                                  <a:pt x="215" y="134"/>
                                </a:lnTo>
                                <a:lnTo>
                                  <a:pt x="212" y="141"/>
                                </a:lnTo>
                                <a:lnTo>
                                  <a:pt x="208" y="147"/>
                                </a:lnTo>
                                <a:lnTo>
                                  <a:pt x="204" y="153"/>
                                </a:lnTo>
                                <a:lnTo>
                                  <a:pt x="199" y="160"/>
                                </a:lnTo>
                                <a:lnTo>
                                  <a:pt x="192" y="165"/>
                                </a:lnTo>
                                <a:lnTo>
                                  <a:pt x="186" y="170"/>
                                </a:lnTo>
                                <a:lnTo>
                                  <a:pt x="179" y="174"/>
                                </a:lnTo>
                                <a:lnTo>
                                  <a:pt x="172" y="177"/>
                                </a:lnTo>
                                <a:lnTo>
                                  <a:pt x="163" y="181"/>
                                </a:lnTo>
                                <a:lnTo>
                                  <a:pt x="154" y="184"/>
                                </a:lnTo>
                                <a:lnTo>
                                  <a:pt x="145" y="186"/>
                                </a:lnTo>
                                <a:lnTo>
                                  <a:pt x="157" y="194"/>
                                </a:lnTo>
                                <a:lnTo>
                                  <a:pt x="166" y="202"/>
                                </a:lnTo>
                                <a:lnTo>
                                  <a:pt x="175" y="212"/>
                                </a:lnTo>
                                <a:lnTo>
                                  <a:pt x="182" y="222"/>
                                </a:lnTo>
                                <a:lnTo>
                                  <a:pt x="190" y="235"/>
                                </a:lnTo>
                                <a:lnTo>
                                  <a:pt x="198" y="247"/>
                                </a:lnTo>
                                <a:lnTo>
                                  <a:pt x="245" y="340"/>
                                </a:lnTo>
                                <a:lnTo>
                                  <a:pt x="200" y="340"/>
                                </a:lnTo>
                                <a:lnTo>
                                  <a:pt x="162" y="269"/>
                                </a:lnTo>
                                <a:lnTo>
                                  <a:pt x="155" y="255"/>
                                </a:lnTo>
                                <a:lnTo>
                                  <a:pt x="148" y="242"/>
                                </a:lnTo>
                                <a:lnTo>
                                  <a:pt x="142" y="232"/>
                                </a:lnTo>
                                <a:lnTo>
                                  <a:pt x="136" y="222"/>
                                </a:lnTo>
                                <a:lnTo>
                                  <a:pt x="131" y="215"/>
                                </a:lnTo>
                                <a:lnTo>
                                  <a:pt x="126" y="209"/>
                                </a:lnTo>
                                <a:lnTo>
                                  <a:pt x="122" y="203"/>
                                </a:lnTo>
                                <a:lnTo>
                                  <a:pt x="118" y="199"/>
                                </a:lnTo>
                                <a:lnTo>
                                  <a:pt x="109" y="194"/>
                                </a:lnTo>
                                <a:lnTo>
                                  <a:pt x="100" y="191"/>
                                </a:lnTo>
                                <a:lnTo>
                                  <a:pt x="92" y="190"/>
                                </a:lnTo>
                                <a:lnTo>
                                  <a:pt x="80" y="189"/>
                                </a:lnTo>
                                <a:lnTo>
                                  <a:pt x="37" y="189"/>
                                </a:lnTo>
                                <a:lnTo>
                                  <a:pt x="37" y="340"/>
                                </a:lnTo>
                                <a:lnTo>
                                  <a:pt x="0" y="340"/>
                                </a:lnTo>
                                <a:close/>
                                <a:moveTo>
                                  <a:pt x="37" y="150"/>
                                </a:moveTo>
                                <a:lnTo>
                                  <a:pt x="117" y="150"/>
                                </a:lnTo>
                                <a:lnTo>
                                  <a:pt x="128" y="150"/>
                                </a:lnTo>
                                <a:lnTo>
                                  <a:pt x="138" y="148"/>
                                </a:lnTo>
                                <a:lnTo>
                                  <a:pt x="148" y="146"/>
                                </a:lnTo>
                                <a:lnTo>
                                  <a:pt x="156" y="144"/>
                                </a:lnTo>
                                <a:lnTo>
                                  <a:pt x="162" y="140"/>
                                </a:lnTo>
                                <a:lnTo>
                                  <a:pt x="169" y="136"/>
                                </a:lnTo>
                                <a:lnTo>
                                  <a:pt x="174" y="131"/>
                                </a:lnTo>
                                <a:lnTo>
                                  <a:pt x="178" y="123"/>
                                </a:lnTo>
                                <a:lnTo>
                                  <a:pt x="181" y="116"/>
                                </a:lnTo>
                                <a:lnTo>
                                  <a:pt x="183" y="109"/>
                                </a:lnTo>
                                <a:lnTo>
                                  <a:pt x="184" y="101"/>
                                </a:lnTo>
                                <a:lnTo>
                                  <a:pt x="185" y="93"/>
                                </a:lnTo>
                                <a:lnTo>
                                  <a:pt x="184" y="82"/>
                                </a:lnTo>
                                <a:lnTo>
                                  <a:pt x="181" y="71"/>
                                </a:lnTo>
                                <a:lnTo>
                                  <a:pt x="177" y="62"/>
                                </a:lnTo>
                                <a:lnTo>
                                  <a:pt x="171" y="53"/>
                                </a:lnTo>
                                <a:lnTo>
                                  <a:pt x="166" y="50"/>
                                </a:lnTo>
                                <a:lnTo>
                                  <a:pt x="162" y="47"/>
                                </a:lnTo>
                                <a:lnTo>
                                  <a:pt x="157" y="44"/>
                                </a:lnTo>
                                <a:lnTo>
                                  <a:pt x="152" y="42"/>
                                </a:lnTo>
                                <a:lnTo>
                                  <a:pt x="146" y="40"/>
                                </a:lnTo>
                                <a:lnTo>
                                  <a:pt x="139" y="39"/>
                                </a:lnTo>
                                <a:lnTo>
                                  <a:pt x="132" y="39"/>
                                </a:lnTo>
                                <a:lnTo>
                                  <a:pt x="125" y="38"/>
                                </a:lnTo>
                                <a:lnTo>
                                  <a:pt x="37" y="38"/>
                                </a:lnTo>
                                <a:lnTo>
                                  <a:pt x="37" y="1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41"/>
                        <wps:cNvSpPr>
                          <a:spLocks noEditPoints="1"/>
                        </wps:cNvSpPr>
                        <wps:spPr bwMode="auto">
                          <a:xfrm>
                            <a:off x="861060" y="404495"/>
                            <a:ext cx="84455" cy="111125"/>
                          </a:xfrm>
                          <a:custGeom>
                            <a:avLst/>
                            <a:gdLst>
                              <a:gd name="T0" fmla="*/ 2 w 266"/>
                              <a:gd name="T1" fmla="*/ 140 h 350"/>
                              <a:gd name="T2" fmla="*/ 15 w 266"/>
                              <a:gd name="T3" fmla="*/ 89 h 350"/>
                              <a:gd name="T4" fmla="*/ 38 w 266"/>
                              <a:gd name="T5" fmla="*/ 47 h 350"/>
                              <a:gd name="T6" fmla="*/ 69 w 266"/>
                              <a:gd name="T7" fmla="*/ 18 h 350"/>
                              <a:gd name="T8" fmla="*/ 105 w 266"/>
                              <a:gd name="T9" fmla="*/ 2 h 350"/>
                              <a:gd name="T10" fmla="*/ 142 w 266"/>
                              <a:gd name="T11" fmla="*/ 0 h 350"/>
                              <a:gd name="T12" fmla="*/ 170 w 266"/>
                              <a:gd name="T13" fmla="*/ 5 h 350"/>
                              <a:gd name="T14" fmla="*/ 195 w 266"/>
                              <a:gd name="T15" fmla="*/ 17 h 350"/>
                              <a:gd name="T16" fmla="*/ 217 w 266"/>
                              <a:gd name="T17" fmla="*/ 34 h 350"/>
                              <a:gd name="T18" fmla="*/ 236 w 266"/>
                              <a:gd name="T19" fmla="*/ 57 h 350"/>
                              <a:gd name="T20" fmla="*/ 250 w 266"/>
                              <a:gd name="T21" fmla="*/ 84 h 350"/>
                              <a:gd name="T22" fmla="*/ 260 w 266"/>
                              <a:gd name="T23" fmla="*/ 116 h 350"/>
                              <a:gd name="T24" fmla="*/ 265 w 266"/>
                              <a:gd name="T25" fmla="*/ 151 h 350"/>
                              <a:gd name="T26" fmla="*/ 266 w 266"/>
                              <a:gd name="T27" fmla="*/ 189 h 350"/>
                              <a:gd name="T28" fmla="*/ 262 w 266"/>
                              <a:gd name="T29" fmla="*/ 224 h 350"/>
                              <a:gd name="T30" fmla="*/ 254 w 266"/>
                              <a:gd name="T31" fmla="*/ 257 h 350"/>
                              <a:gd name="T32" fmla="*/ 240 w 266"/>
                              <a:gd name="T33" fmla="*/ 287 h 350"/>
                              <a:gd name="T34" fmla="*/ 222 w 266"/>
                              <a:gd name="T35" fmla="*/ 311 h 350"/>
                              <a:gd name="T36" fmla="*/ 201 w 266"/>
                              <a:gd name="T37" fmla="*/ 329 h 350"/>
                              <a:gd name="T38" fmla="*/ 177 w 266"/>
                              <a:gd name="T39" fmla="*/ 342 h 350"/>
                              <a:gd name="T40" fmla="*/ 151 w 266"/>
                              <a:gd name="T41" fmla="*/ 349 h 350"/>
                              <a:gd name="T42" fmla="*/ 124 w 266"/>
                              <a:gd name="T43" fmla="*/ 350 h 350"/>
                              <a:gd name="T44" fmla="*/ 96 w 266"/>
                              <a:gd name="T45" fmla="*/ 345 h 350"/>
                              <a:gd name="T46" fmla="*/ 71 w 266"/>
                              <a:gd name="T47" fmla="*/ 333 h 350"/>
                              <a:gd name="T48" fmla="*/ 48 w 266"/>
                              <a:gd name="T49" fmla="*/ 315 h 350"/>
                              <a:gd name="T50" fmla="*/ 30 w 266"/>
                              <a:gd name="T51" fmla="*/ 292 h 350"/>
                              <a:gd name="T52" fmla="*/ 16 w 266"/>
                              <a:gd name="T53" fmla="*/ 264 h 350"/>
                              <a:gd name="T54" fmla="*/ 6 w 266"/>
                              <a:gd name="T55" fmla="*/ 234 h 350"/>
                              <a:gd name="T56" fmla="*/ 0 w 266"/>
                              <a:gd name="T57" fmla="*/ 179 h 350"/>
                              <a:gd name="T58" fmla="*/ 40 w 266"/>
                              <a:gd name="T59" fmla="*/ 210 h 350"/>
                              <a:gd name="T60" fmla="*/ 49 w 266"/>
                              <a:gd name="T61" fmla="*/ 247 h 350"/>
                              <a:gd name="T62" fmla="*/ 66 w 266"/>
                              <a:gd name="T63" fmla="*/ 276 h 350"/>
                              <a:gd name="T64" fmla="*/ 87 w 266"/>
                              <a:gd name="T65" fmla="*/ 298 h 350"/>
                              <a:gd name="T66" fmla="*/ 113 w 266"/>
                              <a:gd name="T67" fmla="*/ 310 h 350"/>
                              <a:gd name="T68" fmla="*/ 143 w 266"/>
                              <a:gd name="T69" fmla="*/ 312 h 350"/>
                              <a:gd name="T70" fmla="*/ 170 w 266"/>
                              <a:gd name="T71" fmla="*/ 303 h 350"/>
                              <a:gd name="T72" fmla="*/ 194 w 266"/>
                              <a:gd name="T73" fmla="*/ 285 h 350"/>
                              <a:gd name="T74" fmla="*/ 213 w 266"/>
                              <a:gd name="T75" fmla="*/ 256 h 350"/>
                              <a:gd name="T76" fmla="*/ 225 w 266"/>
                              <a:gd name="T77" fmla="*/ 220 h 350"/>
                              <a:gd name="T78" fmla="*/ 229 w 266"/>
                              <a:gd name="T79" fmla="*/ 175 h 350"/>
                              <a:gd name="T80" fmla="*/ 221 w 266"/>
                              <a:gd name="T81" fmla="*/ 119 h 350"/>
                              <a:gd name="T82" fmla="*/ 203 w 266"/>
                              <a:gd name="T83" fmla="*/ 76 h 350"/>
                              <a:gd name="T84" fmla="*/ 188 w 266"/>
                              <a:gd name="T85" fmla="*/ 59 h 350"/>
                              <a:gd name="T86" fmla="*/ 172 w 266"/>
                              <a:gd name="T87" fmla="*/ 48 h 350"/>
                              <a:gd name="T88" fmla="*/ 154 w 266"/>
                              <a:gd name="T89" fmla="*/ 41 h 350"/>
                              <a:gd name="T90" fmla="*/ 134 w 266"/>
                              <a:gd name="T91" fmla="*/ 39 h 350"/>
                              <a:gd name="T92" fmla="*/ 106 w 266"/>
                              <a:gd name="T93" fmla="*/ 43 h 350"/>
                              <a:gd name="T94" fmla="*/ 81 w 266"/>
                              <a:gd name="T95" fmla="*/ 56 h 350"/>
                              <a:gd name="T96" fmla="*/ 59 w 266"/>
                              <a:gd name="T97" fmla="*/ 80 h 350"/>
                              <a:gd name="T98" fmla="*/ 45 w 266"/>
                              <a:gd name="T99" fmla="*/ 115 h 350"/>
                              <a:gd name="T100" fmla="*/ 39 w 266"/>
                              <a:gd name="T101" fmla="*/ 162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6" h="350">
                                <a:moveTo>
                                  <a:pt x="0" y="179"/>
                                </a:moveTo>
                                <a:lnTo>
                                  <a:pt x="0" y="158"/>
                                </a:lnTo>
                                <a:lnTo>
                                  <a:pt x="2" y="140"/>
                                </a:lnTo>
                                <a:lnTo>
                                  <a:pt x="5" y="121"/>
                                </a:lnTo>
                                <a:lnTo>
                                  <a:pt x="9" y="104"/>
                                </a:lnTo>
                                <a:lnTo>
                                  <a:pt x="15" y="89"/>
                                </a:lnTo>
                                <a:lnTo>
                                  <a:pt x="21" y="73"/>
                                </a:lnTo>
                                <a:lnTo>
                                  <a:pt x="28" y="59"/>
                                </a:lnTo>
                                <a:lnTo>
                                  <a:pt x="38" y="47"/>
                                </a:lnTo>
                                <a:lnTo>
                                  <a:pt x="47" y="36"/>
                                </a:lnTo>
                                <a:lnTo>
                                  <a:pt x="57" y="26"/>
                                </a:lnTo>
                                <a:lnTo>
                                  <a:pt x="69" y="18"/>
                                </a:lnTo>
                                <a:lnTo>
                                  <a:pt x="80" y="11"/>
                                </a:lnTo>
                                <a:lnTo>
                                  <a:pt x="93" y="6"/>
                                </a:lnTo>
                                <a:lnTo>
                                  <a:pt x="105" y="2"/>
                                </a:lnTo>
                                <a:lnTo>
                                  <a:pt x="119" y="0"/>
                                </a:lnTo>
                                <a:lnTo>
                                  <a:pt x="133" y="0"/>
                                </a:lnTo>
                                <a:lnTo>
                                  <a:pt x="142" y="0"/>
                                </a:lnTo>
                                <a:lnTo>
                                  <a:pt x="152" y="1"/>
                                </a:lnTo>
                                <a:lnTo>
                                  <a:pt x="161" y="3"/>
                                </a:lnTo>
                                <a:lnTo>
                                  <a:pt x="170" y="5"/>
                                </a:lnTo>
                                <a:lnTo>
                                  <a:pt x="179" y="8"/>
                                </a:lnTo>
                                <a:lnTo>
                                  <a:pt x="187" y="12"/>
                                </a:lnTo>
                                <a:lnTo>
                                  <a:pt x="195" y="17"/>
                                </a:lnTo>
                                <a:lnTo>
                                  <a:pt x="203" y="22"/>
                                </a:lnTo>
                                <a:lnTo>
                                  <a:pt x="210" y="28"/>
                                </a:lnTo>
                                <a:lnTo>
                                  <a:pt x="217" y="34"/>
                                </a:lnTo>
                                <a:lnTo>
                                  <a:pt x="225" y="42"/>
                                </a:lnTo>
                                <a:lnTo>
                                  <a:pt x="231" y="49"/>
                                </a:lnTo>
                                <a:lnTo>
                                  <a:pt x="236" y="57"/>
                                </a:lnTo>
                                <a:lnTo>
                                  <a:pt x="241" y="66"/>
                                </a:lnTo>
                                <a:lnTo>
                                  <a:pt x="246" y="75"/>
                                </a:lnTo>
                                <a:lnTo>
                                  <a:pt x="250" y="84"/>
                                </a:lnTo>
                                <a:lnTo>
                                  <a:pt x="254" y="95"/>
                                </a:lnTo>
                                <a:lnTo>
                                  <a:pt x="258" y="105"/>
                                </a:lnTo>
                                <a:lnTo>
                                  <a:pt x="260" y="116"/>
                                </a:lnTo>
                                <a:lnTo>
                                  <a:pt x="262" y="127"/>
                                </a:lnTo>
                                <a:lnTo>
                                  <a:pt x="264" y="139"/>
                                </a:lnTo>
                                <a:lnTo>
                                  <a:pt x="265" y="151"/>
                                </a:lnTo>
                                <a:lnTo>
                                  <a:pt x="266" y="163"/>
                                </a:lnTo>
                                <a:lnTo>
                                  <a:pt x="266" y="175"/>
                                </a:lnTo>
                                <a:lnTo>
                                  <a:pt x="266" y="189"/>
                                </a:lnTo>
                                <a:lnTo>
                                  <a:pt x="265" y="200"/>
                                </a:lnTo>
                                <a:lnTo>
                                  <a:pt x="264" y="213"/>
                                </a:lnTo>
                                <a:lnTo>
                                  <a:pt x="262" y="224"/>
                                </a:lnTo>
                                <a:lnTo>
                                  <a:pt x="260" y="236"/>
                                </a:lnTo>
                                <a:lnTo>
                                  <a:pt x="257" y="247"/>
                                </a:lnTo>
                                <a:lnTo>
                                  <a:pt x="254" y="257"/>
                                </a:lnTo>
                                <a:lnTo>
                                  <a:pt x="249" y="268"/>
                                </a:lnTo>
                                <a:lnTo>
                                  <a:pt x="245" y="277"/>
                                </a:lnTo>
                                <a:lnTo>
                                  <a:pt x="240" y="287"/>
                                </a:lnTo>
                                <a:lnTo>
                                  <a:pt x="235" y="296"/>
                                </a:lnTo>
                                <a:lnTo>
                                  <a:pt x="229" y="303"/>
                                </a:lnTo>
                                <a:lnTo>
                                  <a:pt x="222" y="311"/>
                                </a:lnTo>
                                <a:lnTo>
                                  <a:pt x="215" y="318"/>
                                </a:lnTo>
                                <a:lnTo>
                                  <a:pt x="209" y="324"/>
                                </a:lnTo>
                                <a:lnTo>
                                  <a:pt x="201" y="329"/>
                                </a:lnTo>
                                <a:lnTo>
                                  <a:pt x="193" y="335"/>
                                </a:lnTo>
                                <a:lnTo>
                                  <a:pt x="185" y="339"/>
                                </a:lnTo>
                                <a:lnTo>
                                  <a:pt x="177" y="342"/>
                                </a:lnTo>
                                <a:lnTo>
                                  <a:pt x="168" y="345"/>
                                </a:lnTo>
                                <a:lnTo>
                                  <a:pt x="160" y="347"/>
                                </a:lnTo>
                                <a:lnTo>
                                  <a:pt x="151" y="349"/>
                                </a:lnTo>
                                <a:lnTo>
                                  <a:pt x="142" y="350"/>
                                </a:lnTo>
                                <a:lnTo>
                                  <a:pt x="133" y="350"/>
                                </a:lnTo>
                                <a:lnTo>
                                  <a:pt x="124" y="350"/>
                                </a:lnTo>
                                <a:lnTo>
                                  <a:pt x="114" y="349"/>
                                </a:lnTo>
                                <a:lnTo>
                                  <a:pt x="105" y="347"/>
                                </a:lnTo>
                                <a:lnTo>
                                  <a:pt x="96" y="345"/>
                                </a:lnTo>
                                <a:lnTo>
                                  <a:pt x="87" y="342"/>
                                </a:lnTo>
                                <a:lnTo>
                                  <a:pt x="79" y="338"/>
                                </a:lnTo>
                                <a:lnTo>
                                  <a:pt x="71" y="333"/>
                                </a:lnTo>
                                <a:lnTo>
                                  <a:pt x="62" y="327"/>
                                </a:lnTo>
                                <a:lnTo>
                                  <a:pt x="55" y="321"/>
                                </a:lnTo>
                                <a:lnTo>
                                  <a:pt x="48" y="315"/>
                                </a:lnTo>
                                <a:lnTo>
                                  <a:pt x="42" y="308"/>
                                </a:lnTo>
                                <a:lnTo>
                                  <a:pt x="35" y="300"/>
                                </a:lnTo>
                                <a:lnTo>
                                  <a:pt x="30" y="292"/>
                                </a:lnTo>
                                <a:lnTo>
                                  <a:pt x="25" y="284"/>
                                </a:lnTo>
                                <a:lnTo>
                                  <a:pt x="20" y="274"/>
                                </a:lnTo>
                                <a:lnTo>
                                  <a:pt x="16" y="264"/>
                                </a:lnTo>
                                <a:lnTo>
                                  <a:pt x="13" y="254"/>
                                </a:lnTo>
                                <a:lnTo>
                                  <a:pt x="9" y="244"/>
                                </a:lnTo>
                                <a:lnTo>
                                  <a:pt x="6" y="234"/>
                                </a:lnTo>
                                <a:lnTo>
                                  <a:pt x="4" y="223"/>
                                </a:lnTo>
                                <a:lnTo>
                                  <a:pt x="1" y="201"/>
                                </a:lnTo>
                                <a:lnTo>
                                  <a:pt x="0" y="179"/>
                                </a:lnTo>
                                <a:close/>
                                <a:moveTo>
                                  <a:pt x="38" y="180"/>
                                </a:moveTo>
                                <a:lnTo>
                                  <a:pt x="39" y="195"/>
                                </a:lnTo>
                                <a:lnTo>
                                  <a:pt x="40" y="210"/>
                                </a:lnTo>
                                <a:lnTo>
                                  <a:pt x="42" y="222"/>
                                </a:lnTo>
                                <a:lnTo>
                                  <a:pt x="45" y="235"/>
                                </a:lnTo>
                                <a:lnTo>
                                  <a:pt x="49" y="247"/>
                                </a:lnTo>
                                <a:lnTo>
                                  <a:pt x="53" y="257"/>
                                </a:lnTo>
                                <a:lnTo>
                                  <a:pt x="58" y="268"/>
                                </a:lnTo>
                                <a:lnTo>
                                  <a:pt x="66" y="276"/>
                                </a:lnTo>
                                <a:lnTo>
                                  <a:pt x="72" y="285"/>
                                </a:lnTo>
                                <a:lnTo>
                                  <a:pt x="79" y="292"/>
                                </a:lnTo>
                                <a:lnTo>
                                  <a:pt x="87" y="298"/>
                                </a:lnTo>
                                <a:lnTo>
                                  <a:pt x="96" y="303"/>
                                </a:lnTo>
                                <a:lnTo>
                                  <a:pt x="104" y="308"/>
                                </a:lnTo>
                                <a:lnTo>
                                  <a:pt x="113" y="310"/>
                                </a:lnTo>
                                <a:lnTo>
                                  <a:pt x="123" y="312"/>
                                </a:lnTo>
                                <a:lnTo>
                                  <a:pt x="133" y="312"/>
                                </a:lnTo>
                                <a:lnTo>
                                  <a:pt x="143" y="312"/>
                                </a:lnTo>
                                <a:lnTo>
                                  <a:pt x="153" y="310"/>
                                </a:lnTo>
                                <a:lnTo>
                                  <a:pt x="162" y="308"/>
                                </a:lnTo>
                                <a:lnTo>
                                  <a:pt x="170" y="303"/>
                                </a:lnTo>
                                <a:lnTo>
                                  <a:pt x="179" y="298"/>
                                </a:lnTo>
                                <a:lnTo>
                                  <a:pt x="187" y="292"/>
                                </a:lnTo>
                                <a:lnTo>
                                  <a:pt x="194" y="285"/>
                                </a:lnTo>
                                <a:lnTo>
                                  <a:pt x="202" y="276"/>
                                </a:lnTo>
                                <a:lnTo>
                                  <a:pt x="208" y="267"/>
                                </a:lnTo>
                                <a:lnTo>
                                  <a:pt x="213" y="256"/>
                                </a:lnTo>
                                <a:lnTo>
                                  <a:pt x="218" y="246"/>
                                </a:lnTo>
                                <a:lnTo>
                                  <a:pt x="221" y="234"/>
                                </a:lnTo>
                                <a:lnTo>
                                  <a:pt x="225" y="220"/>
                                </a:lnTo>
                                <a:lnTo>
                                  <a:pt x="227" y="206"/>
                                </a:lnTo>
                                <a:lnTo>
                                  <a:pt x="228" y="191"/>
                                </a:lnTo>
                                <a:lnTo>
                                  <a:pt x="229" y="175"/>
                                </a:lnTo>
                                <a:lnTo>
                                  <a:pt x="228" y="155"/>
                                </a:lnTo>
                                <a:lnTo>
                                  <a:pt x="226" y="137"/>
                                </a:lnTo>
                                <a:lnTo>
                                  <a:pt x="221" y="119"/>
                                </a:lnTo>
                                <a:lnTo>
                                  <a:pt x="217" y="103"/>
                                </a:lnTo>
                                <a:lnTo>
                                  <a:pt x="210" y="89"/>
                                </a:lnTo>
                                <a:lnTo>
                                  <a:pt x="203" y="76"/>
                                </a:lnTo>
                                <a:lnTo>
                                  <a:pt x="199" y="70"/>
                                </a:lnTo>
                                <a:lnTo>
                                  <a:pt x="193" y="65"/>
                                </a:lnTo>
                                <a:lnTo>
                                  <a:pt x="188" y="59"/>
                                </a:lnTo>
                                <a:lnTo>
                                  <a:pt x="183" y="55"/>
                                </a:lnTo>
                                <a:lnTo>
                                  <a:pt x="178" y="51"/>
                                </a:lnTo>
                                <a:lnTo>
                                  <a:pt x="172" y="48"/>
                                </a:lnTo>
                                <a:lnTo>
                                  <a:pt x="166" y="45"/>
                                </a:lnTo>
                                <a:lnTo>
                                  <a:pt x="160" y="43"/>
                                </a:lnTo>
                                <a:lnTo>
                                  <a:pt x="154" y="41"/>
                                </a:lnTo>
                                <a:lnTo>
                                  <a:pt x="147" y="40"/>
                                </a:lnTo>
                                <a:lnTo>
                                  <a:pt x="140" y="39"/>
                                </a:lnTo>
                                <a:lnTo>
                                  <a:pt x="134" y="39"/>
                                </a:lnTo>
                                <a:lnTo>
                                  <a:pt x="124" y="39"/>
                                </a:lnTo>
                                <a:lnTo>
                                  <a:pt x="114" y="41"/>
                                </a:lnTo>
                                <a:lnTo>
                                  <a:pt x="106" y="43"/>
                                </a:lnTo>
                                <a:lnTo>
                                  <a:pt x="97" y="46"/>
                                </a:lnTo>
                                <a:lnTo>
                                  <a:pt x="88" y="51"/>
                                </a:lnTo>
                                <a:lnTo>
                                  <a:pt x="81" y="56"/>
                                </a:lnTo>
                                <a:lnTo>
                                  <a:pt x="74" y="64"/>
                                </a:lnTo>
                                <a:lnTo>
                                  <a:pt x="67" y="71"/>
                                </a:lnTo>
                                <a:lnTo>
                                  <a:pt x="59" y="80"/>
                                </a:lnTo>
                                <a:lnTo>
                                  <a:pt x="54" y="90"/>
                                </a:lnTo>
                                <a:lnTo>
                                  <a:pt x="49" y="101"/>
                                </a:lnTo>
                                <a:lnTo>
                                  <a:pt x="45" y="115"/>
                                </a:lnTo>
                                <a:lnTo>
                                  <a:pt x="42" y="129"/>
                                </a:lnTo>
                                <a:lnTo>
                                  <a:pt x="40" y="145"/>
                                </a:lnTo>
                                <a:lnTo>
                                  <a:pt x="39" y="162"/>
                                </a:lnTo>
                                <a:lnTo>
                                  <a:pt x="38" y="1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42"/>
                        <wps:cNvSpPr>
                          <a:spLocks/>
                        </wps:cNvSpPr>
                        <wps:spPr bwMode="auto">
                          <a:xfrm>
                            <a:off x="963930" y="404495"/>
                            <a:ext cx="78105" cy="111125"/>
                          </a:xfrm>
                          <a:custGeom>
                            <a:avLst/>
                            <a:gdLst>
                              <a:gd name="T0" fmla="*/ 243 w 246"/>
                              <a:gd name="T1" fmla="*/ 250 h 350"/>
                              <a:gd name="T2" fmla="*/ 230 w 246"/>
                              <a:gd name="T3" fmla="*/ 286 h 350"/>
                              <a:gd name="T4" fmla="*/ 211 w 246"/>
                              <a:gd name="T5" fmla="*/ 314 h 350"/>
                              <a:gd name="T6" fmla="*/ 188 w 246"/>
                              <a:gd name="T7" fmla="*/ 335 h 350"/>
                              <a:gd name="T8" fmla="*/ 161 w 246"/>
                              <a:gd name="T9" fmla="*/ 346 h 350"/>
                              <a:gd name="T10" fmla="*/ 131 w 246"/>
                              <a:gd name="T11" fmla="*/ 350 h 350"/>
                              <a:gd name="T12" fmla="*/ 99 w 246"/>
                              <a:gd name="T13" fmla="*/ 347 h 350"/>
                              <a:gd name="T14" fmla="*/ 73 w 246"/>
                              <a:gd name="T15" fmla="*/ 338 h 350"/>
                              <a:gd name="T16" fmla="*/ 51 w 246"/>
                              <a:gd name="T17" fmla="*/ 322 h 350"/>
                              <a:gd name="T18" fmla="*/ 32 w 246"/>
                              <a:gd name="T19" fmla="*/ 301 h 350"/>
                              <a:gd name="T20" fmla="*/ 19 w 246"/>
                              <a:gd name="T21" fmla="*/ 274 h 350"/>
                              <a:gd name="T22" fmla="*/ 3 w 246"/>
                              <a:gd name="T23" fmla="*/ 220 h 350"/>
                              <a:gd name="T24" fmla="*/ 0 w 246"/>
                              <a:gd name="T25" fmla="*/ 159 h 350"/>
                              <a:gd name="T26" fmla="*/ 4 w 246"/>
                              <a:gd name="T27" fmla="*/ 123 h 350"/>
                              <a:gd name="T28" fmla="*/ 13 w 246"/>
                              <a:gd name="T29" fmla="*/ 91 h 350"/>
                              <a:gd name="T30" fmla="*/ 25 w 246"/>
                              <a:gd name="T31" fmla="*/ 61 h 350"/>
                              <a:gd name="T32" fmla="*/ 43 w 246"/>
                              <a:gd name="T33" fmla="*/ 39 h 350"/>
                              <a:gd name="T34" fmla="*/ 64 w 246"/>
                              <a:gd name="T35" fmla="*/ 20 h 350"/>
                              <a:gd name="T36" fmla="*/ 88 w 246"/>
                              <a:gd name="T37" fmla="*/ 7 h 350"/>
                              <a:gd name="T38" fmla="*/ 113 w 246"/>
                              <a:gd name="T39" fmla="*/ 1 h 350"/>
                              <a:gd name="T40" fmla="*/ 142 w 246"/>
                              <a:gd name="T41" fmla="*/ 0 h 350"/>
                              <a:gd name="T42" fmla="*/ 170 w 246"/>
                              <a:gd name="T43" fmla="*/ 6 h 350"/>
                              <a:gd name="T44" fmla="*/ 195 w 246"/>
                              <a:gd name="T45" fmla="*/ 20 h 350"/>
                              <a:gd name="T46" fmla="*/ 215 w 246"/>
                              <a:gd name="T47" fmla="*/ 40 h 350"/>
                              <a:gd name="T48" fmla="*/ 231 w 246"/>
                              <a:gd name="T49" fmla="*/ 67 h 350"/>
                              <a:gd name="T50" fmla="*/ 241 w 246"/>
                              <a:gd name="T51" fmla="*/ 99 h 350"/>
                              <a:gd name="T52" fmla="*/ 193 w 246"/>
                              <a:gd name="T53" fmla="*/ 77 h 350"/>
                              <a:gd name="T54" fmla="*/ 181 w 246"/>
                              <a:gd name="T55" fmla="*/ 59 h 350"/>
                              <a:gd name="T56" fmla="*/ 168 w 246"/>
                              <a:gd name="T57" fmla="*/ 48 h 350"/>
                              <a:gd name="T58" fmla="*/ 150 w 246"/>
                              <a:gd name="T59" fmla="*/ 41 h 350"/>
                              <a:gd name="T60" fmla="*/ 130 w 246"/>
                              <a:gd name="T61" fmla="*/ 39 h 350"/>
                              <a:gd name="T62" fmla="*/ 108 w 246"/>
                              <a:gd name="T63" fmla="*/ 41 h 350"/>
                              <a:gd name="T64" fmla="*/ 89 w 246"/>
                              <a:gd name="T65" fmla="*/ 49 h 350"/>
                              <a:gd name="T66" fmla="*/ 72 w 246"/>
                              <a:gd name="T67" fmla="*/ 61 h 350"/>
                              <a:gd name="T68" fmla="*/ 58 w 246"/>
                              <a:gd name="T69" fmla="*/ 79 h 350"/>
                              <a:gd name="T70" fmla="*/ 49 w 246"/>
                              <a:gd name="T71" fmla="*/ 99 h 350"/>
                              <a:gd name="T72" fmla="*/ 40 w 246"/>
                              <a:gd name="T73" fmla="*/ 140 h 350"/>
                              <a:gd name="T74" fmla="*/ 39 w 246"/>
                              <a:gd name="T75" fmla="*/ 193 h 350"/>
                              <a:gd name="T76" fmla="*/ 48 w 246"/>
                              <a:gd name="T77" fmla="*/ 248 h 350"/>
                              <a:gd name="T78" fmla="*/ 57 w 246"/>
                              <a:gd name="T79" fmla="*/ 270 h 350"/>
                              <a:gd name="T80" fmla="*/ 70 w 246"/>
                              <a:gd name="T81" fmla="*/ 287 h 350"/>
                              <a:gd name="T82" fmla="*/ 92 w 246"/>
                              <a:gd name="T83" fmla="*/ 303 h 350"/>
                              <a:gd name="T84" fmla="*/ 128 w 246"/>
                              <a:gd name="T85" fmla="*/ 312 h 350"/>
                              <a:gd name="T86" fmla="*/ 150 w 246"/>
                              <a:gd name="T87" fmla="*/ 309 h 350"/>
                              <a:gd name="T88" fmla="*/ 169 w 246"/>
                              <a:gd name="T89" fmla="*/ 300 h 350"/>
                              <a:gd name="T90" fmla="*/ 185 w 246"/>
                              <a:gd name="T91" fmla="*/ 285 h 350"/>
                              <a:gd name="T92" fmla="*/ 199 w 246"/>
                              <a:gd name="T93" fmla="*/ 264 h 350"/>
                              <a:gd name="T94" fmla="*/ 207 w 246"/>
                              <a:gd name="T95" fmla="*/ 237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6" h="350">
                                <a:moveTo>
                                  <a:pt x="209" y="226"/>
                                </a:moveTo>
                                <a:lnTo>
                                  <a:pt x="246" y="237"/>
                                </a:lnTo>
                                <a:lnTo>
                                  <a:pt x="243" y="250"/>
                                </a:lnTo>
                                <a:lnTo>
                                  <a:pt x="239" y="263"/>
                                </a:lnTo>
                                <a:lnTo>
                                  <a:pt x="235" y="275"/>
                                </a:lnTo>
                                <a:lnTo>
                                  <a:pt x="230" y="286"/>
                                </a:lnTo>
                                <a:lnTo>
                                  <a:pt x="225" y="296"/>
                                </a:lnTo>
                                <a:lnTo>
                                  <a:pt x="218" y="305"/>
                                </a:lnTo>
                                <a:lnTo>
                                  <a:pt x="211" y="314"/>
                                </a:lnTo>
                                <a:lnTo>
                                  <a:pt x="205" y="321"/>
                                </a:lnTo>
                                <a:lnTo>
                                  <a:pt x="197" y="328"/>
                                </a:lnTo>
                                <a:lnTo>
                                  <a:pt x="188" y="335"/>
                                </a:lnTo>
                                <a:lnTo>
                                  <a:pt x="180" y="339"/>
                                </a:lnTo>
                                <a:lnTo>
                                  <a:pt x="171" y="343"/>
                                </a:lnTo>
                                <a:lnTo>
                                  <a:pt x="161" y="346"/>
                                </a:lnTo>
                                <a:lnTo>
                                  <a:pt x="152" y="348"/>
                                </a:lnTo>
                                <a:lnTo>
                                  <a:pt x="142" y="350"/>
                                </a:lnTo>
                                <a:lnTo>
                                  <a:pt x="131" y="350"/>
                                </a:lnTo>
                                <a:lnTo>
                                  <a:pt x="120" y="350"/>
                                </a:lnTo>
                                <a:lnTo>
                                  <a:pt x="109" y="349"/>
                                </a:lnTo>
                                <a:lnTo>
                                  <a:pt x="99" y="347"/>
                                </a:lnTo>
                                <a:lnTo>
                                  <a:pt x="90" y="345"/>
                                </a:lnTo>
                                <a:lnTo>
                                  <a:pt x="81" y="342"/>
                                </a:lnTo>
                                <a:lnTo>
                                  <a:pt x="73" y="338"/>
                                </a:lnTo>
                                <a:lnTo>
                                  <a:pt x="65" y="334"/>
                                </a:lnTo>
                                <a:lnTo>
                                  <a:pt x="57" y="328"/>
                                </a:lnTo>
                                <a:lnTo>
                                  <a:pt x="51" y="322"/>
                                </a:lnTo>
                                <a:lnTo>
                                  <a:pt x="44" y="316"/>
                                </a:lnTo>
                                <a:lnTo>
                                  <a:pt x="39" y="309"/>
                                </a:lnTo>
                                <a:lnTo>
                                  <a:pt x="32" y="301"/>
                                </a:lnTo>
                                <a:lnTo>
                                  <a:pt x="27" y="292"/>
                                </a:lnTo>
                                <a:lnTo>
                                  <a:pt x="23" y="284"/>
                                </a:lnTo>
                                <a:lnTo>
                                  <a:pt x="19" y="274"/>
                                </a:lnTo>
                                <a:lnTo>
                                  <a:pt x="15" y="264"/>
                                </a:lnTo>
                                <a:lnTo>
                                  <a:pt x="9" y="242"/>
                                </a:lnTo>
                                <a:lnTo>
                                  <a:pt x="3" y="220"/>
                                </a:lnTo>
                                <a:lnTo>
                                  <a:pt x="1" y="196"/>
                                </a:lnTo>
                                <a:lnTo>
                                  <a:pt x="0" y="173"/>
                                </a:lnTo>
                                <a:lnTo>
                                  <a:pt x="0" y="159"/>
                                </a:lnTo>
                                <a:lnTo>
                                  <a:pt x="1" y="147"/>
                                </a:lnTo>
                                <a:lnTo>
                                  <a:pt x="2" y="134"/>
                                </a:lnTo>
                                <a:lnTo>
                                  <a:pt x="4" y="123"/>
                                </a:lnTo>
                                <a:lnTo>
                                  <a:pt x="6" y="112"/>
                                </a:lnTo>
                                <a:lnTo>
                                  <a:pt x="10" y="101"/>
                                </a:lnTo>
                                <a:lnTo>
                                  <a:pt x="13" y="91"/>
                                </a:lnTo>
                                <a:lnTo>
                                  <a:pt x="17" y="80"/>
                                </a:lnTo>
                                <a:lnTo>
                                  <a:pt x="21" y="71"/>
                                </a:lnTo>
                                <a:lnTo>
                                  <a:pt x="25" y="61"/>
                                </a:lnTo>
                                <a:lnTo>
                                  <a:pt x="31" y="53"/>
                                </a:lnTo>
                                <a:lnTo>
                                  <a:pt x="37" y="46"/>
                                </a:lnTo>
                                <a:lnTo>
                                  <a:pt x="43" y="39"/>
                                </a:lnTo>
                                <a:lnTo>
                                  <a:pt x="49" y="31"/>
                                </a:lnTo>
                                <a:lnTo>
                                  <a:pt x="56" y="26"/>
                                </a:lnTo>
                                <a:lnTo>
                                  <a:pt x="64" y="20"/>
                                </a:lnTo>
                                <a:lnTo>
                                  <a:pt x="72" y="16"/>
                                </a:lnTo>
                                <a:lnTo>
                                  <a:pt x="79" y="11"/>
                                </a:lnTo>
                                <a:lnTo>
                                  <a:pt x="88" y="7"/>
                                </a:lnTo>
                                <a:lnTo>
                                  <a:pt x="96" y="5"/>
                                </a:lnTo>
                                <a:lnTo>
                                  <a:pt x="104" y="3"/>
                                </a:lnTo>
                                <a:lnTo>
                                  <a:pt x="113" y="1"/>
                                </a:lnTo>
                                <a:lnTo>
                                  <a:pt x="122" y="0"/>
                                </a:lnTo>
                                <a:lnTo>
                                  <a:pt x="131" y="0"/>
                                </a:lnTo>
                                <a:lnTo>
                                  <a:pt x="142" y="0"/>
                                </a:lnTo>
                                <a:lnTo>
                                  <a:pt x="151" y="1"/>
                                </a:lnTo>
                                <a:lnTo>
                                  <a:pt x="161" y="3"/>
                                </a:lnTo>
                                <a:lnTo>
                                  <a:pt x="170" y="6"/>
                                </a:lnTo>
                                <a:lnTo>
                                  <a:pt x="178" y="10"/>
                                </a:lnTo>
                                <a:lnTo>
                                  <a:pt x="186" y="15"/>
                                </a:lnTo>
                                <a:lnTo>
                                  <a:pt x="195" y="20"/>
                                </a:lnTo>
                                <a:lnTo>
                                  <a:pt x="202" y="26"/>
                                </a:lnTo>
                                <a:lnTo>
                                  <a:pt x="208" y="32"/>
                                </a:lnTo>
                                <a:lnTo>
                                  <a:pt x="215" y="40"/>
                                </a:lnTo>
                                <a:lnTo>
                                  <a:pt x="220" y="48"/>
                                </a:lnTo>
                                <a:lnTo>
                                  <a:pt x="226" y="57"/>
                                </a:lnTo>
                                <a:lnTo>
                                  <a:pt x="231" y="67"/>
                                </a:lnTo>
                                <a:lnTo>
                                  <a:pt x="235" y="76"/>
                                </a:lnTo>
                                <a:lnTo>
                                  <a:pt x="238" y="88"/>
                                </a:lnTo>
                                <a:lnTo>
                                  <a:pt x="241" y="99"/>
                                </a:lnTo>
                                <a:lnTo>
                                  <a:pt x="205" y="109"/>
                                </a:lnTo>
                                <a:lnTo>
                                  <a:pt x="200" y="92"/>
                                </a:lnTo>
                                <a:lnTo>
                                  <a:pt x="193" y="77"/>
                                </a:lnTo>
                                <a:lnTo>
                                  <a:pt x="189" y="71"/>
                                </a:lnTo>
                                <a:lnTo>
                                  <a:pt x="185" y="65"/>
                                </a:lnTo>
                                <a:lnTo>
                                  <a:pt x="181" y="59"/>
                                </a:lnTo>
                                <a:lnTo>
                                  <a:pt x="177" y="55"/>
                                </a:lnTo>
                                <a:lnTo>
                                  <a:pt x="172" y="51"/>
                                </a:lnTo>
                                <a:lnTo>
                                  <a:pt x="168" y="48"/>
                                </a:lnTo>
                                <a:lnTo>
                                  <a:pt x="161" y="45"/>
                                </a:lnTo>
                                <a:lnTo>
                                  <a:pt x="156" y="43"/>
                                </a:lnTo>
                                <a:lnTo>
                                  <a:pt x="150" y="41"/>
                                </a:lnTo>
                                <a:lnTo>
                                  <a:pt x="144" y="40"/>
                                </a:lnTo>
                                <a:lnTo>
                                  <a:pt x="137" y="39"/>
                                </a:lnTo>
                                <a:lnTo>
                                  <a:pt x="130" y="39"/>
                                </a:lnTo>
                                <a:lnTo>
                                  <a:pt x="123" y="39"/>
                                </a:lnTo>
                                <a:lnTo>
                                  <a:pt x="116" y="40"/>
                                </a:lnTo>
                                <a:lnTo>
                                  <a:pt x="108" y="41"/>
                                </a:lnTo>
                                <a:lnTo>
                                  <a:pt x="101" y="43"/>
                                </a:lnTo>
                                <a:lnTo>
                                  <a:pt x="95" y="46"/>
                                </a:lnTo>
                                <a:lnTo>
                                  <a:pt x="89" y="49"/>
                                </a:lnTo>
                                <a:lnTo>
                                  <a:pt x="82" y="52"/>
                                </a:lnTo>
                                <a:lnTo>
                                  <a:pt x="77" y="57"/>
                                </a:lnTo>
                                <a:lnTo>
                                  <a:pt x="72" y="61"/>
                                </a:lnTo>
                                <a:lnTo>
                                  <a:pt x="67" y="67"/>
                                </a:lnTo>
                                <a:lnTo>
                                  <a:pt x="63" y="73"/>
                                </a:lnTo>
                                <a:lnTo>
                                  <a:pt x="58" y="79"/>
                                </a:lnTo>
                                <a:lnTo>
                                  <a:pt x="55" y="85"/>
                                </a:lnTo>
                                <a:lnTo>
                                  <a:pt x="52" y="92"/>
                                </a:lnTo>
                                <a:lnTo>
                                  <a:pt x="49" y="99"/>
                                </a:lnTo>
                                <a:lnTo>
                                  <a:pt x="47" y="107"/>
                                </a:lnTo>
                                <a:lnTo>
                                  <a:pt x="43" y="123"/>
                                </a:lnTo>
                                <a:lnTo>
                                  <a:pt x="40" y="140"/>
                                </a:lnTo>
                                <a:lnTo>
                                  <a:pt x="39" y="155"/>
                                </a:lnTo>
                                <a:lnTo>
                                  <a:pt x="38" y="172"/>
                                </a:lnTo>
                                <a:lnTo>
                                  <a:pt x="39" y="193"/>
                                </a:lnTo>
                                <a:lnTo>
                                  <a:pt x="41" y="213"/>
                                </a:lnTo>
                                <a:lnTo>
                                  <a:pt x="44" y="231"/>
                                </a:lnTo>
                                <a:lnTo>
                                  <a:pt x="48" y="248"/>
                                </a:lnTo>
                                <a:lnTo>
                                  <a:pt x="51" y="255"/>
                                </a:lnTo>
                                <a:lnTo>
                                  <a:pt x="54" y="263"/>
                                </a:lnTo>
                                <a:lnTo>
                                  <a:pt x="57" y="270"/>
                                </a:lnTo>
                                <a:lnTo>
                                  <a:pt x="62" y="276"/>
                                </a:lnTo>
                                <a:lnTo>
                                  <a:pt x="66" y="281"/>
                                </a:lnTo>
                                <a:lnTo>
                                  <a:pt x="70" y="287"/>
                                </a:lnTo>
                                <a:lnTo>
                                  <a:pt x="75" y="292"/>
                                </a:lnTo>
                                <a:lnTo>
                                  <a:pt x="80" y="296"/>
                                </a:lnTo>
                                <a:lnTo>
                                  <a:pt x="92" y="303"/>
                                </a:lnTo>
                                <a:lnTo>
                                  <a:pt x="103" y="309"/>
                                </a:lnTo>
                                <a:lnTo>
                                  <a:pt x="116" y="311"/>
                                </a:lnTo>
                                <a:lnTo>
                                  <a:pt x="128" y="312"/>
                                </a:lnTo>
                                <a:lnTo>
                                  <a:pt x="135" y="312"/>
                                </a:lnTo>
                                <a:lnTo>
                                  <a:pt x="143" y="311"/>
                                </a:lnTo>
                                <a:lnTo>
                                  <a:pt x="150" y="309"/>
                                </a:lnTo>
                                <a:lnTo>
                                  <a:pt x="156" y="306"/>
                                </a:lnTo>
                                <a:lnTo>
                                  <a:pt x="162" y="303"/>
                                </a:lnTo>
                                <a:lnTo>
                                  <a:pt x="169" y="300"/>
                                </a:lnTo>
                                <a:lnTo>
                                  <a:pt x="175" y="295"/>
                                </a:lnTo>
                                <a:lnTo>
                                  <a:pt x="180" y="291"/>
                                </a:lnTo>
                                <a:lnTo>
                                  <a:pt x="185" y="285"/>
                                </a:lnTo>
                                <a:lnTo>
                                  <a:pt x="190" y="278"/>
                                </a:lnTo>
                                <a:lnTo>
                                  <a:pt x="195" y="271"/>
                                </a:lnTo>
                                <a:lnTo>
                                  <a:pt x="199" y="264"/>
                                </a:lnTo>
                                <a:lnTo>
                                  <a:pt x="202" y="255"/>
                                </a:lnTo>
                                <a:lnTo>
                                  <a:pt x="205" y="246"/>
                                </a:lnTo>
                                <a:lnTo>
                                  <a:pt x="207" y="237"/>
                                </a:lnTo>
                                <a:lnTo>
                                  <a:pt x="209" y="22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43"/>
                        <wps:cNvSpPr>
                          <a:spLocks/>
                        </wps:cNvSpPr>
                        <wps:spPr bwMode="auto">
                          <a:xfrm>
                            <a:off x="1063625" y="406400"/>
                            <a:ext cx="66040" cy="107950"/>
                          </a:xfrm>
                          <a:custGeom>
                            <a:avLst/>
                            <a:gdLst>
                              <a:gd name="T0" fmla="*/ 0 w 208"/>
                              <a:gd name="T1" fmla="*/ 340 h 340"/>
                              <a:gd name="T2" fmla="*/ 0 w 208"/>
                              <a:gd name="T3" fmla="*/ 0 h 340"/>
                              <a:gd name="T4" fmla="*/ 201 w 208"/>
                              <a:gd name="T5" fmla="*/ 0 h 340"/>
                              <a:gd name="T6" fmla="*/ 201 w 208"/>
                              <a:gd name="T7" fmla="*/ 41 h 340"/>
                              <a:gd name="T8" fmla="*/ 36 w 208"/>
                              <a:gd name="T9" fmla="*/ 41 h 340"/>
                              <a:gd name="T10" fmla="*/ 36 w 208"/>
                              <a:gd name="T11" fmla="*/ 144 h 340"/>
                              <a:gd name="T12" fmla="*/ 191 w 208"/>
                              <a:gd name="T13" fmla="*/ 144 h 340"/>
                              <a:gd name="T14" fmla="*/ 191 w 208"/>
                              <a:gd name="T15" fmla="*/ 184 h 340"/>
                              <a:gd name="T16" fmla="*/ 36 w 208"/>
                              <a:gd name="T17" fmla="*/ 184 h 340"/>
                              <a:gd name="T18" fmla="*/ 36 w 208"/>
                              <a:gd name="T19" fmla="*/ 299 h 340"/>
                              <a:gd name="T20" fmla="*/ 208 w 208"/>
                              <a:gd name="T21" fmla="*/ 299 h 340"/>
                              <a:gd name="T22" fmla="*/ 208 w 208"/>
                              <a:gd name="T23" fmla="*/ 340 h 340"/>
                              <a:gd name="T24" fmla="*/ 0 w 208"/>
                              <a:gd name="T25"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8" h="340">
                                <a:moveTo>
                                  <a:pt x="0" y="340"/>
                                </a:moveTo>
                                <a:lnTo>
                                  <a:pt x="0" y="0"/>
                                </a:lnTo>
                                <a:lnTo>
                                  <a:pt x="201" y="0"/>
                                </a:lnTo>
                                <a:lnTo>
                                  <a:pt x="201" y="41"/>
                                </a:lnTo>
                                <a:lnTo>
                                  <a:pt x="36" y="41"/>
                                </a:lnTo>
                                <a:lnTo>
                                  <a:pt x="36" y="144"/>
                                </a:lnTo>
                                <a:lnTo>
                                  <a:pt x="191" y="144"/>
                                </a:lnTo>
                                <a:lnTo>
                                  <a:pt x="191" y="184"/>
                                </a:lnTo>
                                <a:lnTo>
                                  <a:pt x="36" y="184"/>
                                </a:lnTo>
                                <a:lnTo>
                                  <a:pt x="36" y="299"/>
                                </a:lnTo>
                                <a:lnTo>
                                  <a:pt x="208" y="299"/>
                                </a:lnTo>
                                <a:lnTo>
                                  <a:pt x="208" y="340"/>
                                </a:lnTo>
                                <a:lnTo>
                                  <a:pt x="0" y="3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44"/>
                        <wps:cNvSpPr>
                          <a:spLocks/>
                        </wps:cNvSpPr>
                        <wps:spPr bwMode="auto">
                          <a:xfrm>
                            <a:off x="1148715" y="404495"/>
                            <a:ext cx="70485" cy="111125"/>
                          </a:xfrm>
                          <a:custGeom>
                            <a:avLst/>
                            <a:gdLst>
                              <a:gd name="T0" fmla="*/ 36 w 221"/>
                              <a:gd name="T1" fmla="*/ 244 h 350"/>
                              <a:gd name="T2" fmla="*/ 46 w 221"/>
                              <a:gd name="T3" fmla="*/ 274 h 350"/>
                              <a:gd name="T4" fmla="*/ 65 w 221"/>
                              <a:gd name="T5" fmla="*/ 295 h 350"/>
                              <a:gd name="T6" fmla="*/ 94 w 221"/>
                              <a:gd name="T7" fmla="*/ 308 h 350"/>
                              <a:gd name="T8" fmla="*/ 127 w 221"/>
                              <a:gd name="T9" fmla="*/ 310 h 350"/>
                              <a:gd name="T10" fmla="*/ 154 w 221"/>
                              <a:gd name="T11" fmla="*/ 302 h 350"/>
                              <a:gd name="T12" fmla="*/ 173 w 221"/>
                              <a:gd name="T13" fmla="*/ 288 h 350"/>
                              <a:gd name="T14" fmla="*/ 184 w 221"/>
                              <a:gd name="T15" fmla="*/ 268 h 350"/>
                              <a:gd name="T16" fmla="*/ 186 w 221"/>
                              <a:gd name="T17" fmla="*/ 245 h 350"/>
                              <a:gd name="T18" fmla="*/ 179 w 221"/>
                              <a:gd name="T19" fmla="*/ 225 h 350"/>
                              <a:gd name="T20" fmla="*/ 161 w 221"/>
                              <a:gd name="T21" fmla="*/ 208 h 350"/>
                              <a:gd name="T22" fmla="*/ 135 w 221"/>
                              <a:gd name="T23" fmla="*/ 198 h 350"/>
                              <a:gd name="T24" fmla="*/ 86 w 221"/>
                              <a:gd name="T25" fmla="*/ 182 h 350"/>
                              <a:gd name="T26" fmla="*/ 50 w 221"/>
                              <a:gd name="T27" fmla="*/ 167 h 350"/>
                              <a:gd name="T28" fmla="*/ 26 w 221"/>
                              <a:gd name="T29" fmla="*/ 145 h 350"/>
                              <a:gd name="T30" fmla="*/ 12 w 221"/>
                              <a:gd name="T31" fmla="*/ 116 h 350"/>
                              <a:gd name="T32" fmla="*/ 11 w 221"/>
                              <a:gd name="T33" fmla="*/ 80 h 350"/>
                              <a:gd name="T34" fmla="*/ 23 w 221"/>
                              <a:gd name="T35" fmla="*/ 45 h 350"/>
                              <a:gd name="T36" fmla="*/ 47 w 221"/>
                              <a:gd name="T37" fmla="*/ 18 h 350"/>
                              <a:gd name="T38" fmla="*/ 82 w 221"/>
                              <a:gd name="T39" fmla="*/ 3 h 350"/>
                              <a:gd name="T40" fmla="*/ 124 w 221"/>
                              <a:gd name="T41" fmla="*/ 1 h 350"/>
                              <a:gd name="T42" fmla="*/ 163 w 221"/>
                              <a:gd name="T43" fmla="*/ 11 h 350"/>
                              <a:gd name="T44" fmla="*/ 192 w 221"/>
                              <a:gd name="T45" fmla="*/ 36 h 350"/>
                              <a:gd name="T46" fmla="*/ 209 w 221"/>
                              <a:gd name="T47" fmla="*/ 73 h 350"/>
                              <a:gd name="T48" fmla="*/ 178 w 221"/>
                              <a:gd name="T49" fmla="*/ 104 h 350"/>
                              <a:gd name="T50" fmla="*/ 169 w 221"/>
                              <a:gd name="T51" fmla="*/ 70 h 350"/>
                              <a:gd name="T52" fmla="*/ 159 w 221"/>
                              <a:gd name="T53" fmla="*/ 55 h 350"/>
                              <a:gd name="T54" fmla="*/ 144 w 221"/>
                              <a:gd name="T55" fmla="*/ 46 h 350"/>
                              <a:gd name="T56" fmla="*/ 125 w 221"/>
                              <a:gd name="T57" fmla="*/ 41 h 350"/>
                              <a:gd name="T58" fmla="*/ 102 w 221"/>
                              <a:gd name="T59" fmla="*/ 40 h 350"/>
                              <a:gd name="T60" fmla="*/ 81 w 221"/>
                              <a:gd name="T61" fmla="*/ 43 h 350"/>
                              <a:gd name="T62" fmla="*/ 65 w 221"/>
                              <a:gd name="T63" fmla="*/ 51 h 350"/>
                              <a:gd name="T64" fmla="*/ 50 w 221"/>
                              <a:gd name="T65" fmla="*/ 71 h 350"/>
                              <a:gd name="T66" fmla="*/ 47 w 221"/>
                              <a:gd name="T67" fmla="*/ 99 h 350"/>
                              <a:gd name="T68" fmla="*/ 57 w 221"/>
                              <a:gd name="T69" fmla="*/ 120 h 350"/>
                              <a:gd name="T70" fmla="*/ 70 w 221"/>
                              <a:gd name="T71" fmla="*/ 129 h 350"/>
                              <a:gd name="T72" fmla="*/ 112 w 221"/>
                              <a:gd name="T73" fmla="*/ 145 h 350"/>
                              <a:gd name="T74" fmla="*/ 164 w 221"/>
                              <a:gd name="T75" fmla="*/ 162 h 350"/>
                              <a:gd name="T76" fmla="*/ 195 w 221"/>
                              <a:gd name="T77" fmla="*/ 181 h 350"/>
                              <a:gd name="T78" fmla="*/ 215 w 221"/>
                              <a:gd name="T79" fmla="*/ 212 h 350"/>
                              <a:gd name="T80" fmla="*/ 221 w 221"/>
                              <a:gd name="T81" fmla="*/ 249 h 350"/>
                              <a:gd name="T82" fmla="*/ 214 w 221"/>
                              <a:gd name="T83" fmla="*/ 288 h 350"/>
                              <a:gd name="T84" fmla="*/ 193 w 221"/>
                              <a:gd name="T85" fmla="*/ 321 h 350"/>
                              <a:gd name="T86" fmla="*/ 160 w 221"/>
                              <a:gd name="T87" fmla="*/ 343 h 350"/>
                              <a:gd name="T88" fmla="*/ 118 w 221"/>
                              <a:gd name="T89" fmla="*/ 350 h 350"/>
                              <a:gd name="T90" fmla="*/ 76 w 221"/>
                              <a:gd name="T91" fmla="*/ 345 h 350"/>
                              <a:gd name="T92" fmla="*/ 55 w 221"/>
                              <a:gd name="T93" fmla="*/ 337 h 350"/>
                              <a:gd name="T94" fmla="*/ 37 w 221"/>
                              <a:gd name="T95" fmla="*/ 325 h 350"/>
                              <a:gd name="T96" fmla="*/ 23 w 221"/>
                              <a:gd name="T97" fmla="*/ 310 h 350"/>
                              <a:gd name="T98" fmla="*/ 8 w 221"/>
                              <a:gd name="T99" fmla="*/ 283 h 350"/>
                              <a:gd name="T100" fmla="*/ 0 w 221"/>
                              <a:gd name="T101" fmla="*/ 236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1" h="350">
                                <a:moveTo>
                                  <a:pt x="0" y="236"/>
                                </a:moveTo>
                                <a:lnTo>
                                  <a:pt x="34" y="232"/>
                                </a:lnTo>
                                <a:lnTo>
                                  <a:pt x="36" y="244"/>
                                </a:lnTo>
                                <a:lnTo>
                                  <a:pt x="38" y="255"/>
                                </a:lnTo>
                                <a:lnTo>
                                  <a:pt x="42" y="265"/>
                                </a:lnTo>
                                <a:lnTo>
                                  <a:pt x="46" y="274"/>
                                </a:lnTo>
                                <a:lnTo>
                                  <a:pt x="51" y="281"/>
                                </a:lnTo>
                                <a:lnTo>
                                  <a:pt x="57" y="289"/>
                                </a:lnTo>
                                <a:lnTo>
                                  <a:pt x="65" y="295"/>
                                </a:lnTo>
                                <a:lnTo>
                                  <a:pt x="74" y="300"/>
                                </a:lnTo>
                                <a:lnTo>
                                  <a:pt x="84" y="304"/>
                                </a:lnTo>
                                <a:lnTo>
                                  <a:pt x="94" y="308"/>
                                </a:lnTo>
                                <a:lnTo>
                                  <a:pt x="105" y="310"/>
                                </a:lnTo>
                                <a:lnTo>
                                  <a:pt x="116" y="311"/>
                                </a:lnTo>
                                <a:lnTo>
                                  <a:pt x="127" y="310"/>
                                </a:lnTo>
                                <a:lnTo>
                                  <a:pt x="136" y="309"/>
                                </a:lnTo>
                                <a:lnTo>
                                  <a:pt x="145" y="305"/>
                                </a:lnTo>
                                <a:lnTo>
                                  <a:pt x="154" y="302"/>
                                </a:lnTo>
                                <a:lnTo>
                                  <a:pt x="161" y="298"/>
                                </a:lnTo>
                                <a:lnTo>
                                  <a:pt x="168" y="294"/>
                                </a:lnTo>
                                <a:lnTo>
                                  <a:pt x="173" y="288"/>
                                </a:lnTo>
                                <a:lnTo>
                                  <a:pt x="178" y="281"/>
                                </a:lnTo>
                                <a:lnTo>
                                  <a:pt x="182" y="275"/>
                                </a:lnTo>
                                <a:lnTo>
                                  <a:pt x="184" y="268"/>
                                </a:lnTo>
                                <a:lnTo>
                                  <a:pt x="186" y="261"/>
                                </a:lnTo>
                                <a:lnTo>
                                  <a:pt x="186" y="252"/>
                                </a:lnTo>
                                <a:lnTo>
                                  <a:pt x="186" y="245"/>
                                </a:lnTo>
                                <a:lnTo>
                                  <a:pt x="184" y="238"/>
                                </a:lnTo>
                                <a:lnTo>
                                  <a:pt x="182" y="231"/>
                                </a:lnTo>
                                <a:lnTo>
                                  <a:pt x="179" y="225"/>
                                </a:lnTo>
                                <a:lnTo>
                                  <a:pt x="173" y="219"/>
                                </a:lnTo>
                                <a:lnTo>
                                  <a:pt x="168" y="214"/>
                                </a:lnTo>
                                <a:lnTo>
                                  <a:pt x="161" y="208"/>
                                </a:lnTo>
                                <a:lnTo>
                                  <a:pt x="154" y="204"/>
                                </a:lnTo>
                                <a:lnTo>
                                  <a:pt x="145" y="201"/>
                                </a:lnTo>
                                <a:lnTo>
                                  <a:pt x="135" y="198"/>
                                </a:lnTo>
                                <a:lnTo>
                                  <a:pt x="122" y="194"/>
                                </a:lnTo>
                                <a:lnTo>
                                  <a:pt x="104" y="189"/>
                                </a:lnTo>
                                <a:lnTo>
                                  <a:pt x="86" y="182"/>
                                </a:lnTo>
                                <a:lnTo>
                                  <a:pt x="71" y="177"/>
                                </a:lnTo>
                                <a:lnTo>
                                  <a:pt x="59" y="172"/>
                                </a:lnTo>
                                <a:lnTo>
                                  <a:pt x="50" y="167"/>
                                </a:lnTo>
                                <a:lnTo>
                                  <a:pt x="40" y="161"/>
                                </a:lnTo>
                                <a:lnTo>
                                  <a:pt x="32" y="153"/>
                                </a:lnTo>
                                <a:lnTo>
                                  <a:pt x="26" y="145"/>
                                </a:lnTo>
                                <a:lnTo>
                                  <a:pt x="20" y="136"/>
                                </a:lnTo>
                                <a:lnTo>
                                  <a:pt x="16" y="126"/>
                                </a:lnTo>
                                <a:lnTo>
                                  <a:pt x="12" y="116"/>
                                </a:lnTo>
                                <a:lnTo>
                                  <a:pt x="11" y="104"/>
                                </a:lnTo>
                                <a:lnTo>
                                  <a:pt x="10" y="93"/>
                                </a:lnTo>
                                <a:lnTo>
                                  <a:pt x="11" y="80"/>
                                </a:lnTo>
                                <a:lnTo>
                                  <a:pt x="13" y="69"/>
                                </a:lnTo>
                                <a:lnTo>
                                  <a:pt x="17" y="56"/>
                                </a:lnTo>
                                <a:lnTo>
                                  <a:pt x="23" y="45"/>
                                </a:lnTo>
                                <a:lnTo>
                                  <a:pt x="29" y="34"/>
                                </a:lnTo>
                                <a:lnTo>
                                  <a:pt x="37" y="26"/>
                                </a:lnTo>
                                <a:lnTo>
                                  <a:pt x="47" y="18"/>
                                </a:lnTo>
                                <a:lnTo>
                                  <a:pt x="57" y="11"/>
                                </a:lnTo>
                                <a:lnTo>
                                  <a:pt x="70" y="6"/>
                                </a:lnTo>
                                <a:lnTo>
                                  <a:pt x="82" y="3"/>
                                </a:lnTo>
                                <a:lnTo>
                                  <a:pt x="94" y="0"/>
                                </a:lnTo>
                                <a:lnTo>
                                  <a:pt x="108" y="0"/>
                                </a:lnTo>
                                <a:lnTo>
                                  <a:pt x="124" y="1"/>
                                </a:lnTo>
                                <a:lnTo>
                                  <a:pt x="137" y="3"/>
                                </a:lnTo>
                                <a:lnTo>
                                  <a:pt x="151" y="6"/>
                                </a:lnTo>
                                <a:lnTo>
                                  <a:pt x="163" y="11"/>
                                </a:lnTo>
                                <a:lnTo>
                                  <a:pt x="174" y="19"/>
                                </a:lnTo>
                                <a:lnTo>
                                  <a:pt x="184" y="27"/>
                                </a:lnTo>
                                <a:lnTo>
                                  <a:pt x="192" y="36"/>
                                </a:lnTo>
                                <a:lnTo>
                                  <a:pt x="199" y="48"/>
                                </a:lnTo>
                                <a:lnTo>
                                  <a:pt x="205" y="59"/>
                                </a:lnTo>
                                <a:lnTo>
                                  <a:pt x="209" y="73"/>
                                </a:lnTo>
                                <a:lnTo>
                                  <a:pt x="212" y="87"/>
                                </a:lnTo>
                                <a:lnTo>
                                  <a:pt x="213" y="101"/>
                                </a:lnTo>
                                <a:lnTo>
                                  <a:pt x="178" y="104"/>
                                </a:lnTo>
                                <a:lnTo>
                                  <a:pt x="176" y="90"/>
                                </a:lnTo>
                                <a:lnTo>
                                  <a:pt x="171" y="76"/>
                                </a:lnTo>
                                <a:lnTo>
                                  <a:pt x="169" y="70"/>
                                </a:lnTo>
                                <a:lnTo>
                                  <a:pt x="166" y="65"/>
                                </a:lnTo>
                                <a:lnTo>
                                  <a:pt x="162" y="60"/>
                                </a:lnTo>
                                <a:lnTo>
                                  <a:pt x="159" y="55"/>
                                </a:lnTo>
                                <a:lnTo>
                                  <a:pt x="154" y="52"/>
                                </a:lnTo>
                                <a:lnTo>
                                  <a:pt x="150" y="49"/>
                                </a:lnTo>
                                <a:lnTo>
                                  <a:pt x="144" y="46"/>
                                </a:lnTo>
                                <a:lnTo>
                                  <a:pt x="138" y="44"/>
                                </a:lnTo>
                                <a:lnTo>
                                  <a:pt x="132" y="42"/>
                                </a:lnTo>
                                <a:lnTo>
                                  <a:pt x="125" y="41"/>
                                </a:lnTo>
                                <a:lnTo>
                                  <a:pt x="117" y="40"/>
                                </a:lnTo>
                                <a:lnTo>
                                  <a:pt x="110" y="40"/>
                                </a:lnTo>
                                <a:lnTo>
                                  <a:pt x="102" y="40"/>
                                </a:lnTo>
                                <a:lnTo>
                                  <a:pt x="94" y="41"/>
                                </a:lnTo>
                                <a:lnTo>
                                  <a:pt x="87" y="42"/>
                                </a:lnTo>
                                <a:lnTo>
                                  <a:pt x="81" y="43"/>
                                </a:lnTo>
                                <a:lnTo>
                                  <a:pt x="75" y="45"/>
                                </a:lnTo>
                                <a:lnTo>
                                  <a:pt x="70" y="48"/>
                                </a:lnTo>
                                <a:lnTo>
                                  <a:pt x="65" y="51"/>
                                </a:lnTo>
                                <a:lnTo>
                                  <a:pt x="61" y="54"/>
                                </a:lnTo>
                                <a:lnTo>
                                  <a:pt x="54" y="63"/>
                                </a:lnTo>
                                <a:lnTo>
                                  <a:pt x="50" y="71"/>
                                </a:lnTo>
                                <a:lnTo>
                                  <a:pt x="47" y="80"/>
                                </a:lnTo>
                                <a:lnTo>
                                  <a:pt x="46" y="91"/>
                                </a:lnTo>
                                <a:lnTo>
                                  <a:pt x="47" y="99"/>
                                </a:lnTo>
                                <a:lnTo>
                                  <a:pt x="49" y="107"/>
                                </a:lnTo>
                                <a:lnTo>
                                  <a:pt x="52" y="114"/>
                                </a:lnTo>
                                <a:lnTo>
                                  <a:pt x="57" y="120"/>
                                </a:lnTo>
                                <a:lnTo>
                                  <a:pt x="60" y="123"/>
                                </a:lnTo>
                                <a:lnTo>
                                  <a:pt x="64" y="126"/>
                                </a:lnTo>
                                <a:lnTo>
                                  <a:pt x="70" y="129"/>
                                </a:lnTo>
                                <a:lnTo>
                                  <a:pt x="76" y="132"/>
                                </a:lnTo>
                                <a:lnTo>
                                  <a:pt x="92" y="139"/>
                                </a:lnTo>
                                <a:lnTo>
                                  <a:pt x="112" y="145"/>
                                </a:lnTo>
                                <a:lnTo>
                                  <a:pt x="133" y="150"/>
                                </a:lnTo>
                                <a:lnTo>
                                  <a:pt x="151" y="156"/>
                                </a:lnTo>
                                <a:lnTo>
                                  <a:pt x="164" y="162"/>
                                </a:lnTo>
                                <a:lnTo>
                                  <a:pt x="173" y="166"/>
                                </a:lnTo>
                                <a:lnTo>
                                  <a:pt x="185" y="173"/>
                                </a:lnTo>
                                <a:lnTo>
                                  <a:pt x="195" y="181"/>
                                </a:lnTo>
                                <a:lnTo>
                                  <a:pt x="204" y="191"/>
                                </a:lnTo>
                                <a:lnTo>
                                  <a:pt x="210" y="200"/>
                                </a:lnTo>
                                <a:lnTo>
                                  <a:pt x="215" y="212"/>
                                </a:lnTo>
                                <a:lnTo>
                                  <a:pt x="218" y="223"/>
                                </a:lnTo>
                                <a:lnTo>
                                  <a:pt x="220" y="236"/>
                                </a:lnTo>
                                <a:lnTo>
                                  <a:pt x="221" y="249"/>
                                </a:lnTo>
                                <a:lnTo>
                                  <a:pt x="220" y="263"/>
                                </a:lnTo>
                                <a:lnTo>
                                  <a:pt x="218" y="275"/>
                                </a:lnTo>
                                <a:lnTo>
                                  <a:pt x="214" y="288"/>
                                </a:lnTo>
                                <a:lnTo>
                                  <a:pt x="209" y="300"/>
                                </a:lnTo>
                                <a:lnTo>
                                  <a:pt x="201" y="312"/>
                                </a:lnTo>
                                <a:lnTo>
                                  <a:pt x="193" y="321"/>
                                </a:lnTo>
                                <a:lnTo>
                                  <a:pt x="183" y="329"/>
                                </a:lnTo>
                                <a:lnTo>
                                  <a:pt x="172" y="337"/>
                                </a:lnTo>
                                <a:lnTo>
                                  <a:pt x="160" y="343"/>
                                </a:lnTo>
                                <a:lnTo>
                                  <a:pt x="146" y="347"/>
                                </a:lnTo>
                                <a:lnTo>
                                  <a:pt x="133" y="349"/>
                                </a:lnTo>
                                <a:lnTo>
                                  <a:pt x="118" y="350"/>
                                </a:lnTo>
                                <a:lnTo>
                                  <a:pt x="101" y="349"/>
                                </a:lnTo>
                                <a:lnTo>
                                  <a:pt x="84" y="347"/>
                                </a:lnTo>
                                <a:lnTo>
                                  <a:pt x="76" y="345"/>
                                </a:lnTo>
                                <a:lnTo>
                                  <a:pt x="69" y="343"/>
                                </a:lnTo>
                                <a:lnTo>
                                  <a:pt x="61" y="340"/>
                                </a:lnTo>
                                <a:lnTo>
                                  <a:pt x="55" y="337"/>
                                </a:lnTo>
                                <a:lnTo>
                                  <a:pt x="49" y="334"/>
                                </a:lnTo>
                                <a:lnTo>
                                  <a:pt x="43" y="329"/>
                                </a:lnTo>
                                <a:lnTo>
                                  <a:pt x="37" y="325"/>
                                </a:lnTo>
                                <a:lnTo>
                                  <a:pt x="32" y="320"/>
                                </a:lnTo>
                                <a:lnTo>
                                  <a:pt x="27" y="315"/>
                                </a:lnTo>
                                <a:lnTo>
                                  <a:pt x="23" y="310"/>
                                </a:lnTo>
                                <a:lnTo>
                                  <a:pt x="19" y="303"/>
                                </a:lnTo>
                                <a:lnTo>
                                  <a:pt x="15" y="297"/>
                                </a:lnTo>
                                <a:lnTo>
                                  <a:pt x="8" y="283"/>
                                </a:lnTo>
                                <a:lnTo>
                                  <a:pt x="4" y="268"/>
                                </a:lnTo>
                                <a:lnTo>
                                  <a:pt x="1" y="252"/>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45"/>
                        <wps:cNvSpPr>
                          <a:spLocks/>
                        </wps:cNvSpPr>
                        <wps:spPr bwMode="auto">
                          <a:xfrm>
                            <a:off x="1237615" y="404495"/>
                            <a:ext cx="70485" cy="111125"/>
                          </a:xfrm>
                          <a:custGeom>
                            <a:avLst/>
                            <a:gdLst>
                              <a:gd name="T0" fmla="*/ 37 w 223"/>
                              <a:gd name="T1" fmla="*/ 244 h 350"/>
                              <a:gd name="T2" fmla="*/ 47 w 223"/>
                              <a:gd name="T3" fmla="*/ 274 h 350"/>
                              <a:gd name="T4" fmla="*/ 66 w 223"/>
                              <a:gd name="T5" fmla="*/ 295 h 350"/>
                              <a:gd name="T6" fmla="*/ 95 w 223"/>
                              <a:gd name="T7" fmla="*/ 308 h 350"/>
                              <a:gd name="T8" fmla="*/ 128 w 223"/>
                              <a:gd name="T9" fmla="*/ 310 h 350"/>
                              <a:gd name="T10" fmla="*/ 155 w 223"/>
                              <a:gd name="T11" fmla="*/ 302 h 350"/>
                              <a:gd name="T12" fmla="*/ 175 w 223"/>
                              <a:gd name="T13" fmla="*/ 288 h 350"/>
                              <a:gd name="T14" fmla="*/ 185 w 223"/>
                              <a:gd name="T15" fmla="*/ 268 h 350"/>
                              <a:gd name="T16" fmla="*/ 186 w 223"/>
                              <a:gd name="T17" fmla="*/ 245 h 350"/>
                              <a:gd name="T18" fmla="*/ 179 w 223"/>
                              <a:gd name="T19" fmla="*/ 225 h 350"/>
                              <a:gd name="T20" fmla="*/ 162 w 223"/>
                              <a:gd name="T21" fmla="*/ 208 h 350"/>
                              <a:gd name="T22" fmla="*/ 137 w 223"/>
                              <a:gd name="T23" fmla="*/ 198 h 350"/>
                              <a:gd name="T24" fmla="*/ 87 w 223"/>
                              <a:gd name="T25" fmla="*/ 182 h 350"/>
                              <a:gd name="T26" fmla="*/ 51 w 223"/>
                              <a:gd name="T27" fmla="*/ 167 h 350"/>
                              <a:gd name="T28" fmla="*/ 26 w 223"/>
                              <a:gd name="T29" fmla="*/ 145 h 350"/>
                              <a:gd name="T30" fmla="*/ 14 w 223"/>
                              <a:gd name="T31" fmla="*/ 116 h 350"/>
                              <a:gd name="T32" fmla="*/ 12 w 223"/>
                              <a:gd name="T33" fmla="*/ 80 h 350"/>
                              <a:gd name="T34" fmla="*/ 23 w 223"/>
                              <a:gd name="T35" fmla="*/ 45 h 350"/>
                              <a:gd name="T36" fmla="*/ 47 w 223"/>
                              <a:gd name="T37" fmla="*/ 18 h 350"/>
                              <a:gd name="T38" fmla="*/ 82 w 223"/>
                              <a:gd name="T39" fmla="*/ 3 h 350"/>
                              <a:gd name="T40" fmla="*/ 124 w 223"/>
                              <a:gd name="T41" fmla="*/ 1 h 350"/>
                              <a:gd name="T42" fmla="*/ 165 w 223"/>
                              <a:gd name="T43" fmla="*/ 11 h 350"/>
                              <a:gd name="T44" fmla="*/ 194 w 223"/>
                              <a:gd name="T45" fmla="*/ 36 h 350"/>
                              <a:gd name="T46" fmla="*/ 210 w 223"/>
                              <a:gd name="T47" fmla="*/ 73 h 350"/>
                              <a:gd name="T48" fmla="*/ 179 w 223"/>
                              <a:gd name="T49" fmla="*/ 104 h 350"/>
                              <a:gd name="T50" fmla="*/ 170 w 223"/>
                              <a:gd name="T51" fmla="*/ 70 h 350"/>
                              <a:gd name="T52" fmla="*/ 159 w 223"/>
                              <a:gd name="T53" fmla="*/ 55 h 350"/>
                              <a:gd name="T54" fmla="*/ 145 w 223"/>
                              <a:gd name="T55" fmla="*/ 46 h 350"/>
                              <a:gd name="T56" fmla="*/ 126 w 223"/>
                              <a:gd name="T57" fmla="*/ 41 h 350"/>
                              <a:gd name="T58" fmla="*/ 103 w 223"/>
                              <a:gd name="T59" fmla="*/ 40 h 350"/>
                              <a:gd name="T60" fmla="*/ 82 w 223"/>
                              <a:gd name="T61" fmla="*/ 43 h 350"/>
                              <a:gd name="T62" fmla="*/ 66 w 223"/>
                              <a:gd name="T63" fmla="*/ 51 h 350"/>
                              <a:gd name="T64" fmla="*/ 50 w 223"/>
                              <a:gd name="T65" fmla="*/ 71 h 350"/>
                              <a:gd name="T66" fmla="*/ 47 w 223"/>
                              <a:gd name="T67" fmla="*/ 99 h 350"/>
                              <a:gd name="T68" fmla="*/ 58 w 223"/>
                              <a:gd name="T69" fmla="*/ 120 h 350"/>
                              <a:gd name="T70" fmla="*/ 71 w 223"/>
                              <a:gd name="T71" fmla="*/ 129 h 350"/>
                              <a:gd name="T72" fmla="*/ 114 w 223"/>
                              <a:gd name="T73" fmla="*/ 145 h 350"/>
                              <a:gd name="T74" fmla="*/ 165 w 223"/>
                              <a:gd name="T75" fmla="*/ 162 h 350"/>
                              <a:gd name="T76" fmla="*/ 196 w 223"/>
                              <a:gd name="T77" fmla="*/ 181 h 350"/>
                              <a:gd name="T78" fmla="*/ 216 w 223"/>
                              <a:gd name="T79" fmla="*/ 212 h 350"/>
                              <a:gd name="T80" fmla="*/ 223 w 223"/>
                              <a:gd name="T81" fmla="*/ 249 h 350"/>
                              <a:gd name="T82" fmla="*/ 215 w 223"/>
                              <a:gd name="T83" fmla="*/ 288 h 350"/>
                              <a:gd name="T84" fmla="*/ 195 w 223"/>
                              <a:gd name="T85" fmla="*/ 321 h 350"/>
                              <a:gd name="T86" fmla="*/ 161 w 223"/>
                              <a:gd name="T87" fmla="*/ 343 h 350"/>
                              <a:gd name="T88" fmla="*/ 120 w 223"/>
                              <a:gd name="T89" fmla="*/ 350 h 350"/>
                              <a:gd name="T90" fmla="*/ 77 w 223"/>
                              <a:gd name="T91" fmla="*/ 345 h 350"/>
                              <a:gd name="T92" fmla="*/ 57 w 223"/>
                              <a:gd name="T93" fmla="*/ 337 h 350"/>
                              <a:gd name="T94" fmla="*/ 39 w 223"/>
                              <a:gd name="T95" fmla="*/ 325 h 350"/>
                              <a:gd name="T96" fmla="*/ 24 w 223"/>
                              <a:gd name="T97" fmla="*/ 310 h 350"/>
                              <a:gd name="T98" fmla="*/ 10 w 223"/>
                              <a:gd name="T99" fmla="*/ 283 h 350"/>
                              <a:gd name="T100" fmla="*/ 0 w 223"/>
                              <a:gd name="T101" fmla="*/ 236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3" h="350">
                                <a:moveTo>
                                  <a:pt x="0" y="236"/>
                                </a:moveTo>
                                <a:lnTo>
                                  <a:pt x="36" y="232"/>
                                </a:lnTo>
                                <a:lnTo>
                                  <a:pt x="37" y="244"/>
                                </a:lnTo>
                                <a:lnTo>
                                  <a:pt x="40" y="255"/>
                                </a:lnTo>
                                <a:lnTo>
                                  <a:pt x="43" y="265"/>
                                </a:lnTo>
                                <a:lnTo>
                                  <a:pt x="47" y="274"/>
                                </a:lnTo>
                                <a:lnTo>
                                  <a:pt x="52" y="281"/>
                                </a:lnTo>
                                <a:lnTo>
                                  <a:pt x="59" y="289"/>
                                </a:lnTo>
                                <a:lnTo>
                                  <a:pt x="66" y="295"/>
                                </a:lnTo>
                                <a:lnTo>
                                  <a:pt x="75" y="300"/>
                                </a:lnTo>
                                <a:lnTo>
                                  <a:pt x="85" y="304"/>
                                </a:lnTo>
                                <a:lnTo>
                                  <a:pt x="95" y="308"/>
                                </a:lnTo>
                                <a:lnTo>
                                  <a:pt x="106" y="310"/>
                                </a:lnTo>
                                <a:lnTo>
                                  <a:pt x="118" y="311"/>
                                </a:lnTo>
                                <a:lnTo>
                                  <a:pt x="128" y="310"/>
                                </a:lnTo>
                                <a:lnTo>
                                  <a:pt x="138" y="309"/>
                                </a:lnTo>
                                <a:lnTo>
                                  <a:pt x="147" y="305"/>
                                </a:lnTo>
                                <a:lnTo>
                                  <a:pt x="155" y="302"/>
                                </a:lnTo>
                                <a:lnTo>
                                  <a:pt x="162" y="298"/>
                                </a:lnTo>
                                <a:lnTo>
                                  <a:pt x="169" y="294"/>
                                </a:lnTo>
                                <a:lnTo>
                                  <a:pt x="175" y="288"/>
                                </a:lnTo>
                                <a:lnTo>
                                  <a:pt x="179" y="281"/>
                                </a:lnTo>
                                <a:lnTo>
                                  <a:pt x="182" y="275"/>
                                </a:lnTo>
                                <a:lnTo>
                                  <a:pt x="185" y="268"/>
                                </a:lnTo>
                                <a:lnTo>
                                  <a:pt x="186" y="261"/>
                                </a:lnTo>
                                <a:lnTo>
                                  <a:pt x="187" y="252"/>
                                </a:lnTo>
                                <a:lnTo>
                                  <a:pt x="186" y="245"/>
                                </a:lnTo>
                                <a:lnTo>
                                  <a:pt x="185" y="238"/>
                                </a:lnTo>
                                <a:lnTo>
                                  <a:pt x="183" y="231"/>
                                </a:lnTo>
                                <a:lnTo>
                                  <a:pt x="179" y="225"/>
                                </a:lnTo>
                                <a:lnTo>
                                  <a:pt x="175" y="219"/>
                                </a:lnTo>
                                <a:lnTo>
                                  <a:pt x="170" y="214"/>
                                </a:lnTo>
                                <a:lnTo>
                                  <a:pt x="162" y="208"/>
                                </a:lnTo>
                                <a:lnTo>
                                  <a:pt x="154" y="204"/>
                                </a:lnTo>
                                <a:lnTo>
                                  <a:pt x="147" y="201"/>
                                </a:lnTo>
                                <a:lnTo>
                                  <a:pt x="137" y="198"/>
                                </a:lnTo>
                                <a:lnTo>
                                  <a:pt x="122" y="194"/>
                                </a:lnTo>
                                <a:lnTo>
                                  <a:pt x="104" y="189"/>
                                </a:lnTo>
                                <a:lnTo>
                                  <a:pt x="87" y="182"/>
                                </a:lnTo>
                                <a:lnTo>
                                  <a:pt x="72" y="177"/>
                                </a:lnTo>
                                <a:lnTo>
                                  <a:pt x="60" y="172"/>
                                </a:lnTo>
                                <a:lnTo>
                                  <a:pt x="51" y="167"/>
                                </a:lnTo>
                                <a:lnTo>
                                  <a:pt x="42" y="161"/>
                                </a:lnTo>
                                <a:lnTo>
                                  <a:pt x="34" y="153"/>
                                </a:lnTo>
                                <a:lnTo>
                                  <a:pt x="26" y="145"/>
                                </a:lnTo>
                                <a:lnTo>
                                  <a:pt x="21" y="136"/>
                                </a:lnTo>
                                <a:lnTo>
                                  <a:pt x="17" y="126"/>
                                </a:lnTo>
                                <a:lnTo>
                                  <a:pt x="14" y="116"/>
                                </a:lnTo>
                                <a:lnTo>
                                  <a:pt x="12" y="104"/>
                                </a:lnTo>
                                <a:lnTo>
                                  <a:pt x="12" y="93"/>
                                </a:lnTo>
                                <a:lnTo>
                                  <a:pt x="12" y="80"/>
                                </a:lnTo>
                                <a:lnTo>
                                  <a:pt x="15" y="69"/>
                                </a:lnTo>
                                <a:lnTo>
                                  <a:pt x="18" y="56"/>
                                </a:lnTo>
                                <a:lnTo>
                                  <a:pt x="23" y="45"/>
                                </a:lnTo>
                                <a:lnTo>
                                  <a:pt x="31" y="34"/>
                                </a:lnTo>
                                <a:lnTo>
                                  <a:pt x="38" y="26"/>
                                </a:lnTo>
                                <a:lnTo>
                                  <a:pt x="47" y="18"/>
                                </a:lnTo>
                                <a:lnTo>
                                  <a:pt x="59" y="11"/>
                                </a:lnTo>
                                <a:lnTo>
                                  <a:pt x="70" y="6"/>
                                </a:lnTo>
                                <a:lnTo>
                                  <a:pt x="82" y="3"/>
                                </a:lnTo>
                                <a:lnTo>
                                  <a:pt x="96" y="0"/>
                                </a:lnTo>
                                <a:lnTo>
                                  <a:pt x="109" y="0"/>
                                </a:lnTo>
                                <a:lnTo>
                                  <a:pt x="124" y="1"/>
                                </a:lnTo>
                                <a:lnTo>
                                  <a:pt x="139" y="3"/>
                                </a:lnTo>
                                <a:lnTo>
                                  <a:pt x="152" y="6"/>
                                </a:lnTo>
                                <a:lnTo>
                                  <a:pt x="165" y="11"/>
                                </a:lnTo>
                                <a:lnTo>
                                  <a:pt x="175" y="19"/>
                                </a:lnTo>
                                <a:lnTo>
                                  <a:pt x="185" y="27"/>
                                </a:lnTo>
                                <a:lnTo>
                                  <a:pt x="194" y="36"/>
                                </a:lnTo>
                                <a:lnTo>
                                  <a:pt x="201" y="48"/>
                                </a:lnTo>
                                <a:lnTo>
                                  <a:pt x="206" y="59"/>
                                </a:lnTo>
                                <a:lnTo>
                                  <a:pt x="210" y="73"/>
                                </a:lnTo>
                                <a:lnTo>
                                  <a:pt x="213" y="87"/>
                                </a:lnTo>
                                <a:lnTo>
                                  <a:pt x="214" y="101"/>
                                </a:lnTo>
                                <a:lnTo>
                                  <a:pt x="179" y="104"/>
                                </a:lnTo>
                                <a:lnTo>
                                  <a:pt x="177" y="90"/>
                                </a:lnTo>
                                <a:lnTo>
                                  <a:pt x="173" y="76"/>
                                </a:lnTo>
                                <a:lnTo>
                                  <a:pt x="170" y="70"/>
                                </a:lnTo>
                                <a:lnTo>
                                  <a:pt x="167" y="65"/>
                                </a:lnTo>
                                <a:lnTo>
                                  <a:pt x="164" y="60"/>
                                </a:lnTo>
                                <a:lnTo>
                                  <a:pt x="159" y="55"/>
                                </a:lnTo>
                                <a:lnTo>
                                  <a:pt x="155" y="52"/>
                                </a:lnTo>
                                <a:lnTo>
                                  <a:pt x="150" y="49"/>
                                </a:lnTo>
                                <a:lnTo>
                                  <a:pt x="145" y="46"/>
                                </a:lnTo>
                                <a:lnTo>
                                  <a:pt x="140" y="44"/>
                                </a:lnTo>
                                <a:lnTo>
                                  <a:pt x="133" y="42"/>
                                </a:lnTo>
                                <a:lnTo>
                                  <a:pt x="126" y="41"/>
                                </a:lnTo>
                                <a:lnTo>
                                  <a:pt x="119" y="40"/>
                                </a:lnTo>
                                <a:lnTo>
                                  <a:pt x="111" y="40"/>
                                </a:lnTo>
                                <a:lnTo>
                                  <a:pt x="103" y="40"/>
                                </a:lnTo>
                                <a:lnTo>
                                  <a:pt x="95" y="41"/>
                                </a:lnTo>
                                <a:lnTo>
                                  <a:pt x="89" y="42"/>
                                </a:lnTo>
                                <a:lnTo>
                                  <a:pt x="82" y="43"/>
                                </a:lnTo>
                                <a:lnTo>
                                  <a:pt x="76" y="45"/>
                                </a:lnTo>
                                <a:lnTo>
                                  <a:pt x="71" y="48"/>
                                </a:lnTo>
                                <a:lnTo>
                                  <a:pt x="66" y="51"/>
                                </a:lnTo>
                                <a:lnTo>
                                  <a:pt x="63" y="54"/>
                                </a:lnTo>
                                <a:lnTo>
                                  <a:pt x="55" y="63"/>
                                </a:lnTo>
                                <a:lnTo>
                                  <a:pt x="50" y="71"/>
                                </a:lnTo>
                                <a:lnTo>
                                  <a:pt x="48" y="80"/>
                                </a:lnTo>
                                <a:lnTo>
                                  <a:pt x="47" y="91"/>
                                </a:lnTo>
                                <a:lnTo>
                                  <a:pt x="47" y="99"/>
                                </a:lnTo>
                                <a:lnTo>
                                  <a:pt x="49" y="107"/>
                                </a:lnTo>
                                <a:lnTo>
                                  <a:pt x="53" y="114"/>
                                </a:lnTo>
                                <a:lnTo>
                                  <a:pt x="58" y="120"/>
                                </a:lnTo>
                                <a:lnTo>
                                  <a:pt x="61" y="123"/>
                                </a:lnTo>
                                <a:lnTo>
                                  <a:pt x="65" y="126"/>
                                </a:lnTo>
                                <a:lnTo>
                                  <a:pt x="71" y="129"/>
                                </a:lnTo>
                                <a:lnTo>
                                  <a:pt x="77" y="132"/>
                                </a:lnTo>
                                <a:lnTo>
                                  <a:pt x="93" y="139"/>
                                </a:lnTo>
                                <a:lnTo>
                                  <a:pt x="114" y="145"/>
                                </a:lnTo>
                                <a:lnTo>
                                  <a:pt x="134" y="150"/>
                                </a:lnTo>
                                <a:lnTo>
                                  <a:pt x="151" y="156"/>
                                </a:lnTo>
                                <a:lnTo>
                                  <a:pt x="165" y="162"/>
                                </a:lnTo>
                                <a:lnTo>
                                  <a:pt x="175" y="166"/>
                                </a:lnTo>
                                <a:lnTo>
                                  <a:pt x="186" y="173"/>
                                </a:lnTo>
                                <a:lnTo>
                                  <a:pt x="196" y="181"/>
                                </a:lnTo>
                                <a:lnTo>
                                  <a:pt x="204" y="191"/>
                                </a:lnTo>
                                <a:lnTo>
                                  <a:pt x="211" y="200"/>
                                </a:lnTo>
                                <a:lnTo>
                                  <a:pt x="216" y="212"/>
                                </a:lnTo>
                                <a:lnTo>
                                  <a:pt x="220" y="223"/>
                                </a:lnTo>
                                <a:lnTo>
                                  <a:pt x="222" y="236"/>
                                </a:lnTo>
                                <a:lnTo>
                                  <a:pt x="223" y="249"/>
                                </a:lnTo>
                                <a:lnTo>
                                  <a:pt x="222" y="263"/>
                                </a:lnTo>
                                <a:lnTo>
                                  <a:pt x="220" y="275"/>
                                </a:lnTo>
                                <a:lnTo>
                                  <a:pt x="215" y="288"/>
                                </a:lnTo>
                                <a:lnTo>
                                  <a:pt x="210" y="300"/>
                                </a:lnTo>
                                <a:lnTo>
                                  <a:pt x="203" y="312"/>
                                </a:lnTo>
                                <a:lnTo>
                                  <a:pt x="195" y="321"/>
                                </a:lnTo>
                                <a:lnTo>
                                  <a:pt x="184" y="329"/>
                                </a:lnTo>
                                <a:lnTo>
                                  <a:pt x="173" y="337"/>
                                </a:lnTo>
                                <a:lnTo>
                                  <a:pt x="161" y="343"/>
                                </a:lnTo>
                                <a:lnTo>
                                  <a:pt x="148" y="347"/>
                                </a:lnTo>
                                <a:lnTo>
                                  <a:pt x="134" y="349"/>
                                </a:lnTo>
                                <a:lnTo>
                                  <a:pt x="120" y="350"/>
                                </a:lnTo>
                                <a:lnTo>
                                  <a:pt x="101" y="349"/>
                                </a:lnTo>
                                <a:lnTo>
                                  <a:pt x="85" y="347"/>
                                </a:lnTo>
                                <a:lnTo>
                                  <a:pt x="77" y="345"/>
                                </a:lnTo>
                                <a:lnTo>
                                  <a:pt x="70" y="343"/>
                                </a:lnTo>
                                <a:lnTo>
                                  <a:pt x="63" y="340"/>
                                </a:lnTo>
                                <a:lnTo>
                                  <a:pt x="57" y="337"/>
                                </a:lnTo>
                                <a:lnTo>
                                  <a:pt x="50" y="334"/>
                                </a:lnTo>
                                <a:lnTo>
                                  <a:pt x="44" y="329"/>
                                </a:lnTo>
                                <a:lnTo>
                                  <a:pt x="39" y="325"/>
                                </a:lnTo>
                                <a:lnTo>
                                  <a:pt x="34" y="320"/>
                                </a:lnTo>
                                <a:lnTo>
                                  <a:pt x="28" y="315"/>
                                </a:lnTo>
                                <a:lnTo>
                                  <a:pt x="24" y="310"/>
                                </a:lnTo>
                                <a:lnTo>
                                  <a:pt x="20" y="303"/>
                                </a:lnTo>
                                <a:lnTo>
                                  <a:pt x="16" y="297"/>
                                </a:lnTo>
                                <a:lnTo>
                                  <a:pt x="10" y="283"/>
                                </a:lnTo>
                                <a:lnTo>
                                  <a:pt x="5" y="268"/>
                                </a:lnTo>
                                <a:lnTo>
                                  <a:pt x="3" y="252"/>
                                </a:lnTo>
                                <a:lnTo>
                                  <a:pt x="0"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46"/>
                        <wps:cNvSpPr>
                          <a:spLocks noEditPoints="1"/>
                        </wps:cNvSpPr>
                        <wps:spPr bwMode="auto">
                          <a:xfrm>
                            <a:off x="3907155" y="207010"/>
                            <a:ext cx="1369695" cy="128270"/>
                          </a:xfrm>
                          <a:custGeom>
                            <a:avLst/>
                            <a:gdLst>
                              <a:gd name="T0" fmla="*/ 3933 w 4314"/>
                              <a:gd name="T1" fmla="*/ 234 h 403"/>
                              <a:gd name="T2" fmla="*/ 0 w 4314"/>
                              <a:gd name="T3" fmla="*/ 231 h 403"/>
                              <a:gd name="T4" fmla="*/ 0 w 4314"/>
                              <a:gd name="T5" fmla="*/ 165 h 403"/>
                              <a:gd name="T6" fmla="*/ 3933 w 4314"/>
                              <a:gd name="T7" fmla="*/ 169 h 403"/>
                              <a:gd name="T8" fmla="*/ 3933 w 4314"/>
                              <a:gd name="T9" fmla="*/ 234 h 403"/>
                              <a:gd name="T10" fmla="*/ 4314 w 4314"/>
                              <a:gd name="T11" fmla="*/ 202 h 403"/>
                              <a:gd name="T12" fmla="*/ 3912 w 4314"/>
                              <a:gd name="T13" fmla="*/ 403 h 403"/>
                              <a:gd name="T14" fmla="*/ 3912 w 4314"/>
                              <a:gd name="T15" fmla="*/ 0 h 403"/>
                              <a:gd name="T16" fmla="*/ 4314 w 4314"/>
                              <a:gd name="T17" fmla="*/ 202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14" h="403">
                                <a:moveTo>
                                  <a:pt x="3933" y="234"/>
                                </a:moveTo>
                                <a:lnTo>
                                  <a:pt x="0" y="231"/>
                                </a:lnTo>
                                <a:lnTo>
                                  <a:pt x="0" y="165"/>
                                </a:lnTo>
                                <a:lnTo>
                                  <a:pt x="3933" y="169"/>
                                </a:lnTo>
                                <a:lnTo>
                                  <a:pt x="3933" y="234"/>
                                </a:lnTo>
                                <a:close/>
                                <a:moveTo>
                                  <a:pt x="4314" y="202"/>
                                </a:moveTo>
                                <a:lnTo>
                                  <a:pt x="3912" y="403"/>
                                </a:lnTo>
                                <a:lnTo>
                                  <a:pt x="3912" y="0"/>
                                </a:lnTo>
                                <a:lnTo>
                                  <a:pt x="4314" y="2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Rectangle 47"/>
                        <wps:cNvSpPr>
                          <a:spLocks noChangeArrowheads="1"/>
                        </wps:cNvSpPr>
                        <wps:spPr bwMode="auto">
                          <a:xfrm>
                            <a:off x="2456180" y="1270"/>
                            <a:ext cx="1450975" cy="538480"/>
                          </a:xfrm>
                          <a:prstGeom prst="rect">
                            <a:avLst/>
                          </a:prstGeom>
                          <a:noFill/>
                          <a:ln w="4">
                            <a:solidFill>
                              <a:srgbClr val="1F1A17"/>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48"/>
                        <wps:cNvSpPr>
                          <a:spLocks/>
                        </wps:cNvSpPr>
                        <wps:spPr bwMode="auto">
                          <a:xfrm>
                            <a:off x="2604135" y="125730"/>
                            <a:ext cx="107315" cy="113030"/>
                          </a:xfrm>
                          <a:custGeom>
                            <a:avLst/>
                            <a:gdLst>
                              <a:gd name="T0" fmla="*/ 0 w 339"/>
                              <a:gd name="T1" fmla="*/ 356 h 356"/>
                              <a:gd name="T2" fmla="*/ 0 w 339"/>
                              <a:gd name="T3" fmla="*/ 0 h 356"/>
                              <a:gd name="T4" fmla="*/ 71 w 339"/>
                              <a:gd name="T5" fmla="*/ 0 h 356"/>
                              <a:gd name="T6" fmla="*/ 155 w 339"/>
                              <a:gd name="T7" fmla="*/ 251 h 356"/>
                              <a:gd name="T8" fmla="*/ 160 w 339"/>
                              <a:gd name="T9" fmla="*/ 268 h 356"/>
                              <a:gd name="T10" fmla="*/ 164 w 339"/>
                              <a:gd name="T11" fmla="*/ 283 h 356"/>
                              <a:gd name="T12" fmla="*/ 168 w 339"/>
                              <a:gd name="T13" fmla="*/ 295 h 356"/>
                              <a:gd name="T14" fmla="*/ 171 w 339"/>
                              <a:gd name="T15" fmla="*/ 305 h 356"/>
                              <a:gd name="T16" fmla="*/ 174 w 339"/>
                              <a:gd name="T17" fmla="*/ 294 h 356"/>
                              <a:gd name="T18" fmla="*/ 179 w 339"/>
                              <a:gd name="T19" fmla="*/ 281 h 356"/>
                              <a:gd name="T20" fmla="*/ 184 w 339"/>
                              <a:gd name="T21" fmla="*/ 265 h 356"/>
                              <a:gd name="T22" fmla="*/ 190 w 339"/>
                              <a:gd name="T23" fmla="*/ 247 h 356"/>
                              <a:gd name="T24" fmla="*/ 275 w 339"/>
                              <a:gd name="T25" fmla="*/ 0 h 356"/>
                              <a:gd name="T26" fmla="*/ 339 w 339"/>
                              <a:gd name="T27" fmla="*/ 0 h 356"/>
                              <a:gd name="T28" fmla="*/ 339 w 339"/>
                              <a:gd name="T29" fmla="*/ 356 h 356"/>
                              <a:gd name="T30" fmla="*/ 293 w 339"/>
                              <a:gd name="T31" fmla="*/ 356 h 356"/>
                              <a:gd name="T32" fmla="*/ 293 w 339"/>
                              <a:gd name="T33" fmla="*/ 58 h 356"/>
                              <a:gd name="T34" fmla="*/ 190 w 339"/>
                              <a:gd name="T35" fmla="*/ 356 h 356"/>
                              <a:gd name="T36" fmla="*/ 147 w 339"/>
                              <a:gd name="T37" fmla="*/ 356 h 356"/>
                              <a:gd name="T38" fmla="*/ 45 w 339"/>
                              <a:gd name="T39" fmla="*/ 52 h 356"/>
                              <a:gd name="T40" fmla="*/ 45 w 339"/>
                              <a:gd name="T41" fmla="*/ 356 h 356"/>
                              <a:gd name="T42" fmla="*/ 0 w 339"/>
                              <a:gd name="T4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9" h="356">
                                <a:moveTo>
                                  <a:pt x="0" y="356"/>
                                </a:moveTo>
                                <a:lnTo>
                                  <a:pt x="0" y="0"/>
                                </a:lnTo>
                                <a:lnTo>
                                  <a:pt x="71" y="0"/>
                                </a:lnTo>
                                <a:lnTo>
                                  <a:pt x="155" y="251"/>
                                </a:lnTo>
                                <a:lnTo>
                                  <a:pt x="160" y="268"/>
                                </a:lnTo>
                                <a:lnTo>
                                  <a:pt x="164" y="283"/>
                                </a:lnTo>
                                <a:lnTo>
                                  <a:pt x="168" y="295"/>
                                </a:lnTo>
                                <a:lnTo>
                                  <a:pt x="171" y="305"/>
                                </a:lnTo>
                                <a:lnTo>
                                  <a:pt x="174" y="294"/>
                                </a:lnTo>
                                <a:lnTo>
                                  <a:pt x="179" y="281"/>
                                </a:lnTo>
                                <a:lnTo>
                                  <a:pt x="184" y="265"/>
                                </a:lnTo>
                                <a:lnTo>
                                  <a:pt x="190" y="247"/>
                                </a:lnTo>
                                <a:lnTo>
                                  <a:pt x="275" y="0"/>
                                </a:lnTo>
                                <a:lnTo>
                                  <a:pt x="339" y="0"/>
                                </a:lnTo>
                                <a:lnTo>
                                  <a:pt x="339" y="356"/>
                                </a:lnTo>
                                <a:lnTo>
                                  <a:pt x="293" y="356"/>
                                </a:lnTo>
                                <a:lnTo>
                                  <a:pt x="293" y="58"/>
                                </a:lnTo>
                                <a:lnTo>
                                  <a:pt x="190" y="356"/>
                                </a:lnTo>
                                <a:lnTo>
                                  <a:pt x="147" y="356"/>
                                </a:lnTo>
                                <a:lnTo>
                                  <a:pt x="45" y="52"/>
                                </a:lnTo>
                                <a:lnTo>
                                  <a:pt x="4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49"/>
                        <wps:cNvSpPr>
                          <a:spLocks/>
                        </wps:cNvSpPr>
                        <wps:spPr bwMode="auto">
                          <a:xfrm>
                            <a:off x="2744470" y="125730"/>
                            <a:ext cx="84455" cy="113030"/>
                          </a:xfrm>
                          <a:custGeom>
                            <a:avLst/>
                            <a:gdLst>
                              <a:gd name="T0" fmla="*/ 0 w 265"/>
                              <a:gd name="T1" fmla="*/ 356 h 356"/>
                              <a:gd name="T2" fmla="*/ 0 w 265"/>
                              <a:gd name="T3" fmla="*/ 0 h 356"/>
                              <a:gd name="T4" fmla="*/ 257 w 265"/>
                              <a:gd name="T5" fmla="*/ 0 h 356"/>
                              <a:gd name="T6" fmla="*/ 257 w 265"/>
                              <a:gd name="T7" fmla="*/ 42 h 356"/>
                              <a:gd name="T8" fmla="*/ 47 w 265"/>
                              <a:gd name="T9" fmla="*/ 42 h 356"/>
                              <a:gd name="T10" fmla="*/ 47 w 265"/>
                              <a:gd name="T11" fmla="*/ 151 h 356"/>
                              <a:gd name="T12" fmla="*/ 244 w 265"/>
                              <a:gd name="T13" fmla="*/ 151 h 356"/>
                              <a:gd name="T14" fmla="*/ 244 w 265"/>
                              <a:gd name="T15" fmla="*/ 193 h 356"/>
                              <a:gd name="T16" fmla="*/ 47 w 265"/>
                              <a:gd name="T17" fmla="*/ 193 h 356"/>
                              <a:gd name="T18" fmla="*/ 47 w 265"/>
                              <a:gd name="T19" fmla="*/ 314 h 356"/>
                              <a:gd name="T20" fmla="*/ 265 w 265"/>
                              <a:gd name="T21" fmla="*/ 314 h 356"/>
                              <a:gd name="T22" fmla="*/ 265 w 265"/>
                              <a:gd name="T23" fmla="*/ 356 h 356"/>
                              <a:gd name="T24" fmla="*/ 0 w 265"/>
                              <a:gd name="T2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5" h="356">
                                <a:moveTo>
                                  <a:pt x="0" y="356"/>
                                </a:moveTo>
                                <a:lnTo>
                                  <a:pt x="0" y="0"/>
                                </a:lnTo>
                                <a:lnTo>
                                  <a:pt x="257" y="0"/>
                                </a:lnTo>
                                <a:lnTo>
                                  <a:pt x="257" y="42"/>
                                </a:lnTo>
                                <a:lnTo>
                                  <a:pt x="47" y="42"/>
                                </a:lnTo>
                                <a:lnTo>
                                  <a:pt x="47" y="151"/>
                                </a:lnTo>
                                <a:lnTo>
                                  <a:pt x="244" y="151"/>
                                </a:lnTo>
                                <a:lnTo>
                                  <a:pt x="244" y="193"/>
                                </a:lnTo>
                                <a:lnTo>
                                  <a:pt x="47" y="193"/>
                                </a:lnTo>
                                <a:lnTo>
                                  <a:pt x="47" y="314"/>
                                </a:lnTo>
                                <a:lnTo>
                                  <a:pt x="265" y="314"/>
                                </a:lnTo>
                                <a:lnTo>
                                  <a:pt x="26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50"/>
                        <wps:cNvSpPr>
                          <a:spLocks/>
                        </wps:cNvSpPr>
                        <wps:spPr bwMode="auto">
                          <a:xfrm>
                            <a:off x="2857500" y="125730"/>
                            <a:ext cx="107950" cy="113030"/>
                          </a:xfrm>
                          <a:custGeom>
                            <a:avLst/>
                            <a:gdLst>
                              <a:gd name="T0" fmla="*/ 0 w 338"/>
                              <a:gd name="T1" fmla="*/ 356 h 356"/>
                              <a:gd name="T2" fmla="*/ 0 w 338"/>
                              <a:gd name="T3" fmla="*/ 0 h 356"/>
                              <a:gd name="T4" fmla="*/ 70 w 338"/>
                              <a:gd name="T5" fmla="*/ 0 h 356"/>
                              <a:gd name="T6" fmla="*/ 155 w 338"/>
                              <a:gd name="T7" fmla="*/ 251 h 356"/>
                              <a:gd name="T8" fmla="*/ 160 w 338"/>
                              <a:gd name="T9" fmla="*/ 268 h 356"/>
                              <a:gd name="T10" fmla="*/ 164 w 338"/>
                              <a:gd name="T11" fmla="*/ 283 h 356"/>
                              <a:gd name="T12" fmla="*/ 168 w 338"/>
                              <a:gd name="T13" fmla="*/ 295 h 356"/>
                              <a:gd name="T14" fmla="*/ 171 w 338"/>
                              <a:gd name="T15" fmla="*/ 305 h 356"/>
                              <a:gd name="T16" fmla="*/ 174 w 338"/>
                              <a:gd name="T17" fmla="*/ 294 h 356"/>
                              <a:gd name="T18" fmla="*/ 178 w 338"/>
                              <a:gd name="T19" fmla="*/ 281 h 356"/>
                              <a:gd name="T20" fmla="*/ 184 w 338"/>
                              <a:gd name="T21" fmla="*/ 265 h 356"/>
                              <a:gd name="T22" fmla="*/ 190 w 338"/>
                              <a:gd name="T23" fmla="*/ 247 h 356"/>
                              <a:gd name="T24" fmla="*/ 275 w 338"/>
                              <a:gd name="T25" fmla="*/ 0 h 356"/>
                              <a:gd name="T26" fmla="*/ 338 w 338"/>
                              <a:gd name="T27" fmla="*/ 0 h 356"/>
                              <a:gd name="T28" fmla="*/ 338 w 338"/>
                              <a:gd name="T29" fmla="*/ 356 h 356"/>
                              <a:gd name="T30" fmla="*/ 293 w 338"/>
                              <a:gd name="T31" fmla="*/ 356 h 356"/>
                              <a:gd name="T32" fmla="*/ 293 w 338"/>
                              <a:gd name="T33" fmla="*/ 58 h 356"/>
                              <a:gd name="T34" fmla="*/ 190 w 338"/>
                              <a:gd name="T35" fmla="*/ 356 h 356"/>
                              <a:gd name="T36" fmla="*/ 147 w 338"/>
                              <a:gd name="T37" fmla="*/ 356 h 356"/>
                              <a:gd name="T38" fmla="*/ 44 w 338"/>
                              <a:gd name="T39" fmla="*/ 52 h 356"/>
                              <a:gd name="T40" fmla="*/ 44 w 338"/>
                              <a:gd name="T41" fmla="*/ 356 h 356"/>
                              <a:gd name="T42" fmla="*/ 0 w 338"/>
                              <a:gd name="T4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8" h="356">
                                <a:moveTo>
                                  <a:pt x="0" y="356"/>
                                </a:moveTo>
                                <a:lnTo>
                                  <a:pt x="0" y="0"/>
                                </a:lnTo>
                                <a:lnTo>
                                  <a:pt x="70" y="0"/>
                                </a:lnTo>
                                <a:lnTo>
                                  <a:pt x="155" y="251"/>
                                </a:lnTo>
                                <a:lnTo>
                                  <a:pt x="160" y="268"/>
                                </a:lnTo>
                                <a:lnTo>
                                  <a:pt x="164" y="283"/>
                                </a:lnTo>
                                <a:lnTo>
                                  <a:pt x="168" y="295"/>
                                </a:lnTo>
                                <a:lnTo>
                                  <a:pt x="171" y="305"/>
                                </a:lnTo>
                                <a:lnTo>
                                  <a:pt x="174" y="294"/>
                                </a:lnTo>
                                <a:lnTo>
                                  <a:pt x="178" y="281"/>
                                </a:lnTo>
                                <a:lnTo>
                                  <a:pt x="184" y="265"/>
                                </a:lnTo>
                                <a:lnTo>
                                  <a:pt x="190" y="247"/>
                                </a:lnTo>
                                <a:lnTo>
                                  <a:pt x="275" y="0"/>
                                </a:lnTo>
                                <a:lnTo>
                                  <a:pt x="338" y="0"/>
                                </a:lnTo>
                                <a:lnTo>
                                  <a:pt x="338" y="356"/>
                                </a:lnTo>
                                <a:lnTo>
                                  <a:pt x="293" y="356"/>
                                </a:lnTo>
                                <a:lnTo>
                                  <a:pt x="293" y="58"/>
                                </a:lnTo>
                                <a:lnTo>
                                  <a:pt x="190" y="356"/>
                                </a:lnTo>
                                <a:lnTo>
                                  <a:pt x="147" y="356"/>
                                </a:lnTo>
                                <a:lnTo>
                                  <a:pt x="44" y="52"/>
                                </a:lnTo>
                                <a:lnTo>
                                  <a:pt x="44"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51"/>
                        <wps:cNvSpPr>
                          <a:spLocks noEditPoints="1"/>
                        </wps:cNvSpPr>
                        <wps:spPr bwMode="auto">
                          <a:xfrm>
                            <a:off x="2993390" y="123825"/>
                            <a:ext cx="107950" cy="116840"/>
                          </a:xfrm>
                          <a:custGeom>
                            <a:avLst/>
                            <a:gdLst>
                              <a:gd name="T0" fmla="*/ 3 w 339"/>
                              <a:gd name="T1" fmla="*/ 147 h 368"/>
                              <a:gd name="T2" fmla="*/ 18 w 339"/>
                              <a:gd name="T3" fmla="*/ 93 h 368"/>
                              <a:gd name="T4" fmla="*/ 47 w 339"/>
                              <a:gd name="T5" fmla="*/ 50 h 368"/>
                              <a:gd name="T6" fmla="*/ 87 w 339"/>
                              <a:gd name="T7" fmla="*/ 19 h 368"/>
                              <a:gd name="T8" fmla="*/ 134 w 339"/>
                              <a:gd name="T9" fmla="*/ 3 h 368"/>
                              <a:gd name="T10" fmla="*/ 183 w 339"/>
                              <a:gd name="T11" fmla="*/ 0 h 368"/>
                              <a:gd name="T12" fmla="*/ 217 w 339"/>
                              <a:gd name="T13" fmla="*/ 5 h 368"/>
                              <a:gd name="T14" fmla="*/ 249 w 339"/>
                              <a:gd name="T15" fmla="*/ 18 h 368"/>
                              <a:gd name="T16" fmla="*/ 277 w 339"/>
                              <a:gd name="T17" fmla="*/ 36 h 368"/>
                              <a:gd name="T18" fmla="*/ 301 w 339"/>
                              <a:gd name="T19" fmla="*/ 59 h 368"/>
                              <a:gd name="T20" fmla="*/ 319 w 339"/>
                              <a:gd name="T21" fmla="*/ 89 h 368"/>
                              <a:gd name="T22" fmla="*/ 331 w 339"/>
                              <a:gd name="T23" fmla="*/ 122 h 368"/>
                              <a:gd name="T24" fmla="*/ 338 w 339"/>
                              <a:gd name="T25" fmla="*/ 158 h 368"/>
                              <a:gd name="T26" fmla="*/ 339 w 339"/>
                              <a:gd name="T27" fmla="*/ 198 h 368"/>
                              <a:gd name="T28" fmla="*/ 334 w 339"/>
                              <a:gd name="T29" fmla="*/ 236 h 368"/>
                              <a:gd name="T30" fmla="*/ 323 w 339"/>
                              <a:gd name="T31" fmla="*/ 270 h 368"/>
                              <a:gd name="T32" fmla="*/ 306 w 339"/>
                              <a:gd name="T33" fmla="*/ 301 h 368"/>
                              <a:gd name="T34" fmla="*/ 283 w 339"/>
                              <a:gd name="T35" fmla="*/ 326 h 368"/>
                              <a:gd name="T36" fmla="*/ 256 w 339"/>
                              <a:gd name="T37" fmla="*/ 346 h 368"/>
                              <a:gd name="T38" fmla="*/ 225 w 339"/>
                              <a:gd name="T39" fmla="*/ 360 h 368"/>
                              <a:gd name="T40" fmla="*/ 193 w 339"/>
                              <a:gd name="T41" fmla="*/ 367 h 368"/>
                              <a:gd name="T42" fmla="*/ 158 w 339"/>
                              <a:gd name="T43" fmla="*/ 368 h 368"/>
                              <a:gd name="T44" fmla="*/ 122 w 339"/>
                              <a:gd name="T45" fmla="*/ 362 h 368"/>
                              <a:gd name="T46" fmla="*/ 90 w 339"/>
                              <a:gd name="T47" fmla="*/ 349 h 368"/>
                              <a:gd name="T48" fmla="*/ 62 w 339"/>
                              <a:gd name="T49" fmla="*/ 330 h 368"/>
                              <a:gd name="T50" fmla="*/ 38 w 339"/>
                              <a:gd name="T51" fmla="*/ 306 h 368"/>
                              <a:gd name="T52" fmla="*/ 20 w 339"/>
                              <a:gd name="T53" fmla="*/ 277 h 368"/>
                              <a:gd name="T54" fmla="*/ 8 w 339"/>
                              <a:gd name="T55" fmla="*/ 245 h 368"/>
                              <a:gd name="T56" fmla="*/ 2 w 339"/>
                              <a:gd name="T57" fmla="*/ 212 h 368"/>
                              <a:gd name="T58" fmla="*/ 49 w 339"/>
                              <a:gd name="T59" fmla="*/ 190 h 368"/>
                              <a:gd name="T60" fmla="*/ 54 w 339"/>
                              <a:gd name="T61" fmla="*/ 233 h 368"/>
                              <a:gd name="T62" fmla="*/ 68 w 339"/>
                              <a:gd name="T63" fmla="*/ 270 h 368"/>
                              <a:gd name="T64" fmla="*/ 92 w 339"/>
                              <a:gd name="T65" fmla="*/ 299 h 368"/>
                              <a:gd name="T66" fmla="*/ 122 w 339"/>
                              <a:gd name="T67" fmla="*/ 318 h 368"/>
                              <a:gd name="T68" fmla="*/ 157 w 339"/>
                              <a:gd name="T69" fmla="*/ 327 h 368"/>
                              <a:gd name="T70" fmla="*/ 195 w 339"/>
                              <a:gd name="T71" fmla="*/ 325 h 368"/>
                              <a:gd name="T72" fmla="*/ 228 w 339"/>
                              <a:gd name="T73" fmla="*/ 313 h 368"/>
                              <a:gd name="T74" fmla="*/ 256 w 339"/>
                              <a:gd name="T75" fmla="*/ 290 h 368"/>
                              <a:gd name="T76" fmla="*/ 278 w 339"/>
                              <a:gd name="T77" fmla="*/ 257 h 368"/>
                              <a:gd name="T78" fmla="*/ 288 w 339"/>
                              <a:gd name="T79" fmla="*/ 217 h 368"/>
                              <a:gd name="T80" fmla="*/ 291 w 339"/>
                              <a:gd name="T81" fmla="*/ 163 h 368"/>
                              <a:gd name="T82" fmla="*/ 282 w 339"/>
                              <a:gd name="T83" fmla="*/ 125 h 368"/>
                              <a:gd name="T84" fmla="*/ 273 w 339"/>
                              <a:gd name="T85" fmla="*/ 100 h 368"/>
                              <a:gd name="T86" fmla="*/ 258 w 339"/>
                              <a:gd name="T87" fmla="*/ 79 h 368"/>
                              <a:gd name="T88" fmla="*/ 241 w 339"/>
                              <a:gd name="T89" fmla="*/ 62 h 368"/>
                              <a:gd name="T90" fmla="*/ 219 w 339"/>
                              <a:gd name="T91" fmla="*/ 50 h 368"/>
                              <a:gd name="T92" fmla="*/ 196 w 339"/>
                              <a:gd name="T93" fmla="*/ 43 h 368"/>
                              <a:gd name="T94" fmla="*/ 170 w 339"/>
                              <a:gd name="T95" fmla="*/ 40 h 368"/>
                              <a:gd name="T96" fmla="*/ 135 w 339"/>
                              <a:gd name="T97" fmla="*/ 45 h 368"/>
                              <a:gd name="T98" fmla="*/ 104 w 339"/>
                              <a:gd name="T99" fmla="*/ 59 h 368"/>
                              <a:gd name="T100" fmla="*/ 76 w 339"/>
                              <a:gd name="T101" fmla="*/ 83 h 368"/>
                              <a:gd name="T102" fmla="*/ 58 w 339"/>
                              <a:gd name="T103" fmla="*/ 120 h 368"/>
                              <a:gd name="T104" fmla="*/ 50 w 339"/>
                              <a:gd name="T105" fmla="*/ 170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39" h="368">
                                <a:moveTo>
                                  <a:pt x="0" y="189"/>
                                </a:moveTo>
                                <a:lnTo>
                                  <a:pt x="1" y="167"/>
                                </a:lnTo>
                                <a:lnTo>
                                  <a:pt x="3" y="147"/>
                                </a:lnTo>
                                <a:lnTo>
                                  <a:pt x="7" y="127"/>
                                </a:lnTo>
                                <a:lnTo>
                                  <a:pt x="12" y="109"/>
                                </a:lnTo>
                                <a:lnTo>
                                  <a:pt x="18" y="93"/>
                                </a:lnTo>
                                <a:lnTo>
                                  <a:pt x="27" y="77"/>
                                </a:lnTo>
                                <a:lnTo>
                                  <a:pt x="36" y="62"/>
                                </a:lnTo>
                                <a:lnTo>
                                  <a:pt x="47" y="50"/>
                                </a:lnTo>
                                <a:lnTo>
                                  <a:pt x="60" y="37"/>
                                </a:lnTo>
                                <a:lnTo>
                                  <a:pt x="73" y="28"/>
                                </a:lnTo>
                                <a:lnTo>
                                  <a:pt x="87" y="19"/>
                                </a:lnTo>
                                <a:lnTo>
                                  <a:pt x="101" y="12"/>
                                </a:lnTo>
                                <a:lnTo>
                                  <a:pt x="117" y="6"/>
                                </a:lnTo>
                                <a:lnTo>
                                  <a:pt x="134" y="3"/>
                                </a:lnTo>
                                <a:lnTo>
                                  <a:pt x="151" y="0"/>
                                </a:lnTo>
                                <a:lnTo>
                                  <a:pt x="170" y="0"/>
                                </a:lnTo>
                                <a:lnTo>
                                  <a:pt x="183" y="0"/>
                                </a:lnTo>
                                <a:lnTo>
                                  <a:pt x="194" y="1"/>
                                </a:lnTo>
                                <a:lnTo>
                                  <a:pt x="205" y="3"/>
                                </a:lnTo>
                                <a:lnTo>
                                  <a:pt x="217" y="5"/>
                                </a:lnTo>
                                <a:lnTo>
                                  <a:pt x="227" y="8"/>
                                </a:lnTo>
                                <a:lnTo>
                                  <a:pt x="239" y="12"/>
                                </a:lnTo>
                                <a:lnTo>
                                  <a:pt x="249" y="18"/>
                                </a:lnTo>
                                <a:lnTo>
                                  <a:pt x="258" y="23"/>
                                </a:lnTo>
                                <a:lnTo>
                                  <a:pt x="268" y="29"/>
                                </a:lnTo>
                                <a:lnTo>
                                  <a:pt x="277" y="36"/>
                                </a:lnTo>
                                <a:lnTo>
                                  <a:pt x="285" y="44"/>
                                </a:lnTo>
                                <a:lnTo>
                                  <a:pt x="294" y="51"/>
                                </a:lnTo>
                                <a:lnTo>
                                  <a:pt x="301" y="59"/>
                                </a:lnTo>
                                <a:lnTo>
                                  <a:pt x="307" y="69"/>
                                </a:lnTo>
                                <a:lnTo>
                                  <a:pt x="313" y="78"/>
                                </a:lnTo>
                                <a:lnTo>
                                  <a:pt x="319" y="89"/>
                                </a:lnTo>
                                <a:lnTo>
                                  <a:pt x="324" y="100"/>
                                </a:lnTo>
                                <a:lnTo>
                                  <a:pt x="328" y="110"/>
                                </a:lnTo>
                                <a:lnTo>
                                  <a:pt x="331" y="122"/>
                                </a:lnTo>
                                <a:lnTo>
                                  <a:pt x="334" y="133"/>
                                </a:lnTo>
                                <a:lnTo>
                                  <a:pt x="336" y="146"/>
                                </a:lnTo>
                                <a:lnTo>
                                  <a:pt x="338" y="158"/>
                                </a:lnTo>
                                <a:lnTo>
                                  <a:pt x="339" y="171"/>
                                </a:lnTo>
                                <a:lnTo>
                                  <a:pt x="339" y="184"/>
                                </a:lnTo>
                                <a:lnTo>
                                  <a:pt x="339" y="198"/>
                                </a:lnTo>
                                <a:lnTo>
                                  <a:pt x="338" y="211"/>
                                </a:lnTo>
                                <a:lnTo>
                                  <a:pt x="336" y="223"/>
                                </a:lnTo>
                                <a:lnTo>
                                  <a:pt x="334" y="236"/>
                                </a:lnTo>
                                <a:lnTo>
                                  <a:pt x="331" y="248"/>
                                </a:lnTo>
                                <a:lnTo>
                                  <a:pt x="327" y="260"/>
                                </a:lnTo>
                                <a:lnTo>
                                  <a:pt x="323" y="270"/>
                                </a:lnTo>
                                <a:lnTo>
                                  <a:pt x="318" y="281"/>
                                </a:lnTo>
                                <a:lnTo>
                                  <a:pt x="312" y="292"/>
                                </a:lnTo>
                                <a:lnTo>
                                  <a:pt x="306" y="301"/>
                                </a:lnTo>
                                <a:lnTo>
                                  <a:pt x="299" y="311"/>
                                </a:lnTo>
                                <a:lnTo>
                                  <a:pt x="292" y="319"/>
                                </a:lnTo>
                                <a:lnTo>
                                  <a:pt x="283" y="326"/>
                                </a:lnTo>
                                <a:lnTo>
                                  <a:pt x="275" y="334"/>
                                </a:lnTo>
                                <a:lnTo>
                                  <a:pt x="266" y="340"/>
                                </a:lnTo>
                                <a:lnTo>
                                  <a:pt x="256" y="346"/>
                                </a:lnTo>
                                <a:lnTo>
                                  <a:pt x="246" y="351"/>
                                </a:lnTo>
                                <a:lnTo>
                                  <a:pt x="235" y="355"/>
                                </a:lnTo>
                                <a:lnTo>
                                  <a:pt x="225" y="360"/>
                                </a:lnTo>
                                <a:lnTo>
                                  <a:pt x="215" y="363"/>
                                </a:lnTo>
                                <a:lnTo>
                                  <a:pt x="203" y="365"/>
                                </a:lnTo>
                                <a:lnTo>
                                  <a:pt x="193" y="367"/>
                                </a:lnTo>
                                <a:lnTo>
                                  <a:pt x="181" y="368"/>
                                </a:lnTo>
                                <a:lnTo>
                                  <a:pt x="170" y="368"/>
                                </a:lnTo>
                                <a:lnTo>
                                  <a:pt x="158" y="368"/>
                                </a:lnTo>
                                <a:lnTo>
                                  <a:pt x="145" y="367"/>
                                </a:lnTo>
                                <a:lnTo>
                                  <a:pt x="134" y="365"/>
                                </a:lnTo>
                                <a:lnTo>
                                  <a:pt x="122" y="362"/>
                                </a:lnTo>
                                <a:lnTo>
                                  <a:pt x="111" y="359"/>
                                </a:lnTo>
                                <a:lnTo>
                                  <a:pt x="100" y="354"/>
                                </a:lnTo>
                                <a:lnTo>
                                  <a:pt x="90" y="349"/>
                                </a:lnTo>
                                <a:lnTo>
                                  <a:pt x="81" y="344"/>
                                </a:lnTo>
                                <a:lnTo>
                                  <a:pt x="70" y="338"/>
                                </a:lnTo>
                                <a:lnTo>
                                  <a:pt x="62" y="330"/>
                                </a:lnTo>
                                <a:lnTo>
                                  <a:pt x="54" y="323"/>
                                </a:lnTo>
                                <a:lnTo>
                                  <a:pt x="45" y="315"/>
                                </a:lnTo>
                                <a:lnTo>
                                  <a:pt x="38" y="306"/>
                                </a:lnTo>
                                <a:lnTo>
                                  <a:pt x="32" y="297"/>
                                </a:lnTo>
                                <a:lnTo>
                                  <a:pt x="26" y="288"/>
                                </a:lnTo>
                                <a:lnTo>
                                  <a:pt x="20" y="277"/>
                                </a:lnTo>
                                <a:lnTo>
                                  <a:pt x="15" y="267"/>
                                </a:lnTo>
                                <a:lnTo>
                                  <a:pt x="11" y="256"/>
                                </a:lnTo>
                                <a:lnTo>
                                  <a:pt x="8" y="245"/>
                                </a:lnTo>
                                <a:lnTo>
                                  <a:pt x="5" y="234"/>
                                </a:lnTo>
                                <a:lnTo>
                                  <a:pt x="3" y="223"/>
                                </a:lnTo>
                                <a:lnTo>
                                  <a:pt x="2" y="212"/>
                                </a:lnTo>
                                <a:lnTo>
                                  <a:pt x="1" y="200"/>
                                </a:lnTo>
                                <a:lnTo>
                                  <a:pt x="0" y="189"/>
                                </a:lnTo>
                                <a:close/>
                                <a:moveTo>
                                  <a:pt x="49" y="190"/>
                                </a:moveTo>
                                <a:lnTo>
                                  <a:pt x="49" y="205"/>
                                </a:lnTo>
                                <a:lnTo>
                                  <a:pt x="51" y="220"/>
                                </a:lnTo>
                                <a:lnTo>
                                  <a:pt x="54" y="233"/>
                                </a:lnTo>
                                <a:lnTo>
                                  <a:pt x="57" y="247"/>
                                </a:lnTo>
                                <a:lnTo>
                                  <a:pt x="62" y="258"/>
                                </a:lnTo>
                                <a:lnTo>
                                  <a:pt x="68" y="270"/>
                                </a:lnTo>
                                <a:lnTo>
                                  <a:pt x="74" y="281"/>
                                </a:lnTo>
                                <a:lnTo>
                                  <a:pt x="83" y="291"/>
                                </a:lnTo>
                                <a:lnTo>
                                  <a:pt x="92" y="299"/>
                                </a:lnTo>
                                <a:lnTo>
                                  <a:pt x="101" y="306"/>
                                </a:lnTo>
                                <a:lnTo>
                                  <a:pt x="111" y="313"/>
                                </a:lnTo>
                                <a:lnTo>
                                  <a:pt x="122" y="318"/>
                                </a:lnTo>
                                <a:lnTo>
                                  <a:pt x="133" y="322"/>
                                </a:lnTo>
                                <a:lnTo>
                                  <a:pt x="144" y="325"/>
                                </a:lnTo>
                                <a:lnTo>
                                  <a:pt x="157" y="327"/>
                                </a:lnTo>
                                <a:lnTo>
                                  <a:pt x="169" y="327"/>
                                </a:lnTo>
                                <a:lnTo>
                                  <a:pt x="183" y="327"/>
                                </a:lnTo>
                                <a:lnTo>
                                  <a:pt x="195" y="325"/>
                                </a:lnTo>
                                <a:lnTo>
                                  <a:pt x="206" y="322"/>
                                </a:lnTo>
                                <a:lnTo>
                                  <a:pt x="218" y="318"/>
                                </a:lnTo>
                                <a:lnTo>
                                  <a:pt x="228" y="313"/>
                                </a:lnTo>
                                <a:lnTo>
                                  <a:pt x="239" y="306"/>
                                </a:lnTo>
                                <a:lnTo>
                                  <a:pt x="248" y="299"/>
                                </a:lnTo>
                                <a:lnTo>
                                  <a:pt x="256" y="290"/>
                                </a:lnTo>
                                <a:lnTo>
                                  <a:pt x="265" y="280"/>
                                </a:lnTo>
                                <a:lnTo>
                                  <a:pt x="272" y="270"/>
                                </a:lnTo>
                                <a:lnTo>
                                  <a:pt x="278" y="257"/>
                                </a:lnTo>
                                <a:lnTo>
                                  <a:pt x="282" y="245"/>
                                </a:lnTo>
                                <a:lnTo>
                                  <a:pt x="286" y="231"/>
                                </a:lnTo>
                                <a:lnTo>
                                  <a:pt x="288" y="217"/>
                                </a:lnTo>
                                <a:lnTo>
                                  <a:pt x="291" y="201"/>
                                </a:lnTo>
                                <a:lnTo>
                                  <a:pt x="291" y="184"/>
                                </a:lnTo>
                                <a:lnTo>
                                  <a:pt x="291" y="163"/>
                                </a:lnTo>
                                <a:lnTo>
                                  <a:pt x="287" y="144"/>
                                </a:lnTo>
                                <a:lnTo>
                                  <a:pt x="285" y="134"/>
                                </a:lnTo>
                                <a:lnTo>
                                  <a:pt x="282" y="125"/>
                                </a:lnTo>
                                <a:lnTo>
                                  <a:pt x="280" y="117"/>
                                </a:lnTo>
                                <a:lnTo>
                                  <a:pt x="276" y="108"/>
                                </a:lnTo>
                                <a:lnTo>
                                  <a:pt x="273" y="100"/>
                                </a:lnTo>
                                <a:lnTo>
                                  <a:pt x="268" y="93"/>
                                </a:lnTo>
                                <a:lnTo>
                                  <a:pt x="264" y="86"/>
                                </a:lnTo>
                                <a:lnTo>
                                  <a:pt x="258" y="79"/>
                                </a:lnTo>
                                <a:lnTo>
                                  <a:pt x="253" y="73"/>
                                </a:lnTo>
                                <a:lnTo>
                                  <a:pt x="247" y="68"/>
                                </a:lnTo>
                                <a:lnTo>
                                  <a:pt x="241" y="62"/>
                                </a:lnTo>
                                <a:lnTo>
                                  <a:pt x="233" y="58"/>
                                </a:lnTo>
                                <a:lnTo>
                                  <a:pt x="226" y="54"/>
                                </a:lnTo>
                                <a:lnTo>
                                  <a:pt x="219" y="50"/>
                                </a:lnTo>
                                <a:lnTo>
                                  <a:pt x="212" y="47"/>
                                </a:lnTo>
                                <a:lnTo>
                                  <a:pt x="203" y="45"/>
                                </a:lnTo>
                                <a:lnTo>
                                  <a:pt x="196" y="43"/>
                                </a:lnTo>
                                <a:lnTo>
                                  <a:pt x="188" y="42"/>
                                </a:lnTo>
                                <a:lnTo>
                                  <a:pt x="179" y="41"/>
                                </a:lnTo>
                                <a:lnTo>
                                  <a:pt x="170" y="40"/>
                                </a:lnTo>
                                <a:lnTo>
                                  <a:pt x="158" y="41"/>
                                </a:lnTo>
                                <a:lnTo>
                                  <a:pt x="146" y="43"/>
                                </a:lnTo>
                                <a:lnTo>
                                  <a:pt x="135" y="45"/>
                                </a:lnTo>
                                <a:lnTo>
                                  <a:pt x="124" y="49"/>
                                </a:lnTo>
                                <a:lnTo>
                                  <a:pt x="113" y="53"/>
                                </a:lnTo>
                                <a:lnTo>
                                  <a:pt x="104" y="59"/>
                                </a:lnTo>
                                <a:lnTo>
                                  <a:pt x="93" y="67"/>
                                </a:lnTo>
                                <a:lnTo>
                                  <a:pt x="85" y="75"/>
                                </a:lnTo>
                                <a:lnTo>
                                  <a:pt x="76" y="83"/>
                                </a:lnTo>
                                <a:lnTo>
                                  <a:pt x="68" y="95"/>
                                </a:lnTo>
                                <a:lnTo>
                                  <a:pt x="62" y="106"/>
                                </a:lnTo>
                                <a:lnTo>
                                  <a:pt x="58" y="120"/>
                                </a:lnTo>
                                <a:lnTo>
                                  <a:pt x="54" y="135"/>
                                </a:lnTo>
                                <a:lnTo>
                                  <a:pt x="51" y="152"/>
                                </a:lnTo>
                                <a:lnTo>
                                  <a:pt x="50" y="170"/>
                                </a:lnTo>
                                <a:lnTo>
                                  <a:pt x="49" y="19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52"/>
                        <wps:cNvSpPr>
                          <a:spLocks noEditPoints="1"/>
                        </wps:cNvSpPr>
                        <wps:spPr bwMode="auto">
                          <a:xfrm>
                            <a:off x="3129280" y="125730"/>
                            <a:ext cx="99695" cy="113030"/>
                          </a:xfrm>
                          <a:custGeom>
                            <a:avLst/>
                            <a:gdLst>
                              <a:gd name="T0" fmla="*/ 0 w 312"/>
                              <a:gd name="T1" fmla="*/ 0 h 356"/>
                              <a:gd name="T2" fmla="*/ 178 w 312"/>
                              <a:gd name="T3" fmla="*/ 0 h 356"/>
                              <a:gd name="T4" fmla="*/ 215 w 312"/>
                              <a:gd name="T5" fmla="*/ 5 h 356"/>
                              <a:gd name="T6" fmla="*/ 234 w 312"/>
                              <a:gd name="T7" fmla="*/ 12 h 356"/>
                              <a:gd name="T8" fmla="*/ 246 w 312"/>
                              <a:gd name="T9" fmla="*/ 19 h 356"/>
                              <a:gd name="T10" fmla="*/ 255 w 312"/>
                              <a:gd name="T11" fmla="*/ 27 h 356"/>
                              <a:gd name="T12" fmla="*/ 265 w 312"/>
                              <a:gd name="T13" fmla="*/ 38 h 356"/>
                              <a:gd name="T14" fmla="*/ 275 w 312"/>
                              <a:gd name="T15" fmla="*/ 55 h 356"/>
                              <a:gd name="T16" fmla="*/ 282 w 312"/>
                              <a:gd name="T17" fmla="*/ 83 h 356"/>
                              <a:gd name="T18" fmla="*/ 282 w 312"/>
                              <a:gd name="T19" fmla="*/ 107 h 356"/>
                              <a:gd name="T20" fmla="*/ 279 w 312"/>
                              <a:gd name="T21" fmla="*/ 124 h 356"/>
                              <a:gd name="T22" fmla="*/ 273 w 312"/>
                              <a:gd name="T23" fmla="*/ 140 h 356"/>
                              <a:gd name="T24" fmla="*/ 265 w 312"/>
                              <a:gd name="T25" fmla="*/ 154 h 356"/>
                              <a:gd name="T26" fmla="*/ 252 w 312"/>
                              <a:gd name="T27" fmla="*/ 167 h 356"/>
                              <a:gd name="T28" fmla="*/ 237 w 312"/>
                              <a:gd name="T29" fmla="*/ 177 h 356"/>
                              <a:gd name="T30" fmla="*/ 218 w 312"/>
                              <a:gd name="T31" fmla="*/ 186 h 356"/>
                              <a:gd name="T32" fmla="*/ 195 w 312"/>
                              <a:gd name="T33" fmla="*/ 192 h 356"/>
                              <a:gd name="T34" fmla="*/ 192 w 312"/>
                              <a:gd name="T35" fmla="*/ 198 h 356"/>
                              <a:gd name="T36" fmla="*/ 205 w 312"/>
                              <a:gd name="T37" fmla="*/ 208 h 356"/>
                              <a:gd name="T38" fmla="*/ 221 w 312"/>
                              <a:gd name="T39" fmla="*/ 221 h 356"/>
                              <a:gd name="T40" fmla="*/ 241 w 312"/>
                              <a:gd name="T41" fmla="*/ 245 h 356"/>
                              <a:gd name="T42" fmla="*/ 312 w 312"/>
                              <a:gd name="T43" fmla="*/ 356 h 356"/>
                              <a:gd name="T44" fmla="*/ 206 w 312"/>
                              <a:gd name="T45" fmla="*/ 282 h 356"/>
                              <a:gd name="T46" fmla="*/ 187 w 312"/>
                              <a:gd name="T47" fmla="*/ 254 h 356"/>
                              <a:gd name="T48" fmla="*/ 172 w 312"/>
                              <a:gd name="T49" fmla="*/ 233 h 356"/>
                              <a:gd name="T50" fmla="*/ 160 w 312"/>
                              <a:gd name="T51" fmla="*/ 218 h 356"/>
                              <a:gd name="T52" fmla="*/ 148 w 312"/>
                              <a:gd name="T53" fmla="*/ 209 h 356"/>
                              <a:gd name="T54" fmla="*/ 126 w 312"/>
                              <a:gd name="T55" fmla="*/ 199 h 356"/>
                              <a:gd name="T56" fmla="*/ 100 w 312"/>
                              <a:gd name="T57" fmla="*/ 198 h 356"/>
                              <a:gd name="T58" fmla="*/ 46 w 312"/>
                              <a:gd name="T59" fmla="*/ 356 h 356"/>
                              <a:gd name="T60" fmla="*/ 46 w 312"/>
                              <a:gd name="T61" fmla="*/ 157 h 356"/>
                              <a:gd name="T62" fmla="*/ 163 w 312"/>
                              <a:gd name="T63" fmla="*/ 157 h 356"/>
                              <a:gd name="T64" fmla="*/ 188 w 312"/>
                              <a:gd name="T65" fmla="*/ 153 h 356"/>
                              <a:gd name="T66" fmla="*/ 206 w 312"/>
                              <a:gd name="T67" fmla="*/ 146 h 356"/>
                              <a:gd name="T68" fmla="*/ 220 w 312"/>
                              <a:gd name="T69" fmla="*/ 136 h 356"/>
                              <a:gd name="T70" fmla="*/ 229 w 312"/>
                              <a:gd name="T71" fmla="*/ 121 h 356"/>
                              <a:gd name="T72" fmla="*/ 233 w 312"/>
                              <a:gd name="T73" fmla="*/ 105 h 356"/>
                              <a:gd name="T74" fmla="*/ 234 w 312"/>
                              <a:gd name="T75" fmla="*/ 91 h 356"/>
                              <a:gd name="T76" fmla="*/ 232 w 312"/>
                              <a:gd name="T77" fmla="*/ 79 h 356"/>
                              <a:gd name="T78" fmla="*/ 227 w 312"/>
                              <a:gd name="T79" fmla="*/ 69 h 356"/>
                              <a:gd name="T80" fmla="*/ 221 w 312"/>
                              <a:gd name="T81" fmla="*/ 60 h 356"/>
                              <a:gd name="T82" fmla="*/ 212 w 312"/>
                              <a:gd name="T83" fmla="*/ 51 h 356"/>
                              <a:gd name="T84" fmla="*/ 199 w 312"/>
                              <a:gd name="T85" fmla="*/ 46 h 356"/>
                              <a:gd name="T86" fmla="*/ 185 w 312"/>
                              <a:gd name="T87" fmla="*/ 42 h 356"/>
                              <a:gd name="T88" fmla="*/ 168 w 312"/>
                              <a:gd name="T89" fmla="*/ 40 h 356"/>
                              <a:gd name="T90" fmla="*/ 46 w 312"/>
                              <a:gd name="T91" fmla="*/ 39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12" h="356">
                                <a:moveTo>
                                  <a:pt x="0" y="356"/>
                                </a:moveTo>
                                <a:lnTo>
                                  <a:pt x="0" y="0"/>
                                </a:lnTo>
                                <a:lnTo>
                                  <a:pt x="157" y="0"/>
                                </a:lnTo>
                                <a:lnTo>
                                  <a:pt x="178" y="0"/>
                                </a:lnTo>
                                <a:lnTo>
                                  <a:pt x="198" y="2"/>
                                </a:lnTo>
                                <a:lnTo>
                                  <a:pt x="215" y="5"/>
                                </a:lnTo>
                                <a:lnTo>
                                  <a:pt x="228" y="10"/>
                                </a:lnTo>
                                <a:lnTo>
                                  <a:pt x="234" y="12"/>
                                </a:lnTo>
                                <a:lnTo>
                                  <a:pt x="241" y="15"/>
                                </a:lnTo>
                                <a:lnTo>
                                  <a:pt x="246" y="19"/>
                                </a:lnTo>
                                <a:lnTo>
                                  <a:pt x="251" y="23"/>
                                </a:lnTo>
                                <a:lnTo>
                                  <a:pt x="255" y="27"/>
                                </a:lnTo>
                                <a:lnTo>
                                  <a:pt x="260" y="32"/>
                                </a:lnTo>
                                <a:lnTo>
                                  <a:pt x="265" y="38"/>
                                </a:lnTo>
                                <a:lnTo>
                                  <a:pt x="268" y="43"/>
                                </a:lnTo>
                                <a:lnTo>
                                  <a:pt x="275" y="55"/>
                                </a:lnTo>
                                <a:lnTo>
                                  <a:pt x="279" y="69"/>
                                </a:lnTo>
                                <a:lnTo>
                                  <a:pt x="282" y="83"/>
                                </a:lnTo>
                                <a:lnTo>
                                  <a:pt x="283" y="97"/>
                                </a:lnTo>
                                <a:lnTo>
                                  <a:pt x="282" y="107"/>
                                </a:lnTo>
                                <a:lnTo>
                                  <a:pt x="281" y="115"/>
                                </a:lnTo>
                                <a:lnTo>
                                  <a:pt x="279" y="124"/>
                                </a:lnTo>
                                <a:lnTo>
                                  <a:pt x="277" y="132"/>
                                </a:lnTo>
                                <a:lnTo>
                                  <a:pt x="273" y="140"/>
                                </a:lnTo>
                                <a:lnTo>
                                  <a:pt x="269" y="147"/>
                                </a:lnTo>
                                <a:lnTo>
                                  <a:pt x="265" y="154"/>
                                </a:lnTo>
                                <a:lnTo>
                                  <a:pt x="258" y="161"/>
                                </a:lnTo>
                                <a:lnTo>
                                  <a:pt x="252" y="167"/>
                                </a:lnTo>
                                <a:lnTo>
                                  <a:pt x="245" y="172"/>
                                </a:lnTo>
                                <a:lnTo>
                                  <a:pt x="237" y="177"/>
                                </a:lnTo>
                                <a:lnTo>
                                  <a:pt x="227" y="182"/>
                                </a:lnTo>
                                <a:lnTo>
                                  <a:pt x="218" y="186"/>
                                </a:lnTo>
                                <a:lnTo>
                                  <a:pt x="206" y="189"/>
                                </a:lnTo>
                                <a:lnTo>
                                  <a:pt x="195" y="192"/>
                                </a:lnTo>
                                <a:lnTo>
                                  <a:pt x="183" y="194"/>
                                </a:lnTo>
                                <a:lnTo>
                                  <a:pt x="192" y="198"/>
                                </a:lnTo>
                                <a:lnTo>
                                  <a:pt x="199" y="202"/>
                                </a:lnTo>
                                <a:lnTo>
                                  <a:pt x="205" y="208"/>
                                </a:lnTo>
                                <a:lnTo>
                                  <a:pt x="212" y="212"/>
                                </a:lnTo>
                                <a:lnTo>
                                  <a:pt x="221" y="221"/>
                                </a:lnTo>
                                <a:lnTo>
                                  <a:pt x="231" y="233"/>
                                </a:lnTo>
                                <a:lnTo>
                                  <a:pt x="241" y="245"/>
                                </a:lnTo>
                                <a:lnTo>
                                  <a:pt x="250" y="259"/>
                                </a:lnTo>
                                <a:lnTo>
                                  <a:pt x="312" y="356"/>
                                </a:lnTo>
                                <a:lnTo>
                                  <a:pt x="253" y="356"/>
                                </a:lnTo>
                                <a:lnTo>
                                  <a:pt x="206" y="282"/>
                                </a:lnTo>
                                <a:lnTo>
                                  <a:pt x="196" y="267"/>
                                </a:lnTo>
                                <a:lnTo>
                                  <a:pt x="187" y="254"/>
                                </a:lnTo>
                                <a:lnTo>
                                  <a:pt x="179" y="242"/>
                                </a:lnTo>
                                <a:lnTo>
                                  <a:pt x="172" y="233"/>
                                </a:lnTo>
                                <a:lnTo>
                                  <a:pt x="166" y="225"/>
                                </a:lnTo>
                                <a:lnTo>
                                  <a:pt x="160" y="218"/>
                                </a:lnTo>
                                <a:lnTo>
                                  <a:pt x="153" y="213"/>
                                </a:lnTo>
                                <a:lnTo>
                                  <a:pt x="148" y="209"/>
                                </a:lnTo>
                                <a:lnTo>
                                  <a:pt x="138" y="203"/>
                                </a:lnTo>
                                <a:lnTo>
                                  <a:pt x="126" y="199"/>
                                </a:lnTo>
                                <a:lnTo>
                                  <a:pt x="116" y="198"/>
                                </a:lnTo>
                                <a:lnTo>
                                  <a:pt x="100" y="198"/>
                                </a:lnTo>
                                <a:lnTo>
                                  <a:pt x="46" y="198"/>
                                </a:lnTo>
                                <a:lnTo>
                                  <a:pt x="46" y="356"/>
                                </a:lnTo>
                                <a:lnTo>
                                  <a:pt x="0" y="356"/>
                                </a:lnTo>
                                <a:close/>
                                <a:moveTo>
                                  <a:pt x="46" y="157"/>
                                </a:moveTo>
                                <a:lnTo>
                                  <a:pt x="147" y="157"/>
                                </a:lnTo>
                                <a:lnTo>
                                  <a:pt x="163" y="157"/>
                                </a:lnTo>
                                <a:lnTo>
                                  <a:pt x="176" y="156"/>
                                </a:lnTo>
                                <a:lnTo>
                                  <a:pt x="188" y="153"/>
                                </a:lnTo>
                                <a:lnTo>
                                  <a:pt x="197" y="150"/>
                                </a:lnTo>
                                <a:lnTo>
                                  <a:pt x="206" y="146"/>
                                </a:lnTo>
                                <a:lnTo>
                                  <a:pt x="214" y="142"/>
                                </a:lnTo>
                                <a:lnTo>
                                  <a:pt x="220" y="136"/>
                                </a:lnTo>
                                <a:lnTo>
                                  <a:pt x="225" y="128"/>
                                </a:lnTo>
                                <a:lnTo>
                                  <a:pt x="229" y="121"/>
                                </a:lnTo>
                                <a:lnTo>
                                  <a:pt x="232" y="114"/>
                                </a:lnTo>
                                <a:lnTo>
                                  <a:pt x="233" y="105"/>
                                </a:lnTo>
                                <a:lnTo>
                                  <a:pt x="234" y="97"/>
                                </a:lnTo>
                                <a:lnTo>
                                  <a:pt x="234" y="91"/>
                                </a:lnTo>
                                <a:lnTo>
                                  <a:pt x="233" y="85"/>
                                </a:lnTo>
                                <a:lnTo>
                                  <a:pt x="232" y="79"/>
                                </a:lnTo>
                                <a:lnTo>
                                  <a:pt x="230" y="74"/>
                                </a:lnTo>
                                <a:lnTo>
                                  <a:pt x="227" y="69"/>
                                </a:lnTo>
                                <a:lnTo>
                                  <a:pt x="224" y="64"/>
                                </a:lnTo>
                                <a:lnTo>
                                  <a:pt x="221" y="60"/>
                                </a:lnTo>
                                <a:lnTo>
                                  <a:pt x="216" y="55"/>
                                </a:lnTo>
                                <a:lnTo>
                                  <a:pt x="212" y="51"/>
                                </a:lnTo>
                                <a:lnTo>
                                  <a:pt x="205" y="48"/>
                                </a:lnTo>
                                <a:lnTo>
                                  <a:pt x="199" y="46"/>
                                </a:lnTo>
                                <a:lnTo>
                                  <a:pt x="193" y="43"/>
                                </a:lnTo>
                                <a:lnTo>
                                  <a:pt x="185" y="42"/>
                                </a:lnTo>
                                <a:lnTo>
                                  <a:pt x="177" y="40"/>
                                </a:lnTo>
                                <a:lnTo>
                                  <a:pt x="168" y="40"/>
                                </a:lnTo>
                                <a:lnTo>
                                  <a:pt x="159" y="39"/>
                                </a:lnTo>
                                <a:lnTo>
                                  <a:pt x="46" y="39"/>
                                </a:lnTo>
                                <a:lnTo>
                                  <a:pt x="46" y="15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53"/>
                        <wps:cNvSpPr>
                          <a:spLocks/>
                        </wps:cNvSpPr>
                        <wps:spPr bwMode="auto">
                          <a:xfrm>
                            <a:off x="3237230" y="125730"/>
                            <a:ext cx="102870" cy="113030"/>
                          </a:xfrm>
                          <a:custGeom>
                            <a:avLst/>
                            <a:gdLst>
                              <a:gd name="T0" fmla="*/ 137 w 325"/>
                              <a:gd name="T1" fmla="*/ 356 h 356"/>
                              <a:gd name="T2" fmla="*/ 137 w 325"/>
                              <a:gd name="T3" fmla="*/ 206 h 356"/>
                              <a:gd name="T4" fmla="*/ 0 w 325"/>
                              <a:gd name="T5" fmla="*/ 0 h 356"/>
                              <a:gd name="T6" fmla="*/ 57 w 325"/>
                              <a:gd name="T7" fmla="*/ 0 h 356"/>
                              <a:gd name="T8" fmla="*/ 127 w 325"/>
                              <a:gd name="T9" fmla="*/ 108 h 356"/>
                              <a:gd name="T10" fmla="*/ 136 w 325"/>
                              <a:gd name="T11" fmla="*/ 122 h 356"/>
                              <a:gd name="T12" fmla="*/ 146 w 325"/>
                              <a:gd name="T13" fmla="*/ 138 h 356"/>
                              <a:gd name="T14" fmla="*/ 155 w 325"/>
                              <a:gd name="T15" fmla="*/ 152 h 356"/>
                              <a:gd name="T16" fmla="*/ 163 w 325"/>
                              <a:gd name="T17" fmla="*/ 167 h 356"/>
                              <a:gd name="T18" fmla="*/ 172 w 325"/>
                              <a:gd name="T19" fmla="*/ 153 h 356"/>
                              <a:gd name="T20" fmla="*/ 181 w 325"/>
                              <a:gd name="T21" fmla="*/ 138 h 356"/>
                              <a:gd name="T22" fmla="*/ 191 w 325"/>
                              <a:gd name="T23" fmla="*/ 121 h 356"/>
                              <a:gd name="T24" fmla="*/ 202 w 325"/>
                              <a:gd name="T25" fmla="*/ 104 h 356"/>
                              <a:gd name="T26" fmla="*/ 270 w 325"/>
                              <a:gd name="T27" fmla="*/ 0 h 356"/>
                              <a:gd name="T28" fmla="*/ 325 w 325"/>
                              <a:gd name="T29" fmla="*/ 0 h 356"/>
                              <a:gd name="T30" fmla="*/ 184 w 325"/>
                              <a:gd name="T31" fmla="*/ 206 h 356"/>
                              <a:gd name="T32" fmla="*/ 184 w 325"/>
                              <a:gd name="T33" fmla="*/ 356 h 356"/>
                              <a:gd name="T34" fmla="*/ 137 w 325"/>
                              <a:gd name="T3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5" h="356">
                                <a:moveTo>
                                  <a:pt x="137" y="356"/>
                                </a:moveTo>
                                <a:lnTo>
                                  <a:pt x="137" y="206"/>
                                </a:lnTo>
                                <a:lnTo>
                                  <a:pt x="0" y="0"/>
                                </a:lnTo>
                                <a:lnTo>
                                  <a:pt x="57" y="0"/>
                                </a:lnTo>
                                <a:lnTo>
                                  <a:pt x="127" y="108"/>
                                </a:lnTo>
                                <a:lnTo>
                                  <a:pt x="136" y="122"/>
                                </a:lnTo>
                                <a:lnTo>
                                  <a:pt x="146" y="138"/>
                                </a:lnTo>
                                <a:lnTo>
                                  <a:pt x="155" y="152"/>
                                </a:lnTo>
                                <a:lnTo>
                                  <a:pt x="163" y="167"/>
                                </a:lnTo>
                                <a:lnTo>
                                  <a:pt x="172" y="153"/>
                                </a:lnTo>
                                <a:lnTo>
                                  <a:pt x="181" y="138"/>
                                </a:lnTo>
                                <a:lnTo>
                                  <a:pt x="191" y="121"/>
                                </a:lnTo>
                                <a:lnTo>
                                  <a:pt x="202" y="104"/>
                                </a:lnTo>
                                <a:lnTo>
                                  <a:pt x="270" y="0"/>
                                </a:lnTo>
                                <a:lnTo>
                                  <a:pt x="325" y="0"/>
                                </a:lnTo>
                                <a:lnTo>
                                  <a:pt x="184" y="206"/>
                                </a:lnTo>
                                <a:lnTo>
                                  <a:pt x="184" y="356"/>
                                </a:lnTo>
                                <a:lnTo>
                                  <a:pt x="137"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54"/>
                        <wps:cNvSpPr>
                          <a:spLocks/>
                        </wps:cNvSpPr>
                        <wps:spPr bwMode="auto">
                          <a:xfrm>
                            <a:off x="3361690" y="125730"/>
                            <a:ext cx="70485" cy="113030"/>
                          </a:xfrm>
                          <a:custGeom>
                            <a:avLst/>
                            <a:gdLst>
                              <a:gd name="T0" fmla="*/ 0 w 222"/>
                              <a:gd name="T1" fmla="*/ 356 h 356"/>
                              <a:gd name="T2" fmla="*/ 0 w 222"/>
                              <a:gd name="T3" fmla="*/ 0 h 356"/>
                              <a:gd name="T4" fmla="*/ 48 w 222"/>
                              <a:gd name="T5" fmla="*/ 0 h 356"/>
                              <a:gd name="T6" fmla="*/ 48 w 222"/>
                              <a:gd name="T7" fmla="*/ 314 h 356"/>
                              <a:gd name="T8" fmla="*/ 222 w 222"/>
                              <a:gd name="T9" fmla="*/ 314 h 356"/>
                              <a:gd name="T10" fmla="*/ 222 w 222"/>
                              <a:gd name="T11" fmla="*/ 356 h 356"/>
                              <a:gd name="T12" fmla="*/ 0 w 222"/>
                              <a:gd name="T13" fmla="*/ 356 h 356"/>
                            </a:gdLst>
                            <a:ahLst/>
                            <a:cxnLst>
                              <a:cxn ang="0">
                                <a:pos x="T0" y="T1"/>
                              </a:cxn>
                              <a:cxn ang="0">
                                <a:pos x="T2" y="T3"/>
                              </a:cxn>
                              <a:cxn ang="0">
                                <a:pos x="T4" y="T5"/>
                              </a:cxn>
                              <a:cxn ang="0">
                                <a:pos x="T6" y="T7"/>
                              </a:cxn>
                              <a:cxn ang="0">
                                <a:pos x="T8" y="T9"/>
                              </a:cxn>
                              <a:cxn ang="0">
                                <a:pos x="T10" y="T11"/>
                              </a:cxn>
                              <a:cxn ang="0">
                                <a:pos x="T12" y="T13"/>
                              </a:cxn>
                            </a:cxnLst>
                            <a:rect l="0" t="0" r="r" b="b"/>
                            <a:pathLst>
                              <a:path w="222" h="356">
                                <a:moveTo>
                                  <a:pt x="0" y="356"/>
                                </a:moveTo>
                                <a:lnTo>
                                  <a:pt x="0" y="0"/>
                                </a:lnTo>
                                <a:lnTo>
                                  <a:pt x="48" y="0"/>
                                </a:lnTo>
                                <a:lnTo>
                                  <a:pt x="48" y="314"/>
                                </a:lnTo>
                                <a:lnTo>
                                  <a:pt x="222" y="314"/>
                                </a:lnTo>
                                <a:lnTo>
                                  <a:pt x="222"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55"/>
                        <wps:cNvSpPr>
                          <a:spLocks/>
                        </wps:cNvSpPr>
                        <wps:spPr bwMode="auto">
                          <a:xfrm>
                            <a:off x="3458845" y="125730"/>
                            <a:ext cx="84455" cy="113030"/>
                          </a:xfrm>
                          <a:custGeom>
                            <a:avLst/>
                            <a:gdLst>
                              <a:gd name="T0" fmla="*/ 0 w 265"/>
                              <a:gd name="T1" fmla="*/ 356 h 356"/>
                              <a:gd name="T2" fmla="*/ 0 w 265"/>
                              <a:gd name="T3" fmla="*/ 0 h 356"/>
                              <a:gd name="T4" fmla="*/ 257 w 265"/>
                              <a:gd name="T5" fmla="*/ 0 h 356"/>
                              <a:gd name="T6" fmla="*/ 257 w 265"/>
                              <a:gd name="T7" fmla="*/ 42 h 356"/>
                              <a:gd name="T8" fmla="*/ 47 w 265"/>
                              <a:gd name="T9" fmla="*/ 42 h 356"/>
                              <a:gd name="T10" fmla="*/ 47 w 265"/>
                              <a:gd name="T11" fmla="*/ 151 h 356"/>
                              <a:gd name="T12" fmla="*/ 243 w 265"/>
                              <a:gd name="T13" fmla="*/ 151 h 356"/>
                              <a:gd name="T14" fmla="*/ 243 w 265"/>
                              <a:gd name="T15" fmla="*/ 193 h 356"/>
                              <a:gd name="T16" fmla="*/ 47 w 265"/>
                              <a:gd name="T17" fmla="*/ 193 h 356"/>
                              <a:gd name="T18" fmla="*/ 47 w 265"/>
                              <a:gd name="T19" fmla="*/ 314 h 356"/>
                              <a:gd name="T20" fmla="*/ 265 w 265"/>
                              <a:gd name="T21" fmla="*/ 314 h 356"/>
                              <a:gd name="T22" fmla="*/ 265 w 265"/>
                              <a:gd name="T23" fmla="*/ 356 h 356"/>
                              <a:gd name="T24" fmla="*/ 0 w 265"/>
                              <a:gd name="T2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5" h="356">
                                <a:moveTo>
                                  <a:pt x="0" y="356"/>
                                </a:moveTo>
                                <a:lnTo>
                                  <a:pt x="0" y="0"/>
                                </a:lnTo>
                                <a:lnTo>
                                  <a:pt x="257" y="0"/>
                                </a:lnTo>
                                <a:lnTo>
                                  <a:pt x="257" y="42"/>
                                </a:lnTo>
                                <a:lnTo>
                                  <a:pt x="47" y="42"/>
                                </a:lnTo>
                                <a:lnTo>
                                  <a:pt x="47" y="151"/>
                                </a:lnTo>
                                <a:lnTo>
                                  <a:pt x="243" y="151"/>
                                </a:lnTo>
                                <a:lnTo>
                                  <a:pt x="243" y="193"/>
                                </a:lnTo>
                                <a:lnTo>
                                  <a:pt x="47" y="193"/>
                                </a:lnTo>
                                <a:lnTo>
                                  <a:pt x="47" y="314"/>
                                </a:lnTo>
                                <a:lnTo>
                                  <a:pt x="265" y="314"/>
                                </a:lnTo>
                                <a:lnTo>
                                  <a:pt x="265" y="356"/>
                                </a:lnTo>
                                <a:lnTo>
                                  <a:pt x="0" y="35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56"/>
                        <wps:cNvSpPr>
                          <a:spLocks/>
                        </wps:cNvSpPr>
                        <wps:spPr bwMode="auto">
                          <a:xfrm>
                            <a:off x="3567430" y="123825"/>
                            <a:ext cx="89535" cy="116840"/>
                          </a:xfrm>
                          <a:custGeom>
                            <a:avLst/>
                            <a:gdLst>
                              <a:gd name="T0" fmla="*/ 46 w 282"/>
                              <a:gd name="T1" fmla="*/ 256 h 368"/>
                              <a:gd name="T2" fmla="*/ 58 w 282"/>
                              <a:gd name="T3" fmla="*/ 288 h 368"/>
                              <a:gd name="T4" fmla="*/ 83 w 282"/>
                              <a:gd name="T5" fmla="*/ 310 h 368"/>
                              <a:gd name="T6" fmla="*/ 120 w 282"/>
                              <a:gd name="T7" fmla="*/ 323 h 368"/>
                              <a:gd name="T8" fmla="*/ 162 w 282"/>
                              <a:gd name="T9" fmla="*/ 325 h 368"/>
                              <a:gd name="T10" fmla="*/ 196 w 282"/>
                              <a:gd name="T11" fmla="*/ 318 h 368"/>
                              <a:gd name="T12" fmla="*/ 221 w 282"/>
                              <a:gd name="T13" fmla="*/ 302 h 368"/>
                              <a:gd name="T14" fmla="*/ 235 w 282"/>
                              <a:gd name="T15" fmla="*/ 281 h 368"/>
                              <a:gd name="T16" fmla="*/ 236 w 282"/>
                              <a:gd name="T17" fmla="*/ 257 h 368"/>
                              <a:gd name="T18" fmla="*/ 228 w 282"/>
                              <a:gd name="T19" fmla="*/ 236 h 368"/>
                              <a:gd name="T20" fmla="*/ 206 w 282"/>
                              <a:gd name="T21" fmla="*/ 220 h 368"/>
                              <a:gd name="T22" fmla="*/ 173 w 282"/>
                              <a:gd name="T23" fmla="*/ 207 h 368"/>
                              <a:gd name="T24" fmla="*/ 109 w 282"/>
                              <a:gd name="T25" fmla="*/ 192 h 368"/>
                              <a:gd name="T26" fmla="*/ 64 w 282"/>
                              <a:gd name="T27" fmla="*/ 175 h 368"/>
                              <a:gd name="T28" fmla="*/ 32 w 282"/>
                              <a:gd name="T29" fmla="*/ 152 h 368"/>
                              <a:gd name="T30" fmla="*/ 17 w 282"/>
                              <a:gd name="T31" fmla="*/ 121 h 368"/>
                              <a:gd name="T32" fmla="*/ 15 w 282"/>
                              <a:gd name="T33" fmla="*/ 84 h 368"/>
                              <a:gd name="T34" fmla="*/ 28 w 282"/>
                              <a:gd name="T35" fmla="*/ 48 h 368"/>
                              <a:gd name="T36" fmla="*/ 42 w 282"/>
                              <a:gd name="T37" fmla="*/ 31 h 368"/>
                              <a:gd name="T38" fmla="*/ 59 w 282"/>
                              <a:gd name="T39" fmla="*/ 19 h 368"/>
                              <a:gd name="T40" fmla="*/ 88 w 282"/>
                              <a:gd name="T41" fmla="*/ 6 h 368"/>
                              <a:gd name="T42" fmla="*/ 138 w 282"/>
                              <a:gd name="T43" fmla="*/ 0 h 368"/>
                              <a:gd name="T44" fmla="*/ 192 w 282"/>
                              <a:gd name="T45" fmla="*/ 7 h 368"/>
                              <a:gd name="T46" fmla="*/ 222 w 282"/>
                              <a:gd name="T47" fmla="*/ 20 h 368"/>
                              <a:gd name="T48" fmla="*/ 240 w 282"/>
                              <a:gd name="T49" fmla="*/ 33 h 368"/>
                              <a:gd name="T50" fmla="*/ 255 w 282"/>
                              <a:gd name="T51" fmla="*/ 50 h 368"/>
                              <a:gd name="T52" fmla="*/ 270 w 282"/>
                              <a:gd name="T53" fmla="*/ 91 h 368"/>
                              <a:gd name="T54" fmla="*/ 226 w 282"/>
                              <a:gd name="T55" fmla="*/ 101 h 368"/>
                              <a:gd name="T56" fmla="*/ 218 w 282"/>
                              <a:gd name="T57" fmla="*/ 80 h 368"/>
                              <a:gd name="T58" fmla="*/ 207 w 282"/>
                              <a:gd name="T59" fmla="*/ 64 h 368"/>
                              <a:gd name="T60" fmla="*/ 190 w 282"/>
                              <a:gd name="T61" fmla="*/ 51 h 368"/>
                              <a:gd name="T62" fmla="*/ 168 w 282"/>
                              <a:gd name="T63" fmla="*/ 44 h 368"/>
                              <a:gd name="T64" fmla="*/ 140 w 282"/>
                              <a:gd name="T65" fmla="*/ 42 h 368"/>
                              <a:gd name="T66" fmla="*/ 111 w 282"/>
                              <a:gd name="T67" fmla="*/ 44 h 368"/>
                              <a:gd name="T68" fmla="*/ 89 w 282"/>
                              <a:gd name="T69" fmla="*/ 50 h 368"/>
                              <a:gd name="T70" fmla="*/ 74 w 282"/>
                              <a:gd name="T71" fmla="*/ 61 h 368"/>
                              <a:gd name="T72" fmla="*/ 64 w 282"/>
                              <a:gd name="T73" fmla="*/ 74 h 368"/>
                              <a:gd name="T74" fmla="*/ 58 w 282"/>
                              <a:gd name="T75" fmla="*/ 90 h 368"/>
                              <a:gd name="T76" fmla="*/ 61 w 282"/>
                              <a:gd name="T77" fmla="*/ 113 h 368"/>
                              <a:gd name="T78" fmla="*/ 76 w 282"/>
                              <a:gd name="T79" fmla="*/ 129 h 368"/>
                              <a:gd name="T80" fmla="*/ 97 w 282"/>
                              <a:gd name="T81" fmla="*/ 139 h 368"/>
                              <a:gd name="T82" fmla="*/ 169 w 282"/>
                              <a:gd name="T83" fmla="*/ 158 h 368"/>
                              <a:gd name="T84" fmla="*/ 221 w 282"/>
                              <a:gd name="T85" fmla="*/ 174 h 368"/>
                              <a:gd name="T86" fmla="*/ 254 w 282"/>
                              <a:gd name="T87" fmla="*/ 195 h 368"/>
                              <a:gd name="T88" fmla="*/ 267 w 282"/>
                              <a:gd name="T89" fmla="*/ 211 h 368"/>
                              <a:gd name="T90" fmla="*/ 282 w 282"/>
                              <a:gd name="T91" fmla="*/ 247 h 368"/>
                              <a:gd name="T92" fmla="*/ 279 w 282"/>
                              <a:gd name="T93" fmla="*/ 289 h 368"/>
                              <a:gd name="T94" fmla="*/ 262 w 282"/>
                              <a:gd name="T95" fmla="*/ 321 h 368"/>
                              <a:gd name="T96" fmla="*/ 246 w 282"/>
                              <a:gd name="T97" fmla="*/ 338 h 368"/>
                              <a:gd name="T98" fmla="*/ 227 w 282"/>
                              <a:gd name="T99" fmla="*/ 350 h 368"/>
                              <a:gd name="T100" fmla="*/ 187 w 282"/>
                              <a:gd name="T101" fmla="*/ 365 h 368"/>
                              <a:gd name="T102" fmla="*/ 128 w 282"/>
                              <a:gd name="T103" fmla="*/ 367 h 368"/>
                              <a:gd name="T104" fmla="*/ 87 w 282"/>
                              <a:gd name="T105" fmla="*/ 360 h 368"/>
                              <a:gd name="T106" fmla="*/ 62 w 282"/>
                              <a:gd name="T107" fmla="*/ 350 h 368"/>
                              <a:gd name="T108" fmla="*/ 42 w 282"/>
                              <a:gd name="T109" fmla="*/ 337 h 368"/>
                              <a:gd name="T110" fmla="*/ 24 w 282"/>
                              <a:gd name="T111" fmla="*/ 318 h 368"/>
                              <a:gd name="T112" fmla="*/ 11 w 282"/>
                              <a:gd name="T113" fmla="*/ 297 h 368"/>
                              <a:gd name="T114" fmla="*/ 3 w 282"/>
                              <a:gd name="T115" fmla="*/ 273 h 368"/>
                              <a:gd name="T116" fmla="*/ 0 w 282"/>
                              <a:gd name="T117" fmla="*/ 247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2" h="368">
                                <a:moveTo>
                                  <a:pt x="0" y="247"/>
                                </a:moveTo>
                                <a:lnTo>
                                  <a:pt x="44" y="244"/>
                                </a:lnTo>
                                <a:lnTo>
                                  <a:pt x="46" y="256"/>
                                </a:lnTo>
                                <a:lnTo>
                                  <a:pt x="49" y="268"/>
                                </a:lnTo>
                                <a:lnTo>
                                  <a:pt x="53" y="278"/>
                                </a:lnTo>
                                <a:lnTo>
                                  <a:pt x="58" y="288"/>
                                </a:lnTo>
                                <a:lnTo>
                                  <a:pt x="66" y="296"/>
                                </a:lnTo>
                                <a:lnTo>
                                  <a:pt x="73" y="303"/>
                                </a:lnTo>
                                <a:lnTo>
                                  <a:pt x="83" y="310"/>
                                </a:lnTo>
                                <a:lnTo>
                                  <a:pt x="95" y="315"/>
                                </a:lnTo>
                                <a:lnTo>
                                  <a:pt x="107" y="320"/>
                                </a:lnTo>
                                <a:lnTo>
                                  <a:pt x="120" y="323"/>
                                </a:lnTo>
                                <a:lnTo>
                                  <a:pt x="134" y="325"/>
                                </a:lnTo>
                                <a:lnTo>
                                  <a:pt x="149" y="325"/>
                                </a:lnTo>
                                <a:lnTo>
                                  <a:pt x="162" y="325"/>
                                </a:lnTo>
                                <a:lnTo>
                                  <a:pt x="174" y="324"/>
                                </a:lnTo>
                                <a:lnTo>
                                  <a:pt x="185" y="321"/>
                                </a:lnTo>
                                <a:lnTo>
                                  <a:pt x="196" y="318"/>
                                </a:lnTo>
                                <a:lnTo>
                                  <a:pt x="206" y="314"/>
                                </a:lnTo>
                                <a:lnTo>
                                  <a:pt x="214" y="309"/>
                                </a:lnTo>
                                <a:lnTo>
                                  <a:pt x="221" y="302"/>
                                </a:lnTo>
                                <a:lnTo>
                                  <a:pt x="227" y="296"/>
                                </a:lnTo>
                                <a:lnTo>
                                  <a:pt x="231" y="289"/>
                                </a:lnTo>
                                <a:lnTo>
                                  <a:pt x="235" y="281"/>
                                </a:lnTo>
                                <a:lnTo>
                                  <a:pt x="236" y="273"/>
                                </a:lnTo>
                                <a:lnTo>
                                  <a:pt x="237" y="265"/>
                                </a:lnTo>
                                <a:lnTo>
                                  <a:pt x="236" y="257"/>
                                </a:lnTo>
                                <a:lnTo>
                                  <a:pt x="235" y="249"/>
                                </a:lnTo>
                                <a:lnTo>
                                  <a:pt x="232" y="243"/>
                                </a:lnTo>
                                <a:lnTo>
                                  <a:pt x="228" y="236"/>
                                </a:lnTo>
                                <a:lnTo>
                                  <a:pt x="221" y="230"/>
                                </a:lnTo>
                                <a:lnTo>
                                  <a:pt x="214" y="224"/>
                                </a:lnTo>
                                <a:lnTo>
                                  <a:pt x="206" y="220"/>
                                </a:lnTo>
                                <a:lnTo>
                                  <a:pt x="195" y="215"/>
                                </a:lnTo>
                                <a:lnTo>
                                  <a:pt x="186" y="212"/>
                                </a:lnTo>
                                <a:lnTo>
                                  <a:pt x="173" y="207"/>
                                </a:lnTo>
                                <a:lnTo>
                                  <a:pt x="154" y="203"/>
                                </a:lnTo>
                                <a:lnTo>
                                  <a:pt x="132" y="198"/>
                                </a:lnTo>
                                <a:lnTo>
                                  <a:pt x="109" y="192"/>
                                </a:lnTo>
                                <a:lnTo>
                                  <a:pt x="91" y="187"/>
                                </a:lnTo>
                                <a:lnTo>
                                  <a:pt x="75" y="180"/>
                                </a:lnTo>
                                <a:lnTo>
                                  <a:pt x="64" y="175"/>
                                </a:lnTo>
                                <a:lnTo>
                                  <a:pt x="52" y="169"/>
                                </a:lnTo>
                                <a:lnTo>
                                  <a:pt x="42" y="160"/>
                                </a:lnTo>
                                <a:lnTo>
                                  <a:pt x="32" y="152"/>
                                </a:lnTo>
                                <a:lnTo>
                                  <a:pt x="26" y="142"/>
                                </a:lnTo>
                                <a:lnTo>
                                  <a:pt x="20" y="132"/>
                                </a:lnTo>
                                <a:lnTo>
                                  <a:pt x="17" y="121"/>
                                </a:lnTo>
                                <a:lnTo>
                                  <a:pt x="14" y="109"/>
                                </a:lnTo>
                                <a:lnTo>
                                  <a:pt x="14" y="98"/>
                                </a:lnTo>
                                <a:lnTo>
                                  <a:pt x="15" y="84"/>
                                </a:lnTo>
                                <a:lnTo>
                                  <a:pt x="17" y="72"/>
                                </a:lnTo>
                                <a:lnTo>
                                  <a:pt x="22" y="59"/>
                                </a:lnTo>
                                <a:lnTo>
                                  <a:pt x="28" y="48"/>
                                </a:lnTo>
                                <a:lnTo>
                                  <a:pt x="32" y="42"/>
                                </a:lnTo>
                                <a:lnTo>
                                  <a:pt x="37" y="36"/>
                                </a:lnTo>
                                <a:lnTo>
                                  <a:pt x="42" y="31"/>
                                </a:lnTo>
                                <a:lnTo>
                                  <a:pt x="47" y="27"/>
                                </a:lnTo>
                                <a:lnTo>
                                  <a:pt x="53" y="23"/>
                                </a:lnTo>
                                <a:lnTo>
                                  <a:pt x="59" y="19"/>
                                </a:lnTo>
                                <a:lnTo>
                                  <a:pt x="66" y="16"/>
                                </a:lnTo>
                                <a:lnTo>
                                  <a:pt x="73" y="11"/>
                                </a:lnTo>
                                <a:lnTo>
                                  <a:pt x="88" y="6"/>
                                </a:lnTo>
                                <a:lnTo>
                                  <a:pt x="104" y="3"/>
                                </a:lnTo>
                                <a:lnTo>
                                  <a:pt x="121" y="1"/>
                                </a:lnTo>
                                <a:lnTo>
                                  <a:pt x="138" y="0"/>
                                </a:lnTo>
                                <a:lnTo>
                                  <a:pt x="157" y="1"/>
                                </a:lnTo>
                                <a:lnTo>
                                  <a:pt x="176" y="3"/>
                                </a:lnTo>
                                <a:lnTo>
                                  <a:pt x="192" y="7"/>
                                </a:lnTo>
                                <a:lnTo>
                                  <a:pt x="208" y="12"/>
                                </a:lnTo>
                                <a:lnTo>
                                  <a:pt x="215" y="16"/>
                                </a:lnTo>
                                <a:lnTo>
                                  <a:pt x="222" y="20"/>
                                </a:lnTo>
                                <a:lnTo>
                                  <a:pt x="229" y="24"/>
                                </a:lnTo>
                                <a:lnTo>
                                  <a:pt x="235" y="28"/>
                                </a:lnTo>
                                <a:lnTo>
                                  <a:pt x="240" y="33"/>
                                </a:lnTo>
                                <a:lnTo>
                                  <a:pt x="245" y="38"/>
                                </a:lnTo>
                                <a:lnTo>
                                  <a:pt x="249" y="44"/>
                                </a:lnTo>
                                <a:lnTo>
                                  <a:pt x="255" y="50"/>
                                </a:lnTo>
                                <a:lnTo>
                                  <a:pt x="261" y="62"/>
                                </a:lnTo>
                                <a:lnTo>
                                  <a:pt x="266" y="76"/>
                                </a:lnTo>
                                <a:lnTo>
                                  <a:pt x="270" y="91"/>
                                </a:lnTo>
                                <a:lnTo>
                                  <a:pt x="271" y="106"/>
                                </a:lnTo>
                                <a:lnTo>
                                  <a:pt x="227" y="109"/>
                                </a:lnTo>
                                <a:lnTo>
                                  <a:pt x="226" y="101"/>
                                </a:lnTo>
                                <a:lnTo>
                                  <a:pt x="223" y="94"/>
                                </a:lnTo>
                                <a:lnTo>
                                  <a:pt x="221" y="86"/>
                                </a:lnTo>
                                <a:lnTo>
                                  <a:pt x="218" y="80"/>
                                </a:lnTo>
                                <a:lnTo>
                                  <a:pt x="215" y="74"/>
                                </a:lnTo>
                                <a:lnTo>
                                  <a:pt x="211" y="68"/>
                                </a:lnTo>
                                <a:lnTo>
                                  <a:pt x="207" y="64"/>
                                </a:lnTo>
                                <a:lnTo>
                                  <a:pt x="202" y="58"/>
                                </a:lnTo>
                                <a:lnTo>
                                  <a:pt x="196" y="54"/>
                                </a:lnTo>
                                <a:lnTo>
                                  <a:pt x="190" y="51"/>
                                </a:lnTo>
                                <a:lnTo>
                                  <a:pt x="183" y="48"/>
                                </a:lnTo>
                                <a:lnTo>
                                  <a:pt x="176" y="46"/>
                                </a:lnTo>
                                <a:lnTo>
                                  <a:pt x="168" y="44"/>
                                </a:lnTo>
                                <a:lnTo>
                                  <a:pt x="159" y="43"/>
                                </a:lnTo>
                                <a:lnTo>
                                  <a:pt x="150" y="42"/>
                                </a:lnTo>
                                <a:lnTo>
                                  <a:pt x="140" y="42"/>
                                </a:lnTo>
                                <a:lnTo>
                                  <a:pt x="130" y="42"/>
                                </a:lnTo>
                                <a:lnTo>
                                  <a:pt x="121" y="43"/>
                                </a:lnTo>
                                <a:lnTo>
                                  <a:pt x="111" y="44"/>
                                </a:lnTo>
                                <a:lnTo>
                                  <a:pt x="103" y="45"/>
                                </a:lnTo>
                                <a:lnTo>
                                  <a:pt x="96" y="48"/>
                                </a:lnTo>
                                <a:lnTo>
                                  <a:pt x="89" y="50"/>
                                </a:lnTo>
                                <a:lnTo>
                                  <a:pt x="83" y="53"/>
                                </a:lnTo>
                                <a:lnTo>
                                  <a:pt x="78" y="57"/>
                                </a:lnTo>
                                <a:lnTo>
                                  <a:pt x="74" y="61"/>
                                </a:lnTo>
                                <a:lnTo>
                                  <a:pt x="70" y="66"/>
                                </a:lnTo>
                                <a:lnTo>
                                  <a:pt x="66" y="70"/>
                                </a:lnTo>
                                <a:lnTo>
                                  <a:pt x="64" y="74"/>
                                </a:lnTo>
                                <a:lnTo>
                                  <a:pt x="61" y="79"/>
                                </a:lnTo>
                                <a:lnTo>
                                  <a:pt x="59" y="84"/>
                                </a:lnTo>
                                <a:lnTo>
                                  <a:pt x="58" y="90"/>
                                </a:lnTo>
                                <a:lnTo>
                                  <a:pt x="58" y="95"/>
                                </a:lnTo>
                                <a:lnTo>
                                  <a:pt x="59" y="104"/>
                                </a:lnTo>
                                <a:lnTo>
                                  <a:pt x="61" y="113"/>
                                </a:lnTo>
                                <a:lnTo>
                                  <a:pt x="67" y="120"/>
                                </a:lnTo>
                                <a:lnTo>
                                  <a:pt x="72" y="126"/>
                                </a:lnTo>
                                <a:lnTo>
                                  <a:pt x="76" y="129"/>
                                </a:lnTo>
                                <a:lnTo>
                                  <a:pt x="82" y="132"/>
                                </a:lnTo>
                                <a:lnTo>
                                  <a:pt x="88" y="135"/>
                                </a:lnTo>
                                <a:lnTo>
                                  <a:pt x="97" y="139"/>
                                </a:lnTo>
                                <a:lnTo>
                                  <a:pt x="118" y="145"/>
                                </a:lnTo>
                                <a:lnTo>
                                  <a:pt x="144" y="152"/>
                                </a:lnTo>
                                <a:lnTo>
                                  <a:pt x="169" y="158"/>
                                </a:lnTo>
                                <a:lnTo>
                                  <a:pt x="191" y="164"/>
                                </a:lnTo>
                                <a:lnTo>
                                  <a:pt x="209" y="169"/>
                                </a:lnTo>
                                <a:lnTo>
                                  <a:pt x="221" y="174"/>
                                </a:lnTo>
                                <a:lnTo>
                                  <a:pt x="236" y="182"/>
                                </a:lnTo>
                                <a:lnTo>
                                  <a:pt x="248" y="191"/>
                                </a:lnTo>
                                <a:lnTo>
                                  <a:pt x="254" y="195"/>
                                </a:lnTo>
                                <a:lnTo>
                                  <a:pt x="259" y="200"/>
                                </a:lnTo>
                                <a:lnTo>
                                  <a:pt x="264" y="205"/>
                                </a:lnTo>
                                <a:lnTo>
                                  <a:pt x="267" y="211"/>
                                </a:lnTo>
                                <a:lnTo>
                                  <a:pt x="274" y="222"/>
                                </a:lnTo>
                                <a:lnTo>
                                  <a:pt x="279" y="234"/>
                                </a:lnTo>
                                <a:lnTo>
                                  <a:pt x="282" y="247"/>
                                </a:lnTo>
                                <a:lnTo>
                                  <a:pt x="282" y="262"/>
                                </a:lnTo>
                                <a:lnTo>
                                  <a:pt x="281" y="275"/>
                                </a:lnTo>
                                <a:lnTo>
                                  <a:pt x="279" y="289"/>
                                </a:lnTo>
                                <a:lnTo>
                                  <a:pt x="273" y="302"/>
                                </a:lnTo>
                                <a:lnTo>
                                  <a:pt x="266" y="315"/>
                                </a:lnTo>
                                <a:lnTo>
                                  <a:pt x="262" y="321"/>
                                </a:lnTo>
                                <a:lnTo>
                                  <a:pt x="257" y="326"/>
                                </a:lnTo>
                                <a:lnTo>
                                  <a:pt x="252" y="332"/>
                                </a:lnTo>
                                <a:lnTo>
                                  <a:pt x="246" y="338"/>
                                </a:lnTo>
                                <a:lnTo>
                                  <a:pt x="240" y="342"/>
                                </a:lnTo>
                                <a:lnTo>
                                  <a:pt x="234" y="346"/>
                                </a:lnTo>
                                <a:lnTo>
                                  <a:pt x="227" y="350"/>
                                </a:lnTo>
                                <a:lnTo>
                                  <a:pt x="219" y="354"/>
                                </a:lnTo>
                                <a:lnTo>
                                  <a:pt x="204" y="360"/>
                                </a:lnTo>
                                <a:lnTo>
                                  <a:pt x="187" y="365"/>
                                </a:lnTo>
                                <a:lnTo>
                                  <a:pt x="169" y="367"/>
                                </a:lnTo>
                                <a:lnTo>
                                  <a:pt x="151" y="368"/>
                                </a:lnTo>
                                <a:lnTo>
                                  <a:pt x="128" y="367"/>
                                </a:lnTo>
                                <a:lnTo>
                                  <a:pt x="107" y="365"/>
                                </a:lnTo>
                                <a:lnTo>
                                  <a:pt x="97" y="363"/>
                                </a:lnTo>
                                <a:lnTo>
                                  <a:pt x="87" y="360"/>
                                </a:lnTo>
                                <a:lnTo>
                                  <a:pt x="79" y="358"/>
                                </a:lnTo>
                                <a:lnTo>
                                  <a:pt x="71" y="353"/>
                                </a:lnTo>
                                <a:lnTo>
                                  <a:pt x="62" y="350"/>
                                </a:lnTo>
                                <a:lnTo>
                                  <a:pt x="55" y="346"/>
                                </a:lnTo>
                                <a:lnTo>
                                  <a:pt x="48" y="341"/>
                                </a:lnTo>
                                <a:lnTo>
                                  <a:pt x="42" y="337"/>
                                </a:lnTo>
                                <a:lnTo>
                                  <a:pt x="35" y="330"/>
                                </a:lnTo>
                                <a:lnTo>
                                  <a:pt x="29" y="325"/>
                                </a:lnTo>
                                <a:lnTo>
                                  <a:pt x="24" y="318"/>
                                </a:lnTo>
                                <a:lnTo>
                                  <a:pt x="19" y="312"/>
                                </a:lnTo>
                                <a:lnTo>
                                  <a:pt x="15" y="304"/>
                                </a:lnTo>
                                <a:lnTo>
                                  <a:pt x="11" y="297"/>
                                </a:lnTo>
                                <a:lnTo>
                                  <a:pt x="7" y="290"/>
                                </a:lnTo>
                                <a:lnTo>
                                  <a:pt x="5" y="281"/>
                                </a:lnTo>
                                <a:lnTo>
                                  <a:pt x="3" y="273"/>
                                </a:lnTo>
                                <a:lnTo>
                                  <a:pt x="1" y="265"/>
                                </a:lnTo>
                                <a:lnTo>
                                  <a:pt x="0" y="256"/>
                                </a:lnTo>
                                <a:lnTo>
                                  <a:pt x="0" y="24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57"/>
                        <wps:cNvSpPr>
                          <a:spLocks/>
                        </wps:cNvSpPr>
                        <wps:spPr bwMode="auto">
                          <a:xfrm>
                            <a:off x="3681095" y="123825"/>
                            <a:ext cx="89535" cy="116840"/>
                          </a:xfrm>
                          <a:custGeom>
                            <a:avLst/>
                            <a:gdLst>
                              <a:gd name="T0" fmla="*/ 47 w 283"/>
                              <a:gd name="T1" fmla="*/ 256 h 368"/>
                              <a:gd name="T2" fmla="*/ 60 w 283"/>
                              <a:gd name="T3" fmla="*/ 288 h 368"/>
                              <a:gd name="T4" fmla="*/ 85 w 283"/>
                              <a:gd name="T5" fmla="*/ 310 h 368"/>
                              <a:gd name="T6" fmla="*/ 121 w 283"/>
                              <a:gd name="T7" fmla="*/ 323 h 368"/>
                              <a:gd name="T8" fmla="*/ 163 w 283"/>
                              <a:gd name="T9" fmla="*/ 325 h 368"/>
                              <a:gd name="T10" fmla="*/ 198 w 283"/>
                              <a:gd name="T11" fmla="*/ 318 h 368"/>
                              <a:gd name="T12" fmla="*/ 223 w 283"/>
                              <a:gd name="T13" fmla="*/ 302 h 368"/>
                              <a:gd name="T14" fmla="*/ 235 w 283"/>
                              <a:gd name="T15" fmla="*/ 281 h 368"/>
                              <a:gd name="T16" fmla="*/ 237 w 283"/>
                              <a:gd name="T17" fmla="*/ 257 h 368"/>
                              <a:gd name="T18" fmla="*/ 228 w 283"/>
                              <a:gd name="T19" fmla="*/ 236 h 368"/>
                              <a:gd name="T20" fmla="*/ 207 w 283"/>
                              <a:gd name="T21" fmla="*/ 220 h 368"/>
                              <a:gd name="T22" fmla="*/ 174 w 283"/>
                              <a:gd name="T23" fmla="*/ 207 h 368"/>
                              <a:gd name="T24" fmla="*/ 111 w 283"/>
                              <a:gd name="T25" fmla="*/ 192 h 368"/>
                              <a:gd name="T26" fmla="*/ 65 w 283"/>
                              <a:gd name="T27" fmla="*/ 175 h 368"/>
                              <a:gd name="T28" fmla="*/ 34 w 283"/>
                              <a:gd name="T29" fmla="*/ 152 h 368"/>
                              <a:gd name="T30" fmla="*/ 17 w 283"/>
                              <a:gd name="T31" fmla="*/ 121 h 368"/>
                              <a:gd name="T32" fmla="*/ 15 w 283"/>
                              <a:gd name="T33" fmla="*/ 84 h 368"/>
                              <a:gd name="T34" fmla="*/ 30 w 283"/>
                              <a:gd name="T35" fmla="*/ 48 h 368"/>
                              <a:gd name="T36" fmla="*/ 43 w 283"/>
                              <a:gd name="T37" fmla="*/ 31 h 368"/>
                              <a:gd name="T38" fmla="*/ 61 w 283"/>
                              <a:gd name="T39" fmla="*/ 19 h 368"/>
                              <a:gd name="T40" fmla="*/ 89 w 283"/>
                              <a:gd name="T41" fmla="*/ 6 h 368"/>
                              <a:gd name="T42" fmla="*/ 140 w 283"/>
                              <a:gd name="T43" fmla="*/ 0 h 368"/>
                              <a:gd name="T44" fmla="*/ 194 w 283"/>
                              <a:gd name="T45" fmla="*/ 7 h 368"/>
                              <a:gd name="T46" fmla="*/ 223 w 283"/>
                              <a:gd name="T47" fmla="*/ 20 h 368"/>
                              <a:gd name="T48" fmla="*/ 241 w 283"/>
                              <a:gd name="T49" fmla="*/ 33 h 368"/>
                              <a:gd name="T50" fmla="*/ 255 w 283"/>
                              <a:gd name="T51" fmla="*/ 50 h 368"/>
                              <a:gd name="T52" fmla="*/ 272 w 283"/>
                              <a:gd name="T53" fmla="*/ 91 h 368"/>
                              <a:gd name="T54" fmla="*/ 227 w 283"/>
                              <a:gd name="T55" fmla="*/ 101 h 368"/>
                              <a:gd name="T56" fmla="*/ 220 w 283"/>
                              <a:gd name="T57" fmla="*/ 80 h 368"/>
                              <a:gd name="T58" fmla="*/ 208 w 283"/>
                              <a:gd name="T59" fmla="*/ 64 h 368"/>
                              <a:gd name="T60" fmla="*/ 192 w 283"/>
                              <a:gd name="T61" fmla="*/ 51 h 368"/>
                              <a:gd name="T62" fmla="*/ 169 w 283"/>
                              <a:gd name="T63" fmla="*/ 44 h 368"/>
                              <a:gd name="T64" fmla="*/ 142 w 283"/>
                              <a:gd name="T65" fmla="*/ 42 h 368"/>
                              <a:gd name="T66" fmla="*/ 113 w 283"/>
                              <a:gd name="T67" fmla="*/ 44 h 368"/>
                              <a:gd name="T68" fmla="*/ 91 w 283"/>
                              <a:gd name="T69" fmla="*/ 50 h 368"/>
                              <a:gd name="T70" fmla="*/ 74 w 283"/>
                              <a:gd name="T71" fmla="*/ 61 h 368"/>
                              <a:gd name="T72" fmla="*/ 65 w 283"/>
                              <a:gd name="T73" fmla="*/ 74 h 368"/>
                              <a:gd name="T74" fmla="*/ 60 w 283"/>
                              <a:gd name="T75" fmla="*/ 90 h 368"/>
                              <a:gd name="T76" fmla="*/ 63 w 283"/>
                              <a:gd name="T77" fmla="*/ 113 h 368"/>
                              <a:gd name="T78" fmla="*/ 77 w 283"/>
                              <a:gd name="T79" fmla="*/ 129 h 368"/>
                              <a:gd name="T80" fmla="*/ 98 w 283"/>
                              <a:gd name="T81" fmla="*/ 139 h 368"/>
                              <a:gd name="T82" fmla="*/ 171 w 283"/>
                              <a:gd name="T83" fmla="*/ 158 h 368"/>
                              <a:gd name="T84" fmla="*/ 223 w 283"/>
                              <a:gd name="T85" fmla="*/ 174 h 368"/>
                              <a:gd name="T86" fmla="*/ 255 w 283"/>
                              <a:gd name="T87" fmla="*/ 195 h 368"/>
                              <a:gd name="T88" fmla="*/ 268 w 283"/>
                              <a:gd name="T89" fmla="*/ 211 h 368"/>
                              <a:gd name="T90" fmla="*/ 282 w 283"/>
                              <a:gd name="T91" fmla="*/ 247 h 368"/>
                              <a:gd name="T92" fmla="*/ 279 w 283"/>
                              <a:gd name="T93" fmla="*/ 289 h 368"/>
                              <a:gd name="T94" fmla="*/ 263 w 283"/>
                              <a:gd name="T95" fmla="*/ 321 h 368"/>
                              <a:gd name="T96" fmla="*/ 248 w 283"/>
                              <a:gd name="T97" fmla="*/ 338 h 368"/>
                              <a:gd name="T98" fmla="*/ 228 w 283"/>
                              <a:gd name="T99" fmla="*/ 350 h 368"/>
                              <a:gd name="T100" fmla="*/ 189 w 283"/>
                              <a:gd name="T101" fmla="*/ 365 h 368"/>
                              <a:gd name="T102" fmla="*/ 129 w 283"/>
                              <a:gd name="T103" fmla="*/ 367 h 368"/>
                              <a:gd name="T104" fmla="*/ 89 w 283"/>
                              <a:gd name="T105" fmla="*/ 360 h 368"/>
                              <a:gd name="T106" fmla="*/ 64 w 283"/>
                              <a:gd name="T107" fmla="*/ 350 h 368"/>
                              <a:gd name="T108" fmla="*/ 42 w 283"/>
                              <a:gd name="T109" fmla="*/ 337 h 368"/>
                              <a:gd name="T110" fmla="*/ 25 w 283"/>
                              <a:gd name="T111" fmla="*/ 318 h 368"/>
                              <a:gd name="T112" fmla="*/ 12 w 283"/>
                              <a:gd name="T113" fmla="*/ 297 h 368"/>
                              <a:gd name="T114" fmla="*/ 4 w 283"/>
                              <a:gd name="T115" fmla="*/ 273 h 368"/>
                              <a:gd name="T116" fmla="*/ 0 w 283"/>
                              <a:gd name="T117" fmla="*/ 247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3" h="368">
                                <a:moveTo>
                                  <a:pt x="0" y="247"/>
                                </a:moveTo>
                                <a:lnTo>
                                  <a:pt x="45" y="244"/>
                                </a:lnTo>
                                <a:lnTo>
                                  <a:pt x="47" y="256"/>
                                </a:lnTo>
                                <a:lnTo>
                                  <a:pt x="50" y="268"/>
                                </a:lnTo>
                                <a:lnTo>
                                  <a:pt x="55" y="278"/>
                                </a:lnTo>
                                <a:lnTo>
                                  <a:pt x="60" y="288"/>
                                </a:lnTo>
                                <a:lnTo>
                                  <a:pt x="66" y="296"/>
                                </a:lnTo>
                                <a:lnTo>
                                  <a:pt x="74" y="303"/>
                                </a:lnTo>
                                <a:lnTo>
                                  <a:pt x="85" y="310"/>
                                </a:lnTo>
                                <a:lnTo>
                                  <a:pt x="96" y="315"/>
                                </a:lnTo>
                                <a:lnTo>
                                  <a:pt x="107" y="320"/>
                                </a:lnTo>
                                <a:lnTo>
                                  <a:pt x="121" y="323"/>
                                </a:lnTo>
                                <a:lnTo>
                                  <a:pt x="136" y="325"/>
                                </a:lnTo>
                                <a:lnTo>
                                  <a:pt x="150" y="325"/>
                                </a:lnTo>
                                <a:lnTo>
                                  <a:pt x="163" y="325"/>
                                </a:lnTo>
                                <a:lnTo>
                                  <a:pt x="175" y="324"/>
                                </a:lnTo>
                                <a:lnTo>
                                  <a:pt x="186" y="321"/>
                                </a:lnTo>
                                <a:lnTo>
                                  <a:pt x="198" y="318"/>
                                </a:lnTo>
                                <a:lnTo>
                                  <a:pt x="207" y="314"/>
                                </a:lnTo>
                                <a:lnTo>
                                  <a:pt x="216" y="309"/>
                                </a:lnTo>
                                <a:lnTo>
                                  <a:pt x="223" y="302"/>
                                </a:lnTo>
                                <a:lnTo>
                                  <a:pt x="228" y="296"/>
                                </a:lnTo>
                                <a:lnTo>
                                  <a:pt x="232" y="289"/>
                                </a:lnTo>
                                <a:lnTo>
                                  <a:pt x="235" y="281"/>
                                </a:lnTo>
                                <a:lnTo>
                                  <a:pt x="237" y="273"/>
                                </a:lnTo>
                                <a:lnTo>
                                  <a:pt x="238" y="265"/>
                                </a:lnTo>
                                <a:lnTo>
                                  <a:pt x="237" y="257"/>
                                </a:lnTo>
                                <a:lnTo>
                                  <a:pt x="235" y="249"/>
                                </a:lnTo>
                                <a:lnTo>
                                  <a:pt x="233" y="243"/>
                                </a:lnTo>
                                <a:lnTo>
                                  <a:pt x="228" y="236"/>
                                </a:lnTo>
                                <a:lnTo>
                                  <a:pt x="223" y="230"/>
                                </a:lnTo>
                                <a:lnTo>
                                  <a:pt x="216" y="224"/>
                                </a:lnTo>
                                <a:lnTo>
                                  <a:pt x="207" y="220"/>
                                </a:lnTo>
                                <a:lnTo>
                                  <a:pt x="197" y="215"/>
                                </a:lnTo>
                                <a:lnTo>
                                  <a:pt x="187" y="212"/>
                                </a:lnTo>
                                <a:lnTo>
                                  <a:pt x="174" y="207"/>
                                </a:lnTo>
                                <a:lnTo>
                                  <a:pt x="155" y="203"/>
                                </a:lnTo>
                                <a:lnTo>
                                  <a:pt x="133" y="198"/>
                                </a:lnTo>
                                <a:lnTo>
                                  <a:pt x="111" y="192"/>
                                </a:lnTo>
                                <a:lnTo>
                                  <a:pt x="92" y="187"/>
                                </a:lnTo>
                                <a:lnTo>
                                  <a:pt x="76" y="180"/>
                                </a:lnTo>
                                <a:lnTo>
                                  <a:pt x="65" y="175"/>
                                </a:lnTo>
                                <a:lnTo>
                                  <a:pt x="52" y="169"/>
                                </a:lnTo>
                                <a:lnTo>
                                  <a:pt x="43" y="160"/>
                                </a:lnTo>
                                <a:lnTo>
                                  <a:pt x="34" y="152"/>
                                </a:lnTo>
                                <a:lnTo>
                                  <a:pt x="26" y="142"/>
                                </a:lnTo>
                                <a:lnTo>
                                  <a:pt x="21" y="132"/>
                                </a:lnTo>
                                <a:lnTo>
                                  <a:pt x="17" y="121"/>
                                </a:lnTo>
                                <a:lnTo>
                                  <a:pt x="15" y="109"/>
                                </a:lnTo>
                                <a:lnTo>
                                  <a:pt x="14" y="98"/>
                                </a:lnTo>
                                <a:lnTo>
                                  <a:pt x="15" y="84"/>
                                </a:lnTo>
                                <a:lnTo>
                                  <a:pt x="18" y="72"/>
                                </a:lnTo>
                                <a:lnTo>
                                  <a:pt x="23" y="59"/>
                                </a:lnTo>
                                <a:lnTo>
                                  <a:pt x="30" y="48"/>
                                </a:lnTo>
                                <a:lnTo>
                                  <a:pt x="34" y="42"/>
                                </a:lnTo>
                                <a:lnTo>
                                  <a:pt x="38" y="36"/>
                                </a:lnTo>
                                <a:lnTo>
                                  <a:pt x="43" y="31"/>
                                </a:lnTo>
                                <a:lnTo>
                                  <a:pt x="48" y="27"/>
                                </a:lnTo>
                                <a:lnTo>
                                  <a:pt x="55" y="23"/>
                                </a:lnTo>
                                <a:lnTo>
                                  <a:pt x="61" y="19"/>
                                </a:lnTo>
                                <a:lnTo>
                                  <a:pt x="67" y="16"/>
                                </a:lnTo>
                                <a:lnTo>
                                  <a:pt x="74" y="11"/>
                                </a:lnTo>
                                <a:lnTo>
                                  <a:pt x="89" y="6"/>
                                </a:lnTo>
                                <a:lnTo>
                                  <a:pt x="105" y="3"/>
                                </a:lnTo>
                                <a:lnTo>
                                  <a:pt x="122" y="1"/>
                                </a:lnTo>
                                <a:lnTo>
                                  <a:pt x="140" y="0"/>
                                </a:lnTo>
                                <a:lnTo>
                                  <a:pt x="158" y="1"/>
                                </a:lnTo>
                                <a:lnTo>
                                  <a:pt x="176" y="3"/>
                                </a:lnTo>
                                <a:lnTo>
                                  <a:pt x="194" y="7"/>
                                </a:lnTo>
                                <a:lnTo>
                                  <a:pt x="209" y="12"/>
                                </a:lnTo>
                                <a:lnTo>
                                  <a:pt x="217" y="16"/>
                                </a:lnTo>
                                <a:lnTo>
                                  <a:pt x="223" y="20"/>
                                </a:lnTo>
                                <a:lnTo>
                                  <a:pt x="230" y="24"/>
                                </a:lnTo>
                                <a:lnTo>
                                  <a:pt x="235" y="28"/>
                                </a:lnTo>
                                <a:lnTo>
                                  <a:pt x="241" y="33"/>
                                </a:lnTo>
                                <a:lnTo>
                                  <a:pt x="247" y="38"/>
                                </a:lnTo>
                                <a:lnTo>
                                  <a:pt x="251" y="44"/>
                                </a:lnTo>
                                <a:lnTo>
                                  <a:pt x="255" y="50"/>
                                </a:lnTo>
                                <a:lnTo>
                                  <a:pt x="262" y="62"/>
                                </a:lnTo>
                                <a:lnTo>
                                  <a:pt x="267" y="76"/>
                                </a:lnTo>
                                <a:lnTo>
                                  <a:pt x="272" y="91"/>
                                </a:lnTo>
                                <a:lnTo>
                                  <a:pt x="273" y="106"/>
                                </a:lnTo>
                                <a:lnTo>
                                  <a:pt x="228" y="109"/>
                                </a:lnTo>
                                <a:lnTo>
                                  <a:pt x="227" y="101"/>
                                </a:lnTo>
                                <a:lnTo>
                                  <a:pt x="225" y="94"/>
                                </a:lnTo>
                                <a:lnTo>
                                  <a:pt x="223" y="86"/>
                                </a:lnTo>
                                <a:lnTo>
                                  <a:pt x="220" y="80"/>
                                </a:lnTo>
                                <a:lnTo>
                                  <a:pt x="217" y="74"/>
                                </a:lnTo>
                                <a:lnTo>
                                  <a:pt x="212" y="68"/>
                                </a:lnTo>
                                <a:lnTo>
                                  <a:pt x="208" y="64"/>
                                </a:lnTo>
                                <a:lnTo>
                                  <a:pt x="203" y="58"/>
                                </a:lnTo>
                                <a:lnTo>
                                  <a:pt x="198" y="54"/>
                                </a:lnTo>
                                <a:lnTo>
                                  <a:pt x="192" y="51"/>
                                </a:lnTo>
                                <a:lnTo>
                                  <a:pt x="184" y="48"/>
                                </a:lnTo>
                                <a:lnTo>
                                  <a:pt x="177" y="46"/>
                                </a:lnTo>
                                <a:lnTo>
                                  <a:pt x="169" y="44"/>
                                </a:lnTo>
                                <a:lnTo>
                                  <a:pt x="160" y="43"/>
                                </a:lnTo>
                                <a:lnTo>
                                  <a:pt x="151" y="42"/>
                                </a:lnTo>
                                <a:lnTo>
                                  <a:pt x="142" y="42"/>
                                </a:lnTo>
                                <a:lnTo>
                                  <a:pt x="131" y="42"/>
                                </a:lnTo>
                                <a:lnTo>
                                  <a:pt x="121" y="43"/>
                                </a:lnTo>
                                <a:lnTo>
                                  <a:pt x="113" y="44"/>
                                </a:lnTo>
                                <a:lnTo>
                                  <a:pt x="104" y="45"/>
                                </a:lnTo>
                                <a:lnTo>
                                  <a:pt x="97" y="48"/>
                                </a:lnTo>
                                <a:lnTo>
                                  <a:pt x="91" y="50"/>
                                </a:lnTo>
                                <a:lnTo>
                                  <a:pt x="85" y="53"/>
                                </a:lnTo>
                                <a:lnTo>
                                  <a:pt x="79" y="57"/>
                                </a:lnTo>
                                <a:lnTo>
                                  <a:pt x="74" y="61"/>
                                </a:lnTo>
                                <a:lnTo>
                                  <a:pt x="71" y="66"/>
                                </a:lnTo>
                                <a:lnTo>
                                  <a:pt x="67" y="70"/>
                                </a:lnTo>
                                <a:lnTo>
                                  <a:pt x="65" y="74"/>
                                </a:lnTo>
                                <a:lnTo>
                                  <a:pt x="63" y="79"/>
                                </a:lnTo>
                                <a:lnTo>
                                  <a:pt x="61" y="84"/>
                                </a:lnTo>
                                <a:lnTo>
                                  <a:pt x="60" y="90"/>
                                </a:lnTo>
                                <a:lnTo>
                                  <a:pt x="60" y="95"/>
                                </a:lnTo>
                                <a:lnTo>
                                  <a:pt x="61" y="104"/>
                                </a:lnTo>
                                <a:lnTo>
                                  <a:pt x="63" y="113"/>
                                </a:lnTo>
                                <a:lnTo>
                                  <a:pt x="67" y="120"/>
                                </a:lnTo>
                                <a:lnTo>
                                  <a:pt x="73" y="126"/>
                                </a:lnTo>
                                <a:lnTo>
                                  <a:pt x="77" y="129"/>
                                </a:lnTo>
                                <a:lnTo>
                                  <a:pt x="83" y="132"/>
                                </a:lnTo>
                                <a:lnTo>
                                  <a:pt x="90" y="135"/>
                                </a:lnTo>
                                <a:lnTo>
                                  <a:pt x="98" y="139"/>
                                </a:lnTo>
                                <a:lnTo>
                                  <a:pt x="118" y="145"/>
                                </a:lnTo>
                                <a:lnTo>
                                  <a:pt x="144" y="152"/>
                                </a:lnTo>
                                <a:lnTo>
                                  <a:pt x="171" y="158"/>
                                </a:lnTo>
                                <a:lnTo>
                                  <a:pt x="193" y="164"/>
                                </a:lnTo>
                                <a:lnTo>
                                  <a:pt x="210" y="169"/>
                                </a:lnTo>
                                <a:lnTo>
                                  <a:pt x="223" y="174"/>
                                </a:lnTo>
                                <a:lnTo>
                                  <a:pt x="237" y="182"/>
                                </a:lnTo>
                                <a:lnTo>
                                  <a:pt x="250" y="191"/>
                                </a:lnTo>
                                <a:lnTo>
                                  <a:pt x="255" y="195"/>
                                </a:lnTo>
                                <a:lnTo>
                                  <a:pt x="260" y="200"/>
                                </a:lnTo>
                                <a:lnTo>
                                  <a:pt x="264" y="205"/>
                                </a:lnTo>
                                <a:lnTo>
                                  <a:pt x="268" y="211"/>
                                </a:lnTo>
                                <a:lnTo>
                                  <a:pt x="275" y="222"/>
                                </a:lnTo>
                                <a:lnTo>
                                  <a:pt x="280" y="234"/>
                                </a:lnTo>
                                <a:lnTo>
                                  <a:pt x="282" y="247"/>
                                </a:lnTo>
                                <a:lnTo>
                                  <a:pt x="283" y="262"/>
                                </a:lnTo>
                                <a:lnTo>
                                  <a:pt x="282" y="275"/>
                                </a:lnTo>
                                <a:lnTo>
                                  <a:pt x="279" y="289"/>
                                </a:lnTo>
                                <a:lnTo>
                                  <a:pt x="275" y="302"/>
                                </a:lnTo>
                                <a:lnTo>
                                  <a:pt x="267" y="315"/>
                                </a:lnTo>
                                <a:lnTo>
                                  <a:pt x="263" y="321"/>
                                </a:lnTo>
                                <a:lnTo>
                                  <a:pt x="258" y="326"/>
                                </a:lnTo>
                                <a:lnTo>
                                  <a:pt x="253" y="332"/>
                                </a:lnTo>
                                <a:lnTo>
                                  <a:pt x="248" y="338"/>
                                </a:lnTo>
                                <a:lnTo>
                                  <a:pt x="241" y="342"/>
                                </a:lnTo>
                                <a:lnTo>
                                  <a:pt x="235" y="346"/>
                                </a:lnTo>
                                <a:lnTo>
                                  <a:pt x="228" y="350"/>
                                </a:lnTo>
                                <a:lnTo>
                                  <a:pt x="221" y="354"/>
                                </a:lnTo>
                                <a:lnTo>
                                  <a:pt x="205" y="360"/>
                                </a:lnTo>
                                <a:lnTo>
                                  <a:pt x="189" y="365"/>
                                </a:lnTo>
                                <a:lnTo>
                                  <a:pt x="171" y="367"/>
                                </a:lnTo>
                                <a:lnTo>
                                  <a:pt x="152" y="368"/>
                                </a:lnTo>
                                <a:lnTo>
                                  <a:pt x="129" y="367"/>
                                </a:lnTo>
                                <a:lnTo>
                                  <a:pt x="107" y="365"/>
                                </a:lnTo>
                                <a:lnTo>
                                  <a:pt x="98" y="363"/>
                                </a:lnTo>
                                <a:lnTo>
                                  <a:pt x="89" y="360"/>
                                </a:lnTo>
                                <a:lnTo>
                                  <a:pt x="79" y="358"/>
                                </a:lnTo>
                                <a:lnTo>
                                  <a:pt x="71" y="353"/>
                                </a:lnTo>
                                <a:lnTo>
                                  <a:pt x="64" y="350"/>
                                </a:lnTo>
                                <a:lnTo>
                                  <a:pt x="57" y="346"/>
                                </a:lnTo>
                                <a:lnTo>
                                  <a:pt x="49" y="341"/>
                                </a:lnTo>
                                <a:lnTo>
                                  <a:pt x="42" y="337"/>
                                </a:lnTo>
                                <a:lnTo>
                                  <a:pt x="36" y="330"/>
                                </a:lnTo>
                                <a:lnTo>
                                  <a:pt x="31" y="325"/>
                                </a:lnTo>
                                <a:lnTo>
                                  <a:pt x="25" y="318"/>
                                </a:lnTo>
                                <a:lnTo>
                                  <a:pt x="20" y="312"/>
                                </a:lnTo>
                                <a:lnTo>
                                  <a:pt x="16" y="304"/>
                                </a:lnTo>
                                <a:lnTo>
                                  <a:pt x="12" y="297"/>
                                </a:lnTo>
                                <a:lnTo>
                                  <a:pt x="9" y="290"/>
                                </a:lnTo>
                                <a:lnTo>
                                  <a:pt x="7" y="281"/>
                                </a:lnTo>
                                <a:lnTo>
                                  <a:pt x="4" y="273"/>
                                </a:lnTo>
                                <a:lnTo>
                                  <a:pt x="3" y="265"/>
                                </a:lnTo>
                                <a:lnTo>
                                  <a:pt x="2" y="256"/>
                                </a:lnTo>
                                <a:lnTo>
                                  <a:pt x="0" y="24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58"/>
                        <wps:cNvSpPr>
                          <a:spLocks/>
                        </wps:cNvSpPr>
                        <wps:spPr bwMode="auto">
                          <a:xfrm>
                            <a:off x="2818765" y="300355"/>
                            <a:ext cx="99695" cy="116840"/>
                          </a:xfrm>
                          <a:custGeom>
                            <a:avLst/>
                            <a:gdLst>
                              <a:gd name="T0" fmla="*/ 310 w 314"/>
                              <a:gd name="T1" fmla="*/ 262 h 368"/>
                              <a:gd name="T2" fmla="*/ 293 w 314"/>
                              <a:gd name="T3" fmla="*/ 300 h 368"/>
                              <a:gd name="T4" fmla="*/ 270 w 314"/>
                              <a:gd name="T5" fmla="*/ 329 h 368"/>
                              <a:gd name="T6" fmla="*/ 240 w 314"/>
                              <a:gd name="T7" fmla="*/ 351 h 368"/>
                              <a:gd name="T8" fmla="*/ 206 w 314"/>
                              <a:gd name="T9" fmla="*/ 363 h 368"/>
                              <a:gd name="T10" fmla="*/ 167 w 314"/>
                              <a:gd name="T11" fmla="*/ 368 h 368"/>
                              <a:gd name="T12" fmla="*/ 127 w 314"/>
                              <a:gd name="T13" fmla="*/ 364 h 368"/>
                              <a:gd name="T14" fmla="*/ 93 w 314"/>
                              <a:gd name="T15" fmla="*/ 354 h 368"/>
                              <a:gd name="T16" fmla="*/ 65 w 314"/>
                              <a:gd name="T17" fmla="*/ 338 h 368"/>
                              <a:gd name="T18" fmla="*/ 42 w 314"/>
                              <a:gd name="T19" fmla="*/ 315 h 368"/>
                              <a:gd name="T20" fmla="*/ 24 w 314"/>
                              <a:gd name="T21" fmla="*/ 287 h 368"/>
                              <a:gd name="T22" fmla="*/ 11 w 314"/>
                              <a:gd name="T23" fmla="*/ 254 h 368"/>
                              <a:gd name="T24" fmla="*/ 3 w 314"/>
                              <a:gd name="T25" fmla="*/ 219 h 368"/>
                              <a:gd name="T26" fmla="*/ 0 w 314"/>
                              <a:gd name="T27" fmla="*/ 181 h 368"/>
                              <a:gd name="T28" fmla="*/ 3 w 314"/>
                              <a:gd name="T29" fmla="*/ 141 h 368"/>
                              <a:gd name="T30" fmla="*/ 13 w 314"/>
                              <a:gd name="T31" fmla="*/ 106 h 368"/>
                              <a:gd name="T32" fmla="*/ 27 w 314"/>
                              <a:gd name="T33" fmla="*/ 74 h 368"/>
                              <a:gd name="T34" fmla="*/ 47 w 314"/>
                              <a:gd name="T35" fmla="*/ 48 h 368"/>
                              <a:gd name="T36" fmla="*/ 72 w 314"/>
                              <a:gd name="T37" fmla="*/ 27 h 368"/>
                              <a:gd name="T38" fmla="*/ 102 w 314"/>
                              <a:gd name="T39" fmla="*/ 11 h 368"/>
                              <a:gd name="T40" fmla="*/ 134 w 314"/>
                              <a:gd name="T41" fmla="*/ 3 h 368"/>
                              <a:gd name="T42" fmla="*/ 167 w 314"/>
                              <a:gd name="T43" fmla="*/ 0 h 368"/>
                              <a:gd name="T44" fmla="*/ 206 w 314"/>
                              <a:gd name="T45" fmla="*/ 4 h 368"/>
                              <a:gd name="T46" fmla="*/ 238 w 314"/>
                              <a:gd name="T47" fmla="*/ 15 h 368"/>
                              <a:gd name="T48" fmla="*/ 266 w 314"/>
                              <a:gd name="T49" fmla="*/ 34 h 368"/>
                              <a:gd name="T50" fmla="*/ 288 w 314"/>
                              <a:gd name="T51" fmla="*/ 59 h 368"/>
                              <a:gd name="T52" fmla="*/ 304 w 314"/>
                              <a:gd name="T53" fmla="*/ 91 h 368"/>
                              <a:gd name="T54" fmla="*/ 259 w 314"/>
                              <a:gd name="T55" fmla="*/ 105 h 368"/>
                              <a:gd name="T56" fmla="*/ 246 w 314"/>
                              <a:gd name="T57" fmla="*/ 81 h 368"/>
                              <a:gd name="T58" fmla="*/ 232 w 314"/>
                              <a:gd name="T59" fmla="*/ 62 h 368"/>
                              <a:gd name="T60" fmla="*/ 213 w 314"/>
                              <a:gd name="T61" fmla="*/ 50 h 368"/>
                              <a:gd name="T62" fmla="*/ 191 w 314"/>
                              <a:gd name="T63" fmla="*/ 42 h 368"/>
                              <a:gd name="T64" fmla="*/ 166 w 314"/>
                              <a:gd name="T65" fmla="*/ 40 h 368"/>
                              <a:gd name="T66" fmla="*/ 138 w 314"/>
                              <a:gd name="T67" fmla="*/ 42 h 368"/>
                              <a:gd name="T68" fmla="*/ 113 w 314"/>
                              <a:gd name="T69" fmla="*/ 51 h 368"/>
                              <a:gd name="T70" fmla="*/ 92 w 314"/>
                              <a:gd name="T71" fmla="*/ 64 h 368"/>
                              <a:gd name="T72" fmla="*/ 75 w 314"/>
                              <a:gd name="T73" fmla="*/ 83 h 368"/>
                              <a:gd name="T74" fmla="*/ 63 w 314"/>
                              <a:gd name="T75" fmla="*/ 104 h 368"/>
                              <a:gd name="T76" fmla="*/ 51 w 314"/>
                              <a:gd name="T77" fmla="*/ 146 h 368"/>
                              <a:gd name="T78" fmla="*/ 50 w 314"/>
                              <a:gd name="T79" fmla="*/ 203 h 368"/>
                              <a:gd name="T80" fmla="*/ 61 w 314"/>
                              <a:gd name="T81" fmla="*/ 260 h 368"/>
                              <a:gd name="T82" fmla="*/ 74 w 314"/>
                              <a:gd name="T83" fmla="*/ 283 h 368"/>
                              <a:gd name="T84" fmla="*/ 90 w 314"/>
                              <a:gd name="T85" fmla="*/ 301 h 368"/>
                              <a:gd name="T86" fmla="*/ 110 w 314"/>
                              <a:gd name="T87" fmla="*/ 314 h 368"/>
                              <a:gd name="T88" fmla="*/ 132 w 314"/>
                              <a:gd name="T89" fmla="*/ 323 h 368"/>
                              <a:gd name="T90" fmla="*/ 155 w 314"/>
                              <a:gd name="T91" fmla="*/ 327 h 368"/>
                              <a:gd name="T92" fmla="*/ 182 w 314"/>
                              <a:gd name="T93" fmla="*/ 326 h 368"/>
                              <a:gd name="T94" fmla="*/ 208 w 314"/>
                              <a:gd name="T95" fmla="*/ 319 h 368"/>
                              <a:gd name="T96" fmla="*/ 230 w 314"/>
                              <a:gd name="T97" fmla="*/ 304 h 368"/>
                              <a:gd name="T98" fmla="*/ 248 w 314"/>
                              <a:gd name="T99" fmla="*/ 284 h 368"/>
                              <a:gd name="T100" fmla="*/ 261 w 314"/>
                              <a:gd name="T101" fmla="*/ 258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14" h="368">
                                <a:moveTo>
                                  <a:pt x="267" y="236"/>
                                </a:moveTo>
                                <a:lnTo>
                                  <a:pt x="314" y="249"/>
                                </a:lnTo>
                                <a:lnTo>
                                  <a:pt x="310" y="262"/>
                                </a:lnTo>
                                <a:lnTo>
                                  <a:pt x="306" y="276"/>
                                </a:lnTo>
                                <a:lnTo>
                                  <a:pt x="299" y="288"/>
                                </a:lnTo>
                                <a:lnTo>
                                  <a:pt x="293" y="300"/>
                                </a:lnTo>
                                <a:lnTo>
                                  <a:pt x="286" y="310"/>
                                </a:lnTo>
                                <a:lnTo>
                                  <a:pt x="279" y="321"/>
                                </a:lnTo>
                                <a:lnTo>
                                  <a:pt x="270" y="329"/>
                                </a:lnTo>
                                <a:lnTo>
                                  <a:pt x="261" y="337"/>
                                </a:lnTo>
                                <a:lnTo>
                                  <a:pt x="251" y="345"/>
                                </a:lnTo>
                                <a:lnTo>
                                  <a:pt x="240" y="351"/>
                                </a:lnTo>
                                <a:lnTo>
                                  <a:pt x="230" y="356"/>
                                </a:lnTo>
                                <a:lnTo>
                                  <a:pt x="218" y="360"/>
                                </a:lnTo>
                                <a:lnTo>
                                  <a:pt x="206" y="363"/>
                                </a:lnTo>
                                <a:lnTo>
                                  <a:pt x="193" y="366"/>
                                </a:lnTo>
                                <a:lnTo>
                                  <a:pt x="181" y="368"/>
                                </a:lnTo>
                                <a:lnTo>
                                  <a:pt x="167" y="368"/>
                                </a:lnTo>
                                <a:lnTo>
                                  <a:pt x="153" y="368"/>
                                </a:lnTo>
                                <a:lnTo>
                                  <a:pt x="139" y="367"/>
                                </a:lnTo>
                                <a:lnTo>
                                  <a:pt x="127" y="364"/>
                                </a:lnTo>
                                <a:lnTo>
                                  <a:pt x="115" y="361"/>
                                </a:lnTo>
                                <a:lnTo>
                                  <a:pt x="104" y="358"/>
                                </a:lnTo>
                                <a:lnTo>
                                  <a:pt x="93" y="354"/>
                                </a:lnTo>
                                <a:lnTo>
                                  <a:pt x="83" y="350"/>
                                </a:lnTo>
                                <a:lnTo>
                                  <a:pt x="74" y="345"/>
                                </a:lnTo>
                                <a:lnTo>
                                  <a:pt x="65" y="338"/>
                                </a:lnTo>
                                <a:lnTo>
                                  <a:pt x="57" y="331"/>
                                </a:lnTo>
                                <a:lnTo>
                                  <a:pt x="49" y="324"/>
                                </a:lnTo>
                                <a:lnTo>
                                  <a:pt x="42" y="315"/>
                                </a:lnTo>
                                <a:lnTo>
                                  <a:pt x="36" y="307"/>
                                </a:lnTo>
                                <a:lnTo>
                                  <a:pt x="29" y="297"/>
                                </a:lnTo>
                                <a:lnTo>
                                  <a:pt x="24" y="287"/>
                                </a:lnTo>
                                <a:lnTo>
                                  <a:pt x="19" y="276"/>
                                </a:lnTo>
                                <a:lnTo>
                                  <a:pt x="15" y="265"/>
                                </a:lnTo>
                                <a:lnTo>
                                  <a:pt x="11" y="254"/>
                                </a:lnTo>
                                <a:lnTo>
                                  <a:pt x="7" y="242"/>
                                </a:lnTo>
                                <a:lnTo>
                                  <a:pt x="5" y="230"/>
                                </a:lnTo>
                                <a:lnTo>
                                  <a:pt x="3" y="219"/>
                                </a:lnTo>
                                <a:lnTo>
                                  <a:pt x="1" y="206"/>
                                </a:lnTo>
                                <a:lnTo>
                                  <a:pt x="0" y="193"/>
                                </a:lnTo>
                                <a:lnTo>
                                  <a:pt x="0" y="181"/>
                                </a:lnTo>
                                <a:lnTo>
                                  <a:pt x="0" y="167"/>
                                </a:lnTo>
                                <a:lnTo>
                                  <a:pt x="1" y="154"/>
                                </a:lnTo>
                                <a:lnTo>
                                  <a:pt x="3" y="141"/>
                                </a:lnTo>
                                <a:lnTo>
                                  <a:pt x="5" y="129"/>
                                </a:lnTo>
                                <a:lnTo>
                                  <a:pt x="9" y="117"/>
                                </a:lnTo>
                                <a:lnTo>
                                  <a:pt x="13" y="106"/>
                                </a:lnTo>
                                <a:lnTo>
                                  <a:pt x="17" y="94"/>
                                </a:lnTo>
                                <a:lnTo>
                                  <a:pt x="22" y="84"/>
                                </a:lnTo>
                                <a:lnTo>
                                  <a:pt x="27" y="74"/>
                                </a:lnTo>
                                <a:lnTo>
                                  <a:pt x="33" y="64"/>
                                </a:lnTo>
                                <a:lnTo>
                                  <a:pt x="40" y="56"/>
                                </a:lnTo>
                                <a:lnTo>
                                  <a:pt x="47" y="48"/>
                                </a:lnTo>
                                <a:lnTo>
                                  <a:pt x="55" y="40"/>
                                </a:lnTo>
                                <a:lnTo>
                                  <a:pt x="64" y="33"/>
                                </a:lnTo>
                                <a:lnTo>
                                  <a:pt x="72" y="27"/>
                                </a:lnTo>
                                <a:lnTo>
                                  <a:pt x="82" y="20"/>
                                </a:lnTo>
                                <a:lnTo>
                                  <a:pt x="92" y="16"/>
                                </a:lnTo>
                                <a:lnTo>
                                  <a:pt x="102" y="11"/>
                                </a:lnTo>
                                <a:lnTo>
                                  <a:pt x="112" y="8"/>
                                </a:lnTo>
                                <a:lnTo>
                                  <a:pt x="123" y="5"/>
                                </a:lnTo>
                                <a:lnTo>
                                  <a:pt x="134" y="3"/>
                                </a:lnTo>
                                <a:lnTo>
                                  <a:pt x="145" y="1"/>
                                </a:lnTo>
                                <a:lnTo>
                                  <a:pt x="156" y="0"/>
                                </a:lnTo>
                                <a:lnTo>
                                  <a:pt x="167" y="0"/>
                                </a:lnTo>
                                <a:lnTo>
                                  <a:pt x="181" y="0"/>
                                </a:lnTo>
                                <a:lnTo>
                                  <a:pt x="193" y="1"/>
                                </a:lnTo>
                                <a:lnTo>
                                  <a:pt x="206" y="4"/>
                                </a:lnTo>
                                <a:lnTo>
                                  <a:pt x="217" y="6"/>
                                </a:lnTo>
                                <a:lnTo>
                                  <a:pt x="228" y="10"/>
                                </a:lnTo>
                                <a:lnTo>
                                  <a:pt x="238" y="15"/>
                                </a:lnTo>
                                <a:lnTo>
                                  <a:pt x="248" y="20"/>
                                </a:lnTo>
                                <a:lnTo>
                                  <a:pt x="258" y="27"/>
                                </a:lnTo>
                                <a:lnTo>
                                  <a:pt x="266" y="34"/>
                                </a:lnTo>
                                <a:lnTo>
                                  <a:pt x="274" y="41"/>
                                </a:lnTo>
                                <a:lnTo>
                                  <a:pt x="282" y="51"/>
                                </a:lnTo>
                                <a:lnTo>
                                  <a:pt x="288" y="59"/>
                                </a:lnTo>
                                <a:lnTo>
                                  <a:pt x="294" y="69"/>
                                </a:lnTo>
                                <a:lnTo>
                                  <a:pt x="299" y="80"/>
                                </a:lnTo>
                                <a:lnTo>
                                  <a:pt x="304" y="91"/>
                                </a:lnTo>
                                <a:lnTo>
                                  <a:pt x="308" y="103"/>
                                </a:lnTo>
                                <a:lnTo>
                                  <a:pt x="262" y="114"/>
                                </a:lnTo>
                                <a:lnTo>
                                  <a:pt x="259" y="105"/>
                                </a:lnTo>
                                <a:lnTo>
                                  <a:pt x="255" y="95"/>
                                </a:lnTo>
                                <a:lnTo>
                                  <a:pt x="251" y="88"/>
                                </a:lnTo>
                                <a:lnTo>
                                  <a:pt x="246" y="81"/>
                                </a:lnTo>
                                <a:lnTo>
                                  <a:pt x="242" y="74"/>
                                </a:lnTo>
                                <a:lnTo>
                                  <a:pt x="237" y="67"/>
                                </a:lnTo>
                                <a:lnTo>
                                  <a:pt x="232" y="62"/>
                                </a:lnTo>
                                <a:lnTo>
                                  <a:pt x="226" y="58"/>
                                </a:lnTo>
                                <a:lnTo>
                                  <a:pt x="219" y="54"/>
                                </a:lnTo>
                                <a:lnTo>
                                  <a:pt x="213" y="50"/>
                                </a:lnTo>
                                <a:lnTo>
                                  <a:pt x="207" y="46"/>
                                </a:lnTo>
                                <a:lnTo>
                                  <a:pt x="200" y="44"/>
                                </a:lnTo>
                                <a:lnTo>
                                  <a:pt x="191" y="42"/>
                                </a:lnTo>
                                <a:lnTo>
                                  <a:pt x="184" y="41"/>
                                </a:lnTo>
                                <a:lnTo>
                                  <a:pt x="176" y="40"/>
                                </a:lnTo>
                                <a:lnTo>
                                  <a:pt x="166" y="40"/>
                                </a:lnTo>
                                <a:lnTo>
                                  <a:pt x="157" y="40"/>
                                </a:lnTo>
                                <a:lnTo>
                                  <a:pt x="148" y="41"/>
                                </a:lnTo>
                                <a:lnTo>
                                  <a:pt x="138" y="42"/>
                                </a:lnTo>
                                <a:lnTo>
                                  <a:pt x="129" y="44"/>
                                </a:lnTo>
                                <a:lnTo>
                                  <a:pt x="121" y="48"/>
                                </a:lnTo>
                                <a:lnTo>
                                  <a:pt x="113" y="51"/>
                                </a:lnTo>
                                <a:lnTo>
                                  <a:pt x="105" y="55"/>
                                </a:lnTo>
                                <a:lnTo>
                                  <a:pt x="99" y="59"/>
                                </a:lnTo>
                                <a:lnTo>
                                  <a:pt x="92" y="64"/>
                                </a:lnTo>
                                <a:lnTo>
                                  <a:pt x="85" y="70"/>
                                </a:lnTo>
                                <a:lnTo>
                                  <a:pt x="80" y="76"/>
                                </a:lnTo>
                                <a:lnTo>
                                  <a:pt x="75" y="83"/>
                                </a:lnTo>
                                <a:lnTo>
                                  <a:pt x="71" y="89"/>
                                </a:lnTo>
                                <a:lnTo>
                                  <a:pt x="67" y="97"/>
                                </a:lnTo>
                                <a:lnTo>
                                  <a:pt x="63" y="104"/>
                                </a:lnTo>
                                <a:lnTo>
                                  <a:pt x="59" y="112"/>
                                </a:lnTo>
                                <a:lnTo>
                                  <a:pt x="55" y="129"/>
                                </a:lnTo>
                                <a:lnTo>
                                  <a:pt x="51" y="146"/>
                                </a:lnTo>
                                <a:lnTo>
                                  <a:pt x="49" y="163"/>
                                </a:lnTo>
                                <a:lnTo>
                                  <a:pt x="49" y="181"/>
                                </a:lnTo>
                                <a:lnTo>
                                  <a:pt x="50" y="203"/>
                                </a:lnTo>
                                <a:lnTo>
                                  <a:pt x="52" y="223"/>
                                </a:lnTo>
                                <a:lnTo>
                                  <a:pt x="56" y="242"/>
                                </a:lnTo>
                                <a:lnTo>
                                  <a:pt x="61" y="260"/>
                                </a:lnTo>
                                <a:lnTo>
                                  <a:pt x="66" y="269"/>
                                </a:lnTo>
                                <a:lnTo>
                                  <a:pt x="70" y="276"/>
                                </a:lnTo>
                                <a:lnTo>
                                  <a:pt x="74" y="283"/>
                                </a:lnTo>
                                <a:lnTo>
                                  <a:pt x="79" y="289"/>
                                </a:lnTo>
                                <a:lnTo>
                                  <a:pt x="84" y="296"/>
                                </a:lnTo>
                                <a:lnTo>
                                  <a:pt x="90" y="301"/>
                                </a:lnTo>
                                <a:lnTo>
                                  <a:pt x="96" y="306"/>
                                </a:lnTo>
                                <a:lnTo>
                                  <a:pt x="103" y="310"/>
                                </a:lnTo>
                                <a:lnTo>
                                  <a:pt x="110" y="314"/>
                                </a:lnTo>
                                <a:lnTo>
                                  <a:pt x="118" y="318"/>
                                </a:lnTo>
                                <a:lnTo>
                                  <a:pt x="125" y="321"/>
                                </a:lnTo>
                                <a:lnTo>
                                  <a:pt x="132" y="323"/>
                                </a:lnTo>
                                <a:lnTo>
                                  <a:pt x="139" y="325"/>
                                </a:lnTo>
                                <a:lnTo>
                                  <a:pt x="148" y="326"/>
                                </a:lnTo>
                                <a:lnTo>
                                  <a:pt x="155" y="327"/>
                                </a:lnTo>
                                <a:lnTo>
                                  <a:pt x="163" y="327"/>
                                </a:lnTo>
                                <a:lnTo>
                                  <a:pt x="173" y="327"/>
                                </a:lnTo>
                                <a:lnTo>
                                  <a:pt x="182" y="326"/>
                                </a:lnTo>
                                <a:lnTo>
                                  <a:pt x="191" y="324"/>
                                </a:lnTo>
                                <a:lnTo>
                                  <a:pt x="200" y="322"/>
                                </a:lnTo>
                                <a:lnTo>
                                  <a:pt x="208" y="319"/>
                                </a:lnTo>
                                <a:lnTo>
                                  <a:pt x="215" y="314"/>
                                </a:lnTo>
                                <a:lnTo>
                                  <a:pt x="222" y="310"/>
                                </a:lnTo>
                                <a:lnTo>
                                  <a:pt x="230" y="304"/>
                                </a:lnTo>
                                <a:lnTo>
                                  <a:pt x="237" y="299"/>
                                </a:lnTo>
                                <a:lnTo>
                                  <a:pt x="242" y="291"/>
                                </a:lnTo>
                                <a:lnTo>
                                  <a:pt x="248" y="284"/>
                                </a:lnTo>
                                <a:lnTo>
                                  <a:pt x="253" y="276"/>
                                </a:lnTo>
                                <a:lnTo>
                                  <a:pt x="258" y="268"/>
                                </a:lnTo>
                                <a:lnTo>
                                  <a:pt x="261" y="258"/>
                                </a:lnTo>
                                <a:lnTo>
                                  <a:pt x="264" y="248"/>
                                </a:lnTo>
                                <a:lnTo>
                                  <a:pt x="267" y="23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59"/>
                        <wps:cNvSpPr>
                          <a:spLocks/>
                        </wps:cNvSpPr>
                        <wps:spPr bwMode="auto">
                          <a:xfrm>
                            <a:off x="2946400" y="302260"/>
                            <a:ext cx="88265" cy="113030"/>
                          </a:xfrm>
                          <a:custGeom>
                            <a:avLst/>
                            <a:gdLst>
                              <a:gd name="T0" fmla="*/ 0 w 279"/>
                              <a:gd name="T1" fmla="*/ 355 h 355"/>
                              <a:gd name="T2" fmla="*/ 0 w 279"/>
                              <a:gd name="T3" fmla="*/ 0 h 355"/>
                              <a:gd name="T4" fmla="*/ 47 w 279"/>
                              <a:gd name="T5" fmla="*/ 0 h 355"/>
                              <a:gd name="T6" fmla="*/ 47 w 279"/>
                              <a:gd name="T7" fmla="*/ 146 h 355"/>
                              <a:gd name="T8" fmla="*/ 231 w 279"/>
                              <a:gd name="T9" fmla="*/ 146 h 355"/>
                              <a:gd name="T10" fmla="*/ 231 w 279"/>
                              <a:gd name="T11" fmla="*/ 0 h 355"/>
                              <a:gd name="T12" fmla="*/ 279 w 279"/>
                              <a:gd name="T13" fmla="*/ 0 h 355"/>
                              <a:gd name="T14" fmla="*/ 279 w 279"/>
                              <a:gd name="T15" fmla="*/ 355 h 355"/>
                              <a:gd name="T16" fmla="*/ 231 w 279"/>
                              <a:gd name="T17" fmla="*/ 355 h 355"/>
                              <a:gd name="T18" fmla="*/ 231 w 279"/>
                              <a:gd name="T19" fmla="*/ 187 h 355"/>
                              <a:gd name="T20" fmla="*/ 47 w 279"/>
                              <a:gd name="T21" fmla="*/ 187 h 355"/>
                              <a:gd name="T22" fmla="*/ 47 w 279"/>
                              <a:gd name="T23" fmla="*/ 355 h 355"/>
                              <a:gd name="T24" fmla="*/ 0 w 279"/>
                              <a:gd name="T25"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9" h="355">
                                <a:moveTo>
                                  <a:pt x="0" y="355"/>
                                </a:moveTo>
                                <a:lnTo>
                                  <a:pt x="0" y="0"/>
                                </a:lnTo>
                                <a:lnTo>
                                  <a:pt x="47" y="0"/>
                                </a:lnTo>
                                <a:lnTo>
                                  <a:pt x="47" y="146"/>
                                </a:lnTo>
                                <a:lnTo>
                                  <a:pt x="231" y="146"/>
                                </a:lnTo>
                                <a:lnTo>
                                  <a:pt x="231" y="0"/>
                                </a:lnTo>
                                <a:lnTo>
                                  <a:pt x="279" y="0"/>
                                </a:lnTo>
                                <a:lnTo>
                                  <a:pt x="279" y="355"/>
                                </a:lnTo>
                                <a:lnTo>
                                  <a:pt x="231" y="355"/>
                                </a:lnTo>
                                <a:lnTo>
                                  <a:pt x="231" y="187"/>
                                </a:lnTo>
                                <a:lnTo>
                                  <a:pt x="47" y="187"/>
                                </a:lnTo>
                                <a:lnTo>
                                  <a:pt x="47"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60"/>
                        <wps:cNvSpPr>
                          <a:spLocks noEditPoints="1"/>
                        </wps:cNvSpPr>
                        <wps:spPr bwMode="auto">
                          <a:xfrm>
                            <a:off x="3055620" y="302260"/>
                            <a:ext cx="105410" cy="113030"/>
                          </a:xfrm>
                          <a:custGeom>
                            <a:avLst/>
                            <a:gdLst>
                              <a:gd name="T0" fmla="*/ 0 w 332"/>
                              <a:gd name="T1" fmla="*/ 355 h 355"/>
                              <a:gd name="T2" fmla="*/ 136 w 332"/>
                              <a:gd name="T3" fmla="*/ 0 h 355"/>
                              <a:gd name="T4" fmla="*/ 187 w 332"/>
                              <a:gd name="T5" fmla="*/ 0 h 355"/>
                              <a:gd name="T6" fmla="*/ 332 w 332"/>
                              <a:gd name="T7" fmla="*/ 355 h 355"/>
                              <a:gd name="T8" fmla="*/ 278 w 332"/>
                              <a:gd name="T9" fmla="*/ 355 h 355"/>
                              <a:gd name="T10" fmla="*/ 237 w 332"/>
                              <a:gd name="T11" fmla="*/ 248 h 355"/>
                              <a:gd name="T12" fmla="*/ 88 w 332"/>
                              <a:gd name="T13" fmla="*/ 248 h 355"/>
                              <a:gd name="T14" fmla="*/ 50 w 332"/>
                              <a:gd name="T15" fmla="*/ 355 h 355"/>
                              <a:gd name="T16" fmla="*/ 0 w 332"/>
                              <a:gd name="T17" fmla="*/ 355 h 355"/>
                              <a:gd name="T18" fmla="*/ 102 w 332"/>
                              <a:gd name="T19" fmla="*/ 209 h 355"/>
                              <a:gd name="T20" fmla="*/ 222 w 332"/>
                              <a:gd name="T21" fmla="*/ 209 h 355"/>
                              <a:gd name="T22" fmla="*/ 186 w 332"/>
                              <a:gd name="T23" fmla="*/ 110 h 355"/>
                              <a:gd name="T24" fmla="*/ 178 w 332"/>
                              <a:gd name="T25" fmla="*/ 89 h 355"/>
                              <a:gd name="T26" fmla="*/ 170 w 332"/>
                              <a:gd name="T27" fmla="*/ 70 h 355"/>
                              <a:gd name="T28" fmla="*/ 165 w 332"/>
                              <a:gd name="T29" fmla="*/ 52 h 355"/>
                              <a:gd name="T30" fmla="*/ 160 w 332"/>
                              <a:gd name="T31" fmla="*/ 37 h 355"/>
                              <a:gd name="T32" fmla="*/ 157 w 332"/>
                              <a:gd name="T33" fmla="*/ 54 h 355"/>
                              <a:gd name="T34" fmla="*/ 153 w 332"/>
                              <a:gd name="T35" fmla="*/ 71 h 355"/>
                              <a:gd name="T36" fmla="*/ 148 w 332"/>
                              <a:gd name="T37" fmla="*/ 88 h 355"/>
                              <a:gd name="T38" fmla="*/ 141 w 332"/>
                              <a:gd name="T39" fmla="*/ 105 h 355"/>
                              <a:gd name="T40" fmla="*/ 102 w 332"/>
                              <a:gd name="T41" fmla="*/ 209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2" h="355">
                                <a:moveTo>
                                  <a:pt x="0" y="355"/>
                                </a:moveTo>
                                <a:lnTo>
                                  <a:pt x="136" y="0"/>
                                </a:lnTo>
                                <a:lnTo>
                                  <a:pt x="187" y="0"/>
                                </a:lnTo>
                                <a:lnTo>
                                  <a:pt x="332" y="355"/>
                                </a:lnTo>
                                <a:lnTo>
                                  <a:pt x="278" y="355"/>
                                </a:lnTo>
                                <a:lnTo>
                                  <a:pt x="237" y="248"/>
                                </a:lnTo>
                                <a:lnTo>
                                  <a:pt x="88" y="248"/>
                                </a:lnTo>
                                <a:lnTo>
                                  <a:pt x="50" y="355"/>
                                </a:lnTo>
                                <a:lnTo>
                                  <a:pt x="0" y="355"/>
                                </a:lnTo>
                                <a:close/>
                                <a:moveTo>
                                  <a:pt x="102" y="209"/>
                                </a:moveTo>
                                <a:lnTo>
                                  <a:pt x="222" y="209"/>
                                </a:lnTo>
                                <a:lnTo>
                                  <a:pt x="186" y="110"/>
                                </a:lnTo>
                                <a:lnTo>
                                  <a:pt x="178" y="89"/>
                                </a:lnTo>
                                <a:lnTo>
                                  <a:pt x="170" y="70"/>
                                </a:lnTo>
                                <a:lnTo>
                                  <a:pt x="165" y="52"/>
                                </a:lnTo>
                                <a:lnTo>
                                  <a:pt x="160" y="37"/>
                                </a:lnTo>
                                <a:lnTo>
                                  <a:pt x="157" y="54"/>
                                </a:lnTo>
                                <a:lnTo>
                                  <a:pt x="153" y="71"/>
                                </a:lnTo>
                                <a:lnTo>
                                  <a:pt x="148" y="88"/>
                                </a:lnTo>
                                <a:lnTo>
                                  <a:pt x="141" y="105"/>
                                </a:lnTo>
                                <a:lnTo>
                                  <a:pt x="102" y="20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61"/>
                        <wps:cNvSpPr>
                          <a:spLocks/>
                        </wps:cNvSpPr>
                        <wps:spPr bwMode="auto">
                          <a:xfrm>
                            <a:off x="3181350" y="302260"/>
                            <a:ext cx="88900" cy="113030"/>
                          </a:xfrm>
                          <a:custGeom>
                            <a:avLst/>
                            <a:gdLst>
                              <a:gd name="T0" fmla="*/ 0 w 279"/>
                              <a:gd name="T1" fmla="*/ 355 h 355"/>
                              <a:gd name="T2" fmla="*/ 0 w 279"/>
                              <a:gd name="T3" fmla="*/ 0 h 355"/>
                              <a:gd name="T4" fmla="*/ 48 w 279"/>
                              <a:gd name="T5" fmla="*/ 0 h 355"/>
                              <a:gd name="T6" fmla="*/ 235 w 279"/>
                              <a:gd name="T7" fmla="*/ 279 h 355"/>
                              <a:gd name="T8" fmla="*/ 235 w 279"/>
                              <a:gd name="T9" fmla="*/ 0 h 355"/>
                              <a:gd name="T10" fmla="*/ 279 w 279"/>
                              <a:gd name="T11" fmla="*/ 0 h 355"/>
                              <a:gd name="T12" fmla="*/ 279 w 279"/>
                              <a:gd name="T13" fmla="*/ 355 h 355"/>
                              <a:gd name="T14" fmla="*/ 231 w 279"/>
                              <a:gd name="T15" fmla="*/ 355 h 355"/>
                              <a:gd name="T16" fmla="*/ 44 w 279"/>
                              <a:gd name="T17" fmla="*/ 76 h 355"/>
                              <a:gd name="T18" fmla="*/ 44 w 279"/>
                              <a:gd name="T19" fmla="*/ 355 h 355"/>
                              <a:gd name="T20" fmla="*/ 0 w 279"/>
                              <a:gd name="T21"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355">
                                <a:moveTo>
                                  <a:pt x="0" y="355"/>
                                </a:moveTo>
                                <a:lnTo>
                                  <a:pt x="0" y="0"/>
                                </a:lnTo>
                                <a:lnTo>
                                  <a:pt x="48" y="0"/>
                                </a:lnTo>
                                <a:lnTo>
                                  <a:pt x="235" y="279"/>
                                </a:lnTo>
                                <a:lnTo>
                                  <a:pt x="235" y="0"/>
                                </a:lnTo>
                                <a:lnTo>
                                  <a:pt x="279" y="0"/>
                                </a:lnTo>
                                <a:lnTo>
                                  <a:pt x="279" y="355"/>
                                </a:lnTo>
                                <a:lnTo>
                                  <a:pt x="231" y="355"/>
                                </a:lnTo>
                                <a:lnTo>
                                  <a:pt x="44" y="76"/>
                                </a:lnTo>
                                <a:lnTo>
                                  <a:pt x="44"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62"/>
                        <wps:cNvSpPr>
                          <a:spLocks/>
                        </wps:cNvSpPr>
                        <wps:spPr bwMode="auto">
                          <a:xfrm>
                            <a:off x="3303905" y="302260"/>
                            <a:ext cx="88900" cy="113030"/>
                          </a:xfrm>
                          <a:custGeom>
                            <a:avLst/>
                            <a:gdLst>
                              <a:gd name="T0" fmla="*/ 0 w 280"/>
                              <a:gd name="T1" fmla="*/ 355 h 355"/>
                              <a:gd name="T2" fmla="*/ 0 w 280"/>
                              <a:gd name="T3" fmla="*/ 0 h 355"/>
                              <a:gd name="T4" fmla="*/ 48 w 280"/>
                              <a:gd name="T5" fmla="*/ 0 h 355"/>
                              <a:gd name="T6" fmla="*/ 235 w 280"/>
                              <a:gd name="T7" fmla="*/ 279 h 355"/>
                              <a:gd name="T8" fmla="*/ 235 w 280"/>
                              <a:gd name="T9" fmla="*/ 0 h 355"/>
                              <a:gd name="T10" fmla="*/ 280 w 280"/>
                              <a:gd name="T11" fmla="*/ 0 h 355"/>
                              <a:gd name="T12" fmla="*/ 280 w 280"/>
                              <a:gd name="T13" fmla="*/ 355 h 355"/>
                              <a:gd name="T14" fmla="*/ 232 w 280"/>
                              <a:gd name="T15" fmla="*/ 355 h 355"/>
                              <a:gd name="T16" fmla="*/ 45 w 280"/>
                              <a:gd name="T17" fmla="*/ 76 h 355"/>
                              <a:gd name="T18" fmla="*/ 45 w 280"/>
                              <a:gd name="T19" fmla="*/ 355 h 355"/>
                              <a:gd name="T20" fmla="*/ 0 w 280"/>
                              <a:gd name="T21"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0" h="355">
                                <a:moveTo>
                                  <a:pt x="0" y="355"/>
                                </a:moveTo>
                                <a:lnTo>
                                  <a:pt x="0" y="0"/>
                                </a:lnTo>
                                <a:lnTo>
                                  <a:pt x="48" y="0"/>
                                </a:lnTo>
                                <a:lnTo>
                                  <a:pt x="235" y="279"/>
                                </a:lnTo>
                                <a:lnTo>
                                  <a:pt x="235" y="0"/>
                                </a:lnTo>
                                <a:lnTo>
                                  <a:pt x="280" y="0"/>
                                </a:lnTo>
                                <a:lnTo>
                                  <a:pt x="280" y="355"/>
                                </a:lnTo>
                                <a:lnTo>
                                  <a:pt x="232" y="355"/>
                                </a:lnTo>
                                <a:lnTo>
                                  <a:pt x="45" y="76"/>
                                </a:lnTo>
                                <a:lnTo>
                                  <a:pt x="45"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63"/>
                        <wps:cNvSpPr>
                          <a:spLocks/>
                        </wps:cNvSpPr>
                        <wps:spPr bwMode="auto">
                          <a:xfrm>
                            <a:off x="3427095" y="302260"/>
                            <a:ext cx="83820" cy="113030"/>
                          </a:xfrm>
                          <a:custGeom>
                            <a:avLst/>
                            <a:gdLst>
                              <a:gd name="T0" fmla="*/ 0 w 263"/>
                              <a:gd name="T1" fmla="*/ 355 h 355"/>
                              <a:gd name="T2" fmla="*/ 0 w 263"/>
                              <a:gd name="T3" fmla="*/ 0 h 355"/>
                              <a:gd name="T4" fmla="*/ 256 w 263"/>
                              <a:gd name="T5" fmla="*/ 0 h 355"/>
                              <a:gd name="T6" fmla="*/ 256 w 263"/>
                              <a:gd name="T7" fmla="*/ 42 h 355"/>
                              <a:gd name="T8" fmla="*/ 46 w 263"/>
                              <a:gd name="T9" fmla="*/ 42 h 355"/>
                              <a:gd name="T10" fmla="*/ 46 w 263"/>
                              <a:gd name="T11" fmla="*/ 151 h 355"/>
                              <a:gd name="T12" fmla="*/ 243 w 263"/>
                              <a:gd name="T13" fmla="*/ 151 h 355"/>
                              <a:gd name="T14" fmla="*/ 243 w 263"/>
                              <a:gd name="T15" fmla="*/ 193 h 355"/>
                              <a:gd name="T16" fmla="*/ 46 w 263"/>
                              <a:gd name="T17" fmla="*/ 193 h 355"/>
                              <a:gd name="T18" fmla="*/ 46 w 263"/>
                              <a:gd name="T19" fmla="*/ 314 h 355"/>
                              <a:gd name="T20" fmla="*/ 263 w 263"/>
                              <a:gd name="T21" fmla="*/ 314 h 355"/>
                              <a:gd name="T22" fmla="*/ 263 w 263"/>
                              <a:gd name="T23" fmla="*/ 355 h 355"/>
                              <a:gd name="T24" fmla="*/ 0 w 263"/>
                              <a:gd name="T25" fmla="*/ 355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3" h="355">
                                <a:moveTo>
                                  <a:pt x="0" y="355"/>
                                </a:moveTo>
                                <a:lnTo>
                                  <a:pt x="0" y="0"/>
                                </a:lnTo>
                                <a:lnTo>
                                  <a:pt x="256" y="0"/>
                                </a:lnTo>
                                <a:lnTo>
                                  <a:pt x="256" y="42"/>
                                </a:lnTo>
                                <a:lnTo>
                                  <a:pt x="46" y="42"/>
                                </a:lnTo>
                                <a:lnTo>
                                  <a:pt x="46" y="151"/>
                                </a:lnTo>
                                <a:lnTo>
                                  <a:pt x="243" y="151"/>
                                </a:lnTo>
                                <a:lnTo>
                                  <a:pt x="243" y="193"/>
                                </a:lnTo>
                                <a:lnTo>
                                  <a:pt x="46" y="193"/>
                                </a:lnTo>
                                <a:lnTo>
                                  <a:pt x="46" y="314"/>
                                </a:lnTo>
                                <a:lnTo>
                                  <a:pt x="263" y="314"/>
                                </a:lnTo>
                                <a:lnTo>
                                  <a:pt x="263"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64"/>
                        <wps:cNvSpPr>
                          <a:spLocks/>
                        </wps:cNvSpPr>
                        <wps:spPr bwMode="auto">
                          <a:xfrm>
                            <a:off x="3539490" y="302260"/>
                            <a:ext cx="70485" cy="113030"/>
                          </a:xfrm>
                          <a:custGeom>
                            <a:avLst/>
                            <a:gdLst>
                              <a:gd name="T0" fmla="*/ 0 w 221"/>
                              <a:gd name="T1" fmla="*/ 355 h 355"/>
                              <a:gd name="T2" fmla="*/ 0 w 221"/>
                              <a:gd name="T3" fmla="*/ 0 h 355"/>
                              <a:gd name="T4" fmla="*/ 47 w 221"/>
                              <a:gd name="T5" fmla="*/ 0 h 355"/>
                              <a:gd name="T6" fmla="*/ 47 w 221"/>
                              <a:gd name="T7" fmla="*/ 314 h 355"/>
                              <a:gd name="T8" fmla="*/ 221 w 221"/>
                              <a:gd name="T9" fmla="*/ 314 h 355"/>
                              <a:gd name="T10" fmla="*/ 221 w 221"/>
                              <a:gd name="T11" fmla="*/ 355 h 355"/>
                              <a:gd name="T12" fmla="*/ 0 w 221"/>
                              <a:gd name="T13" fmla="*/ 355 h 355"/>
                            </a:gdLst>
                            <a:ahLst/>
                            <a:cxnLst>
                              <a:cxn ang="0">
                                <a:pos x="T0" y="T1"/>
                              </a:cxn>
                              <a:cxn ang="0">
                                <a:pos x="T2" y="T3"/>
                              </a:cxn>
                              <a:cxn ang="0">
                                <a:pos x="T4" y="T5"/>
                              </a:cxn>
                              <a:cxn ang="0">
                                <a:pos x="T6" y="T7"/>
                              </a:cxn>
                              <a:cxn ang="0">
                                <a:pos x="T8" y="T9"/>
                              </a:cxn>
                              <a:cxn ang="0">
                                <a:pos x="T10" y="T11"/>
                              </a:cxn>
                              <a:cxn ang="0">
                                <a:pos x="T12" y="T13"/>
                              </a:cxn>
                            </a:cxnLst>
                            <a:rect l="0" t="0" r="r" b="b"/>
                            <a:pathLst>
                              <a:path w="221" h="355">
                                <a:moveTo>
                                  <a:pt x="0" y="355"/>
                                </a:moveTo>
                                <a:lnTo>
                                  <a:pt x="0" y="0"/>
                                </a:lnTo>
                                <a:lnTo>
                                  <a:pt x="47" y="0"/>
                                </a:lnTo>
                                <a:lnTo>
                                  <a:pt x="47" y="314"/>
                                </a:lnTo>
                                <a:lnTo>
                                  <a:pt x="221" y="314"/>
                                </a:lnTo>
                                <a:lnTo>
                                  <a:pt x="221" y="355"/>
                                </a:lnTo>
                                <a:lnTo>
                                  <a:pt x="0" y="35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65"/>
                        <wps:cNvSpPr>
                          <a:spLocks/>
                        </wps:cNvSpPr>
                        <wps:spPr bwMode="auto">
                          <a:xfrm>
                            <a:off x="1449705" y="88265"/>
                            <a:ext cx="74930" cy="95885"/>
                          </a:xfrm>
                          <a:custGeom>
                            <a:avLst/>
                            <a:gdLst>
                              <a:gd name="T0" fmla="*/ 98 w 235"/>
                              <a:gd name="T1" fmla="*/ 303 h 303"/>
                              <a:gd name="T2" fmla="*/ 98 w 235"/>
                              <a:gd name="T3" fmla="*/ 36 h 303"/>
                              <a:gd name="T4" fmla="*/ 0 w 235"/>
                              <a:gd name="T5" fmla="*/ 36 h 303"/>
                              <a:gd name="T6" fmla="*/ 0 w 235"/>
                              <a:gd name="T7" fmla="*/ 0 h 303"/>
                              <a:gd name="T8" fmla="*/ 235 w 235"/>
                              <a:gd name="T9" fmla="*/ 0 h 303"/>
                              <a:gd name="T10" fmla="*/ 235 w 235"/>
                              <a:gd name="T11" fmla="*/ 36 h 303"/>
                              <a:gd name="T12" fmla="*/ 137 w 235"/>
                              <a:gd name="T13" fmla="*/ 36 h 303"/>
                              <a:gd name="T14" fmla="*/ 137 w 235"/>
                              <a:gd name="T15" fmla="*/ 303 h 303"/>
                              <a:gd name="T16" fmla="*/ 98 w 235"/>
                              <a:gd name="T17"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 h="303">
                                <a:moveTo>
                                  <a:pt x="98" y="303"/>
                                </a:moveTo>
                                <a:lnTo>
                                  <a:pt x="98" y="36"/>
                                </a:lnTo>
                                <a:lnTo>
                                  <a:pt x="0" y="36"/>
                                </a:lnTo>
                                <a:lnTo>
                                  <a:pt x="0" y="0"/>
                                </a:lnTo>
                                <a:lnTo>
                                  <a:pt x="235" y="0"/>
                                </a:lnTo>
                                <a:lnTo>
                                  <a:pt x="235" y="36"/>
                                </a:lnTo>
                                <a:lnTo>
                                  <a:pt x="137" y="36"/>
                                </a:lnTo>
                                <a:lnTo>
                                  <a:pt x="137" y="303"/>
                                </a:lnTo>
                                <a:lnTo>
                                  <a:pt x="98"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66"/>
                        <wps:cNvSpPr>
                          <a:spLocks noEditPoints="1"/>
                        </wps:cNvSpPr>
                        <wps:spPr bwMode="auto">
                          <a:xfrm>
                            <a:off x="1544955" y="88265"/>
                            <a:ext cx="83185" cy="95885"/>
                          </a:xfrm>
                          <a:custGeom>
                            <a:avLst/>
                            <a:gdLst>
                              <a:gd name="T0" fmla="*/ 0 w 261"/>
                              <a:gd name="T1" fmla="*/ 0 h 303"/>
                              <a:gd name="T2" fmla="*/ 150 w 261"/>
                              <a:gd name="T3" fmla="*/ 0 h 303"/>
                              <a:gd name="T4" fmla="*/ 180 w 261"/>
                              <a:gd name="T5" fmla="*/ 5 h 303"/>
                              <a:gd name="T6" fmla="*/ 201 w 261"/>
                              <a:gd name="T7" fmla="*/ 13 h 303"/>
                              <a:gd name="T8" fmla="*/ 218 w 261"/>
                              <a:gd name="T9" fmla="*/ 27 h 303"/>
                              <a:gd name="T10" fmla="*/ 230 w 261"/>
                              <a:gd name="T11" fmla="*/ 47 h 303"/>
                              <a:gd name="T12" fmla="*/ 236 w 261"/>
                              <a:gd name="T13" fmla="*/ 70 h 303"/>
                              <a:gd name="T14" fmla="*/ 236 w 261"/>
                              <a:gd name="T15" fmla="*/ 91 h 303"/>
                              <a:gd name="T16" fmla="*/ 234 w 261"/>
                              <a:gd name="T17" fmla="*/ 106 h 303"/>
                              <a:gd name="T18" fmla="*/ 229 w 261"/>
                              <a:gd name="T19" fmla="*/ 119 h 303"/>
                              <a:gd name="T20" fmla="*/ 221 w 261"/>
                              <a:gd name="T21" fmla="*/ 132 h 303"/>
                              <a:gd name="T22" fmla="*/ 211 w 261"/>
                              <a:gd name="T23" fmla="*/ 142 h 303"/>
                              <a:gd name="T24" fmla="*/ 198 w 261"/>
                              <a:gd name="T25" fmla="*/ 152 h 303"/>
                              <a:gd name="T26" fmla="*/ 182 w 261"/>
                              <a:gd name="T27" fmla="*/ 159 h 303"/>
                              <a:gd name="T28" fmla="*/ 164 w 261"/>
                              <a:gd name="T29" fmla="*/ 163 h 303"/>
                              <a:gd name="T30" fmla="*/ 167 w 261"/>
                              <a:gd name="T31" fmla="*/ 172 h 303"/>
                              <a:gd name="T32" fmla="*/ 185 w 261"/>
                              <a:gd name="T33" fmla="*/ 189 h 303"/>
                              <a:gd name="T34" fmla="*/ 202 w 261"/>
                              <a:gd name="T35" fmla="*/ 209 h 303"/>
                              <a:gd name="T36" fmla="*/ 261 w 261"/>
                              <a:gd name="T37" fmla="*/ 303 h 303"/>
                              <a:gd name="T38" fmla="*/ 173 w 261"/>
                              <a:gd name="T39" fmla="*/ 240 h 303"/>
                              <a:gd name="T40" fmla="*/ 156 w 261"/>
                              <a:gd name="T41" fmla="*/ 216 h 303"/>
                              <a:gd name="T42" fmla="*/ 144 w 261"/>
                              <a:gd name="T43" fmla="*/ 198 h 303"/>
                              <a:gd name="T44" fmla="*/ 134 w 261"/>
                              <a:gd name="T45" fmla="*/ 186 h 303"/>
                              <a:gd name="T46" fmla="*/ 124 w 261"/>
                              <a:gd name="T47" fmla="*/ 178 h 303"/>
                              <a:gd name="T48" fmla="*/ 106 w 261"/>
                              <a:gd name="T49" fmla="*/ 170 h 303"/>
                              <a:gd name="T50" fmla="*/ 85 w 261"/>
                              <a:gd name="T51" fmla="*/ 168 h 303"/>
                              <a:gd name="T52" fmla="*/ 39 w 261"/>
                              <a:gd name="T53" fmla="*/ 303 h 303"/>
                              <a:gd name="T54" fmla="*/ 39 w 261"/>
                              <a:gd name="T55" fmla="*/ 134 h 303"/>
                              <a:gd name="T56" fmla="*/ 136 w 261"/>
                              <a:gd name="T57" fmla="*/ 134 h 303"/>
                              <a:gd name="T58" fmla="*/ 157 w 261"/>
                              <a:gd name="T59" fmla="*/ 131 h 303"/>
                              <a:gd name="T60" fmla="*/ 173 w 261"/>
                              <a:gd name="T61" fmla="*/ 124 h 303"/>
                              <a:gd name="T62" fmla="*/ 184 w 261"/>
                              <a:gd name="T63" fmla="*/ 116 h 303"/>
                              <a:gd name="T64" fmla="*/ 192 w 261"/>
                              <a:gd name="T65" fmla="*/ 104 h 303"/>
                              <a:gd name="T66" fmla="*/ 196 w 261"/>
                              <a:gd name="T67" fmla="*/ 90 h 303"/>
                              <a:gd name="T68" fmla="*/ 196 w 261"/>
                              <a:gd name="T69" fmla="*/ 72 h 303"/>
                              <a:gd name="T70" fmla="*/ 191 w 261"/>
                              <a:gd name="T71" fmla="*/ 59 h 303"/>
                              <a:gd name="T72" fmla="*/ 184 w 261"/>
                              <a:gd name="T73" fmla="*/ 51 h 303"/>
                              <a:gd name="T74" fmla="*/ 177 w 261"/>
                              <a:gd name="T75" fmla="*/ 44 h 303"/>
                              <a:gd name="T76" fmla="*/ 167 w 261"/>
                              <a:gd name="T77" fmla="*/ 39 h 303"/>
                              <a:gd name="T78" fmla="*/ 148 w 261"/>
                              <a:gd name="T79" fmla="*/ 35 h 303"/>
                              <a:gd name="T80" fmla="*/ 39 w 261"/>
                              <a:gd name="T81" fmla="*/ 34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61" h="303">
                                <a:moveTo>
                                  <a:pt x="0" y="303"/>
                                </a:moveTo>
                                <a:lnTo>
                                  <a:pt x="0" y="0"/>
                                </a:lnTo>
                                <a:lnTo>
                                  <a:pt x="131" y="0"/>
                                </a:lnTo>
                                <a:lnTo>
                                  <a:pt x="150" y="0"/>
                                </a:lnTo>
                                <a:lnTo>
                                  <a:pt x="166" y="2"/>
                                </a:lnTo>
                                <a:lnTo>
                                  <a:pt x="180" y="5"/>
                                </a:lnTo>
                                <a:lnTo>
                                  <a:pt x="192" y="9"/>
                                </a:lnTo>
                                <a:lnTo>
                                  <a:pt x="201" y="13"/>
                                </a:lnTo>
                                <a:lnTo>
                                  <a:pt x="210" y="19"/>
                                </a:lnTo>
                                <a:lnTo>
                                  <a:pt x="218" y="27"/>
                                </a:lnTo>
                                <a:lnTo>
                                  <a:pt x="225" y="37"/>
                                </a:lnTo>
                                <a:lnTo>
                                  <a:pt x="230" y="47"/>
                                </a:lnTo>
                                <a:lnTo>
                                  <a:pt x="234" y="59"/>
                                </a:lnTo>
                                <a:lnTo>
                                  <a:pt x="236" y="70"/>
                                </a:lnTo>
                                <a:lnTo>
                                  <a:pt x="236" y="83"/>
                                </a:lnTo>
                                <a:lnTo>
                                  <a:pt x="236" y="91"/>
                                </a:lnTo>
                                <a:lnTo>
                                  <a:pt x="235" y="98"/>
                                </a:lnTo>
                                <a:lnTo>
                                  <a:pt x="234" y="106"/>
                                </a:lnTo>
                                <a:lnTo>
                                  <a:pt x="232" y="112"/>
                                </a:lnTo>
                                <a:lnTo>
                                  <a:pt x="229" y="119"/>
                                </a:lnTo>
                                <a:lnTo>
                                  <a:pt x="225" y="125"/>
                                </a:lnTo>
                                <a:lnTo>
                                  <a:pt x="221" y="132"/>
                                </a:lnTo>
                                <a:lnTo>
                                  <a:pt x="217" y="137"/>
                                </a:lnTo>
                                <a:lnTo>
                                  <a:pt x="211" y="142"/>
                                </a:lnTo>
                                <a:lnTo>
                                  <a:pt x="205" y="147"/>
                                </a:lnTo>
                                <a:lnTo>
                                  <a:pt x="198" y="152"/>
                                </a:lnTo>
                                <a:lnTo>
                                  <a:pt x="191" y="155"/>
                                </a:lnTo>
                                <a:lnTo>
                                  <a:pt x="182" y="159"/>
                                </a:lnTo>
                                <a:lnTo>
                                  <a:pt x="173" y="161"/>
                                </a:lnTo>
                                <a:lnTo>
                                  <a:pt x="164" y="163"/>
                                </a:lnTo>
                                <a:lnTo>
                                  <a:pt x="153" y="165"/>
                                </a:lnTo>
                                <a:lnTo>
                                  <a:pt x="167" y="172"/>
                                </a:lnTo>
                                <a:lnTo>
                                  <a:pt x="177" y="181"/>
                                </a:lnTo>
                                <a:lnTo>
                                  <a:pt x="185" y="189"/>
                                </a:lnTo>
                                <a:lnTo>
                                  <a:pt x="194" y="198"/>
                                </a:lnTo>
                                <a:lnTo>
                                  <a:pt x="202" y="209"/>
                                </a:lnTo>
                                <a:lnTo>
                                  <a:pt x="209" y="220"/>
                                </a:lnTo>
                                <a:lnTo>
                                  <a:pt x="261" y="303"/>
                                </a:lnTo>
                                <a:lnTo>
                                  <a:pt x="211" y="303"/>
                                </a:lnTo>
                                <a:lnTo>
                                  <a:pt x="173" y="240"/>
                                </a:lnTo>
                                <a:lnTo>
                                  <a:pt x="165" y="227"/>
                                </a:lnTo>
                                <a:lnTo>
                                  <a:pt x="156" y="216"/>
                                </a:lnTo>
                                <a:lnTo>
                                  <a:pt x="150" y="206"/>
                                </a:lnTo>
                                <a:lnTo>
                                  <a:pt x="144" y="198"/>
                                </a:lnTo>
                                <a:lnTo>
                                  <a:pt x="139" y="191"/>
                                </a:lnTo>
                                <a:lnTo>
                                  <a:pt x="134" y="186"/>
                                </a:lnTo>
                                <a:lnTo>
                                  <a:pt x="128" y="182"/>
                                </a:lnTo>
                                <a:lnTo>
                                  <a:pt x="124" y="178"/>
                                </a:lnTo>
                                <a:lnTo>
                                  <a:pt x="115" y="173"/>
                                </a:lnTo>
                                <a:lnTo>
                                  <a:pt x="106" y="170"/>
                                </a:lnTo>
                                <a:lnTo>
                                  <a:pt x="97" y="169"/>
                                </a:lnTo>
                                <a:lnTo>
                                  <a:pt x="85" y="168"/>
                                </a:lnTo>
                                <a:lnTo>
                                  <a:pt x="39" y="168"/>
                                </a:lnTo>
                                <a:lnTo>
                                  <a:pt x="39" y="303"/>
                                </a:lnTo>
                                <a:lnTo>
                                  <a:pt x="0" y="303"/>
                                </a:lnTo>
                                <a:close/>
                                <a:moveTo>
                                  <a:pt x="39" y="134"/>
                                </a:moveTo>
                                <a:lnTo>
                                  <a:pt x="123" y="134"/>
                                </a:lnTo>
                                <a:lnTo>
                                  <a:pt x="136" y="134"/>
                                </a:lnTo>
                                <a:lnTo>
                                  <a:pt x="147" y="133"/>
                                </a:lnTo>
                                <a:lnTo>
                                  <a:pt x="157" y="131"/>
                                </a:lnTo>
                                <a:lnTo>
                                  <a:pt x="166" y="128"/>
                                </a:lnTo>
                                <a:lnTo>
                                  <a:pt x="173" y="124"/>
                                </a:lnTo>
                                <a:lnTo>
                                  <a:pt x="179" y="120"/>
                                </a:lnTo>
                                <a:lnTo>
                                  <a:pt x="184" y="116"/>
                                </a:lnTo>
                                <a:lnTo>
                                  <a:pt x="189" y="110"/>
                                </a:lnTo>
                                <a:lnTo>
                                  <a:pt x="192" y="104"/>
                                </a:lnTo>
                                <a:lnTo>
                                  <a:pt x="195" y="97"/>
                                </a:lnTo>
                                <a:lnTo>
                                  <a:pt x="196" y="90"/>
                                </a:lnTo>
                                <a:lnTo>
                                  <a:pt x="196" y="83"/>
                                </a:lnTo>
                                <a:lnTo>
                                  <a:pt x="196" y="72"/>
                                </a:lnTo>
                                <a:lnTo>
                                  <a:pt x="193" y="63"/>
                                </a:lnTo>
                                <a:lnTo>
                                  <a:pt x="191" y="59"/>
                                </a:lnTo>
                                <a:lnTo>
                                  <a:pt x="188" y="55"/>
                                </a:lnTo>
                                <a:lnTo>
                                  <a:pt x="184" y="51"/>
                                </a:lnTo>
                                <a:lnTo>
                                  <a:pt x="181" y="47"/>
                                </a:lnTo>
                                <a:lnTo>
                                  <a:pt x="177" y="44"/>
                                </a:lnTo>
                                <a:lnTo>
                                  <a:pt x="172" y="41"/>
                                </a:lnTo>
                                <a:lnTo>
                                  <a:pt x="167" y="39"/>
                                </a:lnTo>
                                <a:lnTo>
                                  <a:pt x="162" y="37"/>
                                </a:lnTo>
                                <a:lnTo>
                                  <a:pt x="148" y="35"/>
                                </a:lnTo>
                                <a:lnTo>
                                  <a:pt x="132" y="34"/>
                                </a:lnTo>
                                <a:lnTo>
                                  <a:pt x="39" y="34"/>
                                </a:lnTo>
                                <a:lnTo>
                                  <a:pt x="39" y="13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67"/>
                        <wps:cNvSpPr>
                          <a:spLocks noEditPoints="1"/>
                        </wps:cNvSpPr>
                        <wps:spPr bwMode="auto">
                          <a:xfrm>
                            <a:off x="1637030" y="88265"/>
                            <a:ext cx="87630" cy="95885"/>
                          </a:xfrm>
                          <a:custGeom>
                            <a:avLst/>
                            <a:gdLst>
                              <a:gd name="T0" fmla="*/ 0 w 278"/>
                              <a:gd name="T1" fmla="*/ 303 h 303"/>
                              <a:gd name="T2" fmla="*/ 114 w 278"/>
                              <a:gd name="T3" fmla="*/ 0 h 303"/>
                              <a:gd name="T4" fmla="*/ 156 w 278"/>
                              <a:gd name="T5" fmla="*/ 0 h 303"/>
                              <a:gd name="T6" fmla="*/ 278 w 278"/>
                              <a:gd name="T7" fmla="*/ 303 h 303"/>
                              <a:gd name="T8" fmla="*/ 233 w 278"/>
                              <a:gd name="T9" fmla="*/ 303 h 303"/>
                              <a:gd name="T10" fmla="*/ 199 w 278"/>
                              <a:gd name="T11" fmla="*/ 211 h 303"/>
                              <a:gd name="T12" fmla="*/ 74 w 278"/>
                              <a:gd name="T13" fmla="*/ 211 h 303"/>
                              <a:gd name="T14" fmla="*/ 42 w 278"/>
                              <a:gd name="T15" fmla="*/ 303 h 303"/>
                              <a:gd name="T16" fmla="*/ 0 w 278"/>
                              <a:gd name="T17" fmla="*/ 303 h 303"/>
                              <a:gd name="T18" fmla="*/ 85 w 278"/>
                              <a:gd name="T19" fmla="*/ 179 h 303"/>
                              <a:gd name="T20" fmla="*/ 186 w 278"/>
                              <a:gd name="T21" fmla="*/ 179 h 303"/>
                              <a:gd name="T22" fmla="*/ 155 w 278"/>
                              <a:gd name="T23" fmla="*/ 94 h 303"/>
                              <a:gd name="T24" fmla="*/ 149 w 278"/>
                              <a:gd name="T25" fmla="*/ 76 h 303"/>
                              <a:gd name="T26" fmla="*/ 143 w 278"/>
                              <a:gd name="T27" fmla="*/ 60 h 303"/>
                              <a:gd name="T28" fmla="*/ 138 w 278"/>
                              <a:gd name="T29" fmla="*/ 45 h 303"/>
                              <a:gd name="T30" fmla="*/ 134 w 278"/>
                              <a:gd name="T31" fmla="*/ 32 h 303"/>
                              <a:gd name="T32" fmla="*/ 131 w 278"/>
                              <a:gd name="T33" fmla="*/ 46 h 303"/>
                              <a:gd name="T34" fmla="*/ 127 w 278"/>
                              <a:gd name="T35" fmla="*/ 61 h 303"/>
                              <a:gd name="T36" fmla="*/ 123 w 278"/>
                              <a:gd name="T37" fmla="*/ 75 h 303"/>
                              <a:gd name="T38" fmla="*/ 118 w 278"/>
                              <a:gd name="T39" fmla="*/ 90 h 303"/>
                              <a:gd name="T40" fmla="*/ 85 w 278"/>
                              <a:gd name="T41" fmla="*/ 179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8" h="303">
                                <a:moveTo>
                                  <a:pt x="0" y="303"/>
                                </a:moveTo>
                                <a:lnTo>
                                  <a:pt x="114" y="0"/>
                                </a:lnTo>
                                <a:lnTo>
                                  <a:pt x="156" y="0"/>
                                </a:lnTo>
                                <a:lnTo>
                                  <a:pt x="278" y="303"/>
                                </a:lnTo>
                                <a:lnTo>
                                  <a:pt x="233" y="303"/>
                                </a:lnTo>
                                <a:lnTo>
                                  <a:pt x="199" y="211"/>
                                </a:lnTo>
                                <a:lnTo>
                                  <a:pt x="74" y="211"/>
                                </a:lnTo>
                                <a:lnTo>
                                  <a:pt x="42" y="303"/>
                                </a:lnTo>
                                <a:lnTo>
                                  <a:pt x="0" y="303"/>
                                </a:lnTo>
                                <a:close/>
                                <a:moveTo>
                                  <a:pt x="85" y="179"/>
                                </a:moveTo>
                                <a:lnTo>
                                  <a:pt x="186" y="179"/>
                                </a:lnTo>
                                <a:lnTo>
                                  <a:pt x="155" y="94"/>
                                </a:lnTo>
                                <a:lnTo>
                                  <a:pt x="149" y="76"/>
                                </a:lnTo>
                                <a:lnTo>
                                  <a:pt x="143" y="60"/>
                                </a:lnTo>
                                <a:lnTo>
                                  <a:pt x="138" y="45"/>
                                </a:lnTo>
                                <a:lnTo>
                                  <a:pt x="134" y="32"/>
                                </a:lnTo>
                                <a:lnTo>
                                  <a:pt x="131" y="46"/>
                                </a:lnTo>
                                <a:lnTo>
                                  <a:pt x="127" y="61"/>
                                </a:lnTo>
                                <a:lnTo>
                                  <a:pt x="123" y="75"/>
                                </a:lnTo>
                                <a:lnTo>
                                  <a:pt x="118" y="90"/>
                                </a:lnTo>
                                <a:lnTo>
                                  <a:pt x="85" y="17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68"/>
                        <wps:cNvSpPr>
                          <a:spLocks/>
                        </wps:cNvSpPr>
                        <wps:spPr bwMode="auto">
                          <a:xfrm>
                            <a:off x="1741805" y="88265"/>
                            <a:ext cx="74295" cy="95885"/>
                          </a:xfrm>
                          <a:custGeom>
                            <a:avLst/>
                            <a:gdLst>
                              <a:gd name="T0" fmla="*/ 0 w 233"/>
                              <a:gd name="T1" fmla="*/ 303 h 303"/>
                              <a:gd name="T2" fmla="*/ 0 w 233"/>
                              <a:gd name="T3" fmla="*/ 0 h 303"/>
                              <a:gd name="T4" fmla="*/ 40 w 233"/>
                              <a:gd name="T5" fmla="*/ 0 h 303"/>
                              <a:gd name="T6" fmla="*/ 196 w 233"/>
                              <a:gd name="T7" fmla="*/ 238 h 303"/>
                              <a:gd name="T8" fmla="*/ 196 w 233"/>
                              <a:gd name="T9" fmla="*/ 0 h 303"/>
                              <a:gd name="T10" fmla="*/ 233 w 233"/>
                              <a:gd name="T11" fmla="*/ 0 h 303"/>
                              <a:gd name="T12" fmla="*/ 233 w 233"/>
                              <a:gd name="T13" fmla="*/ 303 h 303"/>
                              <a:gd name="T14" fmla="*/ 193 w 233"/>
                              <a:gd name="T15" fmla="*/ 303 h 303"/>
                              <a:gd name="T16" fmla="*/ 37 w 233"/>
                              <a:gd name="T17" fmla="*/ 65 h 303"/>
                              <a:gd name="T18" fmla="*/ 37 w 233"/>
                              <a:gd name="T19" fmla="*/ 303 h 303"/>
                              <a:gd name="T20" fmla="*/ 0 w 233"/>
                              <a:gd name="T21"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 h="303">
                                <a:moveTo>
                                  <a:pt x="0" y="303"/>
                                </a:moveTo>
                                <a:lnTo>
                                  <a:pt x="0" y="0"/>
                                </a:lnTo>
                                <a:lnTo>
                                  <a:pt x="40" y="0"/>
                                </a:lnTo>
                                <a:lnTo>
                                  <a:pt x="196" y="238"/>
                                </a:lnTo>
                                <a:lnTo>
                                  <a:pt x="196" y="0"/>
                                </a:lnTo>
                                <a:lnTo>
                                  <a:pt x="233" y="0"/>
                                </a:lnTo>
                                <a:lnTo>
                                  <a:pt x="233" y="303"/>
                                </a:lnTo>
                                <a:lnTo>
                                  <a:pt x="193" y="303"/>
                                </a:lnTo>
                                <a:lnTo>
                                  <a:pt x="37" y="65"/>
                                </a:lnTo>
                                <a:lnTo>
                                  <a:pt x="37" y="303"/>
                                </a:lnTo>
                                <a:lnTo>
                                  <a:pt x="0"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69"/>
                        <wps:cNvSpPr>
                          <a:spLocks/>
                        </wps:cNvSpPr>
                        <wps:spPr bwMode="auto">
                          <a:xfrm>
                            <a:off x="1840230" y="86995"/>
                            <a:ext cx="75565" cy="99060"/>
                          </a:xfrm>
                          <a:custGeom>
                            <a:avLst/>
                            <a:gdLst>
                              <a:gd name="T0" fmla="*/ 39 w 237"/>
                              <a:gd name="T1" fmla="*/ 218 h 313"/>
                              <a:gd name="T2" fmla="*/ 50 w 237"/>
                              <a:gd name="T3" fmla="*/ 244 h 313"/>
                              <a:gd name="T4" fmla="*/ 70 w 237"/>
                              <a:gd name="T5" fmla="*/ 263 h 313"/>
                              <a:gd name="T6" fmla="*/ 101 w 237"/>
                              <a:gd name="T7" fmla="*/ 275 h 313"/>
                              <a:gd name="T8" fmla="*/ 136 w 237"/>
                              <a:gd name="T9" fmla="*/ 276 h 313"/>
                              <a:gd name="T10" fmla="*/ 164 w 237"/>
                              <a:gd name="T11" fmla="*/ 270 h 313"/>
                              <a:gd name="T12" fmla="*/ 185 w 237"/>
                              <a:gd name="T13" fmla="*/ 258 h 313"/>
                              <a:gd name="T14" fmla="*/ 197 w 237"/>
                              <a:gd name="T15" fmla="*/ 239 h 313"/>
                              <a:gd name="T16" fmla="*/ 199 w 237"/>
                              <a:gd name="T17" fmla="*/ 219 h 313"/>
                              <a:gd name="T18" fmla="*/ 190 w 237"/>
                              <a:gd name="T19" fmla="*/ 200 h 313"/>
                              <a:gd name="T20" fmla="*/ 173 w 237"/>
                              <a:gd name="T21" fmla="*/ 187 h 313"/>
                              <a:gd name="T22" fmla="*/ 145 w 237"/>
                              <a:gd name="T23" fmla="*/ 177 h 313"/>
                              <a:gd name="T24" fmla="*/ 93 w 237"/>
                              <a:gd name="T25" fmla="*/ 163 h 313"/>
                              <a:gd name="T26" fmla="*/ 54 w 237"/>
                              <a:gd name="T27" fmla="*/ 149 h 313"/>
                              <a:gd name="T28" fmla="*/ 28 w 237"/>
                              <a:gd name="T29" fmla="*/ 129 h 313"/>
                              <a:gd name="T30" fmla="*/ 15 w 237"/>
                              <a:gd name="T31" fmla="*/ 103 h 313"/>
                              <a:gd name="T32" fmla="*/ 13 w 237"/>
                              <a:gd name="T33" fmla="*/ 72 h 313"/>
                              <a:gd name="T34" fmla="*/ 24 w 237"/>
                              <a:gd name="T35" fmla="*/ 41 h 313"/>
                              <a:gd name="T36" fmla="*/ 50 w 237"/>
                              <a:gd name="T37" fmla="*/ 16 h 313"/>
                              <a:gd name="T38" fmla="*/ 87 w 237"/>
                              <a:gd name="T39" fmla="*/ 2 h 313"/>
                              <a:gd name="T40" fmla="*/ 132 w 237"/>
                              <a:gd name="T41" fmla="*/ 0 h 313"/>
                              <a:gd name="T42" fmla="*/ 175 w 237"/>
                              <a:gd name="T43" fmla="*/ 11 h 313"/>
                              <a:gd name="T44" fmla="*/ 206 w 237"/>
                              <a:gd name="T45" fmla="*/ 32 h 313"/>
                              <a:gd name="T46" fmla="*/ 224 w 237"/>
                              <a:gd name="T47" fmla="*/ 65 h 313"/>
                              <a:gd name="T48" fmla="*/ 190 w 237"/>
                              <a:gd name="T49" fmla="*/ 93 h 313"/>
                              <a:gd name="T50" fmla="*/ 186 w 237"/>
                              <a:gd name="T51" fmla="*/ 74 h 313"/>
                              <a:gd name="T52" fmla="*/ 178 w 237"/>
                              <a:gd name="T53" fmla="*/ 59 h 313"/>
                              <a:gd name="T54" fmla="*/ 164 w 237"/>
                              <a:gd name="T55" fmla="*/ 46 h 313"/>
                              <a:gd name="T56" fmla="*/ 148 w 237"/>
                              <a:gd name="T57" fmla="*/ 39 h 313"/>
                              <a:gd name="T58" fmla="*/ 101 w 237"/>
                              <a:gd name="T59" fmla="*/ 36 h 313"/>
                              <a:gd name="T60" fmla="*/ 75 w 237"/>
                              <a:gd name="T61" fmla="*/ 43 h 313"/>
                              <a:gd name="T62" fmla="*/ 58 w 237"/>
                              <a:gd name="T63" fmla="*/ 55 h 313"/>
                              <a:gd name="T64" fmla="*/ 50 w 237"/>
                              <a:gd name="T65" fmla="*/ 72 h 313"/>
                              <a:gd name="T66" fmla="*/ 50 w 237"/>
                              <a:gd name="T67" fmla="*/ 89 h 313"/>
                              <a:gd name="T68" fmla="*/ 62 w 237"/>
                              <a:gd name="T69" fmla="*/ 108 h 313"/>
                              <a:gd name="T70" fmla="*/ 99 w 237"/>
                              <a:gd name="T71" fmla="*/ 123 h 313"/>
                              <a:gd name="T72" fmla="*/ 160 w 237"/>
                              <a:gd name="T73" fmla="*/ 140 h 313"/>
                              <a:gd name="T74" fmla="*/ 199 w 237"/>
                              <a:gd name="T75" fmla="*/ 155 h 313"/>
                              <a:gd name="T76" fmla="*/ 225 w 237"/>
                              <a:gd name="T77" fmla="*/ 179 h 313"/>
                              <a:gd name="T78" fmla="*/ 236 w 237"/>
                              <a:gd name="T79" fmla="*/ 211 h 313"/>
                              <a:gd name="T80" fmla="*/ 233 w 237"/>
                              <a:gd name="T81" fmla="*/ 246 h 313"/>
                              <a:gd name="T82" fmla="*/ 215 w 237"/>
                              <a:gd name="T83" fmla="*/ 279 h 313"/>
                              <a:gd name="T84" fmla="*/ 184 w 237"/>
                              <a:gd name="T85" fmla="*/ 301 h 313"/>
                              <a:gd name="T86" fmla="*/ 143 w 237"/>
                              <a:gd name="T87" fmla="*/ 312 h 313"/>
                              <a:gd name="T88" fmla="*/ 90 w 237"/>
                              <a:gd name="T89" fmla="*/ 310 h 313"/>
                              <a:gd name="T90" fmla="*/ 47 w 237"/>
                              <a:gd name="T91" fmla="*/ 294 h 313"/>
                              <a:gd name="T92" fmla="*/ 25 w 237"/>
                              <a:gd name="T93" fmla="*/ 276 h 313"/>
                              <a:gd name="T94" fmla="*/ 10 w 237"/>
                              <a:gd name="T95" fmla="*/ 252 h 313"/>
                              <a:gd name="T96" fmla="*/ 0 w 237"/>
                              <a:gd name="T97" fmla="*/ 21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7" h="313">
                                <a:moveTo>
                                  <a:pt x="0" y="211"/>
                                </a:moveTo>
                                <a:lnTo>
                                  <a:pt x="38" y="208"/>
                                </a:lnTo>
                                <a:lnTo>
                                  <a:pt x="39" y="218"/>
                                </a:lnTo>
                                <a:lnTo>
                                  <a:pt x="42" y="228"/>
                                </a:lnTo>
                                <a:lnTo>
                                  <a:pt x="45" y="237"/>
                                </a:lnTo>
                                <a:lnTo>
                                  <a:pt x="50" y="244"/>
                                </a:lnTo>
                                <a:lnTo>
                                  <a:pt x="55" y="251"/>
                                </a:lnTo>
                                <a:lnTo>
                                  <a:pt x="62" y="258"/>
                                </a:lnTo>
                                <a:lnTo>
                                  <a:pt x="70" y="263"/>
                                </a:lnTo>
                                <a:lnTo>
                                  <a:pt x="79" y="268"/>
                                </a:lnTo>
                                <a:lnTo>
                                  <a:pt x="90" y="272"/>
                                </a:lnTo>
                                <a:lnTo>
                                  <a:pt x="101" y="275"/>
                                </a:lnTo>
                                <a:lnTo>
                                  <a:pt x="112" y="276"/>
                                </a:lnTo>
                                <a:lnTo>
                                  <a:pt x="125" y="277"/>
                                </a:lnTo>
                                <a:lnTo>
                                  <a:pt x="136" y="276"/>
                                </a:lnTo>
                                <a:lnTo>
                                  <a:pt x="147" y="275"/>
                                </a:lnTo>
                                <a:lnTo>
                                  <a:pt x="156" y="273"/>
                                </a:lnTo>
                                <a:lnTo>
                                  <a:pt x="164" y="270"/>
                                </a:lnTo>
                                <a:lnTo>
                                  <a:pt x="173" y="267"/>
                                </a:lnTo>
                                <a:lnTo>
                                  <a:pt x="180" y="262"/>
                                </a:lnTo>
                                <a:lnTo>
                                  <a:pt x="185" y="258"/>
                                </a:lnTo>
                                <a:lnTo>
                                  <a:pt x="190" y="251"/>
                                </a:lnTo>
                                <a:lnTo>
                                  <a:pt x="194" y="245"/>
                                </a:lnTo>
                                <a:lnTo>
                                  <a:pt x="197" y="239"/>
                                </a:lnTo>
                                <a:lnTo>
                                  <a:pt x="199" y="233"/>
                                </a:lnTo>
                                <a:lnTo>
                                  <a:pt x="199" y="225"/>
                                </a:lnTo>
                                <a:lnTo>
                                  <a:pt x="199" y="219"/>
                                </a:lnTo>
                                <a:lnTo>
                                  <a:pt x="197" y="213"/>
                                </a:lnTo>
                                <a:lnTo>
                                  <a:pt x="194" y="207"/>
                                </a:lnTo>
                                <a:lnTo>
                                  <a:pt x="190" y="200"/>
                                </a:lnTo>
                                <a:lnTo>
                                  <a:pt x="186" y="196"/>
                                </a:lnTo>
                                <a:lnTo>
                                  <a:pt x="180" y="191"/>
                                </a:lnTo>
                                <a:lnTo>
                                  <a:pt x="173" y="187"/>
                                </a:lnTo>
                                <a:lnTo>
                                  <a:pt x="164" y="183"/>
                                </a:lnTo>
                                <a:lnTo>
                                  <a:pt x="156" y="181"/>
                                </a:lnTo>
                                <a:lnTo>
                                  <a:pt x="145" y="177"/>
                                </a:lnTo>
                                <a:lnTo>
                                  <a:pt x="130" y="173"/>
                                </a:lnTo>
                                <a:lnTo>
                                  <a:pt x="111" y="168"/>
                                </a:lnTo>
                                <a:lnTo>
                                  <a:pt x="93" y="163"/>
                                </a:lnTo>
                                <a:lnTo>
                                  <a:pt x="76" y="159"/>
                                </a:lnTo>
                                <a:lnTo>
                                  <a:pt x="64" y="153"/>
                                </a:lnTo>
                                <a:lnTo>
                                  <a:pt x="54" y="149"/>
                                </a:lnTo>
                                <a:lnTo>
                                  <a:pt x="44" y="143"/>
                                </a:lnTo>
                                <a:lnTo>
                                  <a:pt x="36" y="137"/>
                                </a:lnTo>
                                <a:lnTo>
                                  <a:pt x="28" y="129"/>
                                </a:lnTo>
                                <a:lnTo>
                                  <a:pt x="22" y="121"/>
                                </a:lnTo>
                                <a:lnTo>
                                  <a:pt x="18" y="113"/>
                                </a:lnTo>
                                <a:lnTo>
                                  <a:pt x="15" y="103"/>
                                </a:lnTo>
                                <a:lnTo>
                                  <a:pt x="13" y="94"/>
                                </a:lnTo>
                                <a:lnTo>
                                  <a:pt x="12" y="84"/>
                                </a:lnTo>
                                <a:lnTo>
                                  <a:pt x="13" y="72"/>
                                </a:lnTo>
                                <a:lnTo>
                                  <a:pt x="15" y="62"/>
                                </a:lnTo>
                                <a:lnTo>
                                  <a:pt x="19" y="50"/>
                                </a:lnTo>
                                <a:lnTo>
                                  <a:pt x="24" y="41"/>
                                </a:lnTo>
                                <a:lnTo>
                                  <a:pt x="31" y="31"/>
                                </a:lnTo>
                                <a:lnTo>
                                  <a:pt x="40" y="23"/>
                                </a:lnTo>
                                <a:lnTo>
                                  <a:pt x="50" y="16"/>
                                </a:lnTo>
                                <a:lnTo>
                                  <a:pt x="62" y="11"/>
                                </a:lnTo>
                                <a:lnTo>
                                  <a:pt x="74" y="5"/>
                                </a:lnTo>
                                <a:lnTo>
                                  <a:pt x="87" y="2"/>
                                </a:lnTo>
                                <a:lnTo>
                                  <a:pt x="101" y="0"/>
                                </a:lnTo>
                                <a:lnTo>
                                  <a:pt x="117" y="0"/>
                                </a:lnTo>
                                <a:lnTo>
                                  <a:pt x="132" y="0"/>
                                </a:lnTo>
                                <a:lnTo>
                                  <a:pt x="148" y="2"/>
                                </a:lnTo>
                                <a:lnTo>
                                  <a:pt x="161" y="6"/>
                                </a:lnTo>
                                <a:lnTo>
                                  <a:pt x="175" y="11"/>
                                </a:lnTo>
                                <a:lnTo>
                                  <a:pt x="186" y="17"/>
                                </a:lnTo>
                                <a:lnTo>
                                  <a:pt x="197" y="24"/>
                                </a:lnTo>
                                <a:lnTo>
                                  <a:pt x="206" y="32"/>
                                </a:lnTo>
                                <a:lnTo>
                                  <a:pt x="213" y="43"/>
                                </a:lnTo>
                                <a:lnTo>
                                  <a:pt x="219" y="53"/>
                                </a:lnTo>
                                <a:lnTo>
                                  <a:pt x="224" y="65"/>
                                </a:lnTo>
                                <a:lnTo>
                                  <a:pt x="227" y="77"/>
                                </a:lnTo>
                                <a:lnTo>
                                  <a:pt x="228" y="91"/>
                                </a:lnTo>
                                <a:lnTo>
                                  <a:pt x="190" y="93"/>
                                </a:lnTo>
                                <a:lnTo>
                                  <a:pt x="189" y="87"/>
                                </a:lnTo>
                                <a:lnTo>
                                  <a:pt x="187" y="79"/>
                                </a:lnTo>
                                <a:lnTo>
                                  <a:pt x="186" y="74"/>
                                </a:lnTo>
                                <a:lnTo>
                                  <a:pt x="183" y="68"/>
                                </a:lnTo>
                                <a:lnTo>
                                  <a:pt x="181" y="63"/>
                                </a:lnTo>
                                <a:lnTo>
                                  <a:pt x="178" y="59"/>
                                </a:lnTo>
                                <a:lnTo>
                                  <a:pt x="174" y="53"/>
                                </a:lnTo>
                                <a:lnTo>
                                  <a:pt x="170" y="50"/>
                                </a:lnTo>
                                <a:lnTo>
                                  <a:pt x="164" y="46"/>
                                </a:lnTo>
                                <a:lnTo>
                                  <a:pt x="160" y="44"/>
                                </a:lnTo>
                                <a:lnTo>
                                  <a:pt x="154" y="41"/>
                                </a:lnTo>
                                <a:lnTo>
                                  <a:pt x="148" y="39"/>
                                </a:lnTo>
                                <a:lnTo>
                                  <a:pt x="134" y="37"/>
                                </a:lnTo>
                                <a:lnTo>
                                  <a:pt x="118" y="36"/>
                                </a:lnTo>
                                <a:lnTo>
                                  <a:pt x="101" y="36"/>
                                </a:lnTo>
                                <a:lnTo>
                                  <a:pt x="87" y="39"/>
                                </a:lnTo>
                                <a:lnTo>
                                  <a:pt x="81" y="41"/>
                                </a:lnTo>
                                <a:lnTo>
                                  <a:pt x="75" y="43"/>
                                </a:lnTo>
                                <a:lnTo>
                                  <a:pt x="70" y="45"/>
                                </a:lnTo>
                                <a:lnTo>
                                  <a:pt x="66" y="48"/>
                                </a:lnTo>
                                <a:lnTo>
                                  <a:pt x="58" y="55"/>
                                </a:lnTo>
                                <a:lnTo>
                                  <a:pt x="53" y="64"/>
                                </a:lnTo>
                                <a:lnTo>
                                  <a:pt x="52" y="67"/>
                                </a:lnTo>
                                <a:lnTo>
                                  <a:pt x="50" y="72"/>
                                </a:lnTo>
                                <a:lnTo>
                                  <a:pt x="50" y="76"/>
                                </a:lnTo>
                                <a:lnTo>
                                  <a:pt x="49" y="80"/>
                                </a:lnTo>
                                <a:lnTo>
                                  <a:pt x="50" y="89"/>
                                </a:lnTo>
                                <a:lnTo>
                                  <a:pt x="52" y="96"/>
                                </a:lnTo>
                                <a:lnTo>
                                  <a:pt x="56" y="102"/>
                                </a:lnTo>
                                <a:lnTo>
                                  <a:pt x="62" y="108"/>
                                </a:lnTo>
                                <a:lnTo>
                                  <a:pt x="69" y="113"/>
                                </a:lnTo>
                                <a:lnTo>
                                  <a:pt x="81" y="118"/>
                                </a:lnTo>
                                <a:lnTo>
                                  <a:pt x="99" y="123"/>
                                </a:lnTo>
                                <a:lnTo>
                                  <a:pt x="121" y="129"/>
                                </a:lnTo>
                                <a:lnTo>
                                  <a:pt x="143" y="135"/>
                                </a:lnTo>
                                <a:lnTo>
                                  <a:pt x="160" y="140"/>
                                </a:lnTo>
                                <a:lnTo>
                                  <a:pt x="175" y="144"/>
                                </a:lnTo>
                                <a:lnTo>
                                  <a:pt x="186" y="148"/>
                                </a:lnTo>
                                <a:lnTo>
                                  <a:pt x="199" y="155"/>
                                </a:lnTo>
                                <a:lnTo>
                                  <a:pt x="209" y="163"/>
                                </a:lnTo>
                                <a:lnTo>
                                  <a:pt x="217" y="170"/>
                                </a:lnTo>
                                <a:lnTo>
                                  <a:pt x="225" y="179"/>
                                </a:lnTo>
                                <a:lnTo>
                                  <a:pt x="230" y="189"/>
                                </a:lnTo>
                                <a:lnTo>
                                  <a:pt x="234" y="199"/>
                                </a:lnTo>
                                <a:lnTo>
                                  <a:pt x="236" y="211"/>
                                </a:lnTo>
                                <a:lnTo>
                                  <a:pt x="237" y="222"/>
                                </a:lnTo>
                                <a:lnTo>
                                  <a:pt x="236" y="235"/>
                                </a:lnTo>
                                <a:lnTo>
                                  <a:pt x="233" y="246"/>
                                </a:lnTo>
                                <a:lnTo>
                                  <a:pt x="229" y="257"/>
                                </a:lnTo>
                                <a:lnTo>
                                  <a:pt x="224" y="268"/>
                                </a:lnTo>
                                <a:lnTo>
                                  <a:pt x="215" y="279"/>
                                </a:lnTo>
                                <a:lnTo>
                                  <a:pt x="207" y="287"/>
                                </a:lnTo>
                                <a:lnTo>
                                  <a:pt x="197" y="295"/>
                                </a:lnTo>
                                <a:lnTo>
                                  <a:pt x="184" y="301"/>
                                </a:lnTo>
                                <a:lnTo>
                                  <a:pt x="171" y="307"/>
                                </a:lnTo>
                                <a:lnTo>
                                  <a:pt x="157" y="310"/>
                                </a:lnTo>
                                <a:lnTo>
                                  <a:pt x="143" y="312"/>
                                </a:lnTo>
                                <a:lnTo>
                                  <a:pt x="127" y="313"/>
                                </a:lnTo>
                                <a:lnTo>
                                  <a:pt x="107" y="312"/>
                                </a:lnTo>
                                <a:lnTo>
                                  <a:pt x="90" y="310"/>
                                </a:lnTo>
                                <a:lnTo>
                                  <a:pt x="74" y="307"/>
                                </a:lnTo>
                                <a:lnTo>
                                  <a:pt x="59" y="301"/>
                                </a:lnTo>
                                <a:lnTo>
                                  <a:pt x="47" y="294"/>
                                </a:lnTo>
                                <a:lnTo>
                                  <a:pt x="36" y="286"/>
                                </a:lnTo>
                                <a:lnTo>
                                  <a:pt x="30" y="282"/>
                                </a:lnTo>
                                <a:lnTo>
                                  <a:pt x="25" y="276"/>
                                </a:lnTo>
                                <a:lnTo>
                                  <a:pt x="21" y="271"/>
                                </a:lnTo>
                                <a:lnTo>
                                  <a:pt x="17" y="265"/>
                                </a:lnTo>
                                <a:lnTo>
                                  <a:pt x="10" y="252"/>
                                </a:lnTo>
                                <a:lnTo>
                                  <a:pt x="4" y="240"/>
                                </a:lnTo>
                                <a:lnTo>
                                  <a:pt x="1" y="225"/>
                                </a:lnTo>
                                <a:lnTo>
                                  <a:pt x="0" y="21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Rectangle 70"/>
                        <wps:cNvSpPr>
                          <a:spLocks noChangeArrowheads="1"/>
                        </wps:cNvSpPr>
                        <wps:spPr bwMode="auto">
                          <a:xfrm>
                            <a:off x="1941830" y="88265"/>
                            <a:ext cx="12700" cy="9588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Freeform 71"/>
                        <wps:cNvSpPr>
                          <a:spLocks/>
                        </wps:cNvSpPr>
                        <wps:spPr bwMode="auto">
                          <a:xfrm>
                            <a:off x="1976755" y="88265"/>
                            <a:ext cx="74930" cy="95885"/>
                          </a:xfrm>
                          <a:custGeom>
                            <a:avLst/>
                            <a:gdLst>
                              <a:gd name="T0" fmla="*/ 98 w 236"/>
                              <a:gd name="T1" fmla="*/ 303 h 303"/>
                              <a:gd name="T2" fmla="*/ 98 w 236"/>
                              <a:gd name="T3" fmla="*/ 36 h 303"/>
                              <a:gd name="T4" fmla="*/ 0 w 236"/>
                              <a:gd name="T5" fmla="*/ 36 h 303"/>
                              <a:gd name="T6" fmla="*/ 0 w 236"/>
                              <a:gd name="T7" fmla="*/ 0 h 303"/>
                              <a:gd name="T8" fmla="*/ 236 w 236"/>
                              <a:gd name="T9" fmla="*/ 0 h 303"/>
                              <a:gd name="T10" fmla="*/ 236 w 236"/>
                              <a:gd name="T11" fmla="*/ 36 h 303"/>
                              <a:gd name="T12" fmla="*/ 137 w 236"/>
                              <a:gd name="T13" fmla="*/ 36 h 303"/>
                              <a:gd name="T14" fmla="*/ 137 w 236"/>
                              <a:gd name="T15" fmla="*/ 303 h 303"/>
                              <a:gd name="T16" fmla="*/ 98 w 236"/>
                              <a:gd name="T17"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6" h="303">
                                <a:moveTo>
                                  <a:pt x="98" y="303"/>
                                </a:moveTo>
                                <a:lnTo>
                                  <a:pt x="98" y="36"/>
                                </a:lnTo>
                                <a:lnTo>
                                  <a:pt x="0" y="36"/>
                                </a:lnTo>
                                <a:lnTo>
                                  <a:pt x="0" y="0"/>
                                </a:lnTo>
                                <a:lnTo>
                                  <a:pt x="236" y="0"/>
                                </a:lnTo>
                                <a:lnTo>
                                  <a:pt x="236" y="36"/>
                                </a:lnTo>
                                <a:lnTo>
                                  <a:pt x="137" y="36"/>
                                </a:lnTo>
                                <a:lnTo>
                                  <a:pt x="137" y="303"/>
                                </a:lnTo>
                                <a:lnTo>
                                  <a:pt x="98"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Rectangle 72"/>
                        <wps:cNvSpPr>
                          <a:spLocks noChangeArrowheads="1"/>
                        </wps:cNvSpPr>
                        <wps:spPr bwMode="auto">
                          <a:xfrm>
                            <a:off x="2073275" y="88265"/>
                            <a:ext cx="12700" cy="95885"/>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Freeform 73"/>
                        <wps:cNvSpPr>
                          <a:spLocks noEditPoints="1"/>
                        </wps:cNvSpPr>
                        <wps:spPr bwMode="auto">
                          <a:xfrm>
                            <a:off x="2111375" y="86995"/>
                            <a:ext cx="90170" cy="99060"/>
                          </a:xfrm>
                          <a:custGeom>
                            <a:avLst/>
                            <a:gdLst>
                              <a:gd name="T0" fmla="*/ 3 w 285"/>
                              <a:gd name="T1" fmla="*/ 125 h 313"/>
                              <a:gd name="T2" fmla="*/ 16 w 285"/>
                              <a:gd name="T3" fmla="*/ 79 h 313"/>
                              <a:gd name="T4" fmla="*/ 40 w 285"/>
                              <a:gd name="T5" fmla="*/ 42 h 313"/>
                              <a:gd name="T6" fmla="*/ 73 w 285"/>
                              <a:gd name="T7" fmla="*/ 17 h 313"/>
                              <a:gd name="T8" fmla="*/ 112 w 285"/>
                              <a:gd name="T9" fmla="*/ 2 h 313"/>
                              <a:gd name="T10" fmla="*/ 153 w 285"/>
                              <a:gd name="T11" fmla="*/ 0 h 313"/>
                              <a:gd name="T12" fmla="*/ 182 w 285"/>
                              <a:gd name="T13" fmla="*/ 4 h 313"/>
                              <a:gd name="T14" fmla="*/ 208 w 285"/>
                              <a:gd name="T15" fmla="*/ 15 h 313"/>
                              <a:gd name="T16" fmla="*/ 232 w 285"/>
                              <a:gd name="T17" fmla="*/ 30 h 313"/>
                              <a:gd name="T18" fmla="*/ 251 w 285"/>
                              <a:gd name="T19" fmla="*/ 51 h 313"/>
                              <a:gd name="T20" fmla="*/ 267 w 285"/>
                              <a:gd name="T21" fmla="*/ 75 h 313"/>
                              <a:gd name="T22" fmla="*/ 277 w 285"/>
                              <a:gd name="T23" fmla="*/ 103 h 313"/>
                              <a:gd name="T24" fmla="*/ 284 w 285"/>
                              <a:gd name="T25" fmla="*/ 135 h 313"/>
                              <a:gd name="T26" fmla="*/ 284 w 285"/>
                              <a:gd name="T27" fmla="*/ 168 h 313"/>
                              <a:gd name="T28" fmla="*/ 280 w 285"/>
                              <a:gd name="T29" fmla="*/ 200 h 313"/>
                              <a:gd name="T30" fmla="*/ 270 w 285"/>
                              <a:gd name="T31" fmla="*/ 231 h 313"/>
                              <a:gd name="T32" fmla="*/ 256 w 285"/>
                              <a:gd name="T33" fmla="*/ 257 h 313"/>
                              <a:gd name="T34" fmla="*/ 237 w 285"/>
                              <a:gd name="T35" fmla="*/ 277 h 313"/>
                              <a:gd name="T36" fmla="*/ 214 w 285"/>
                              <a:gd name="T37" fmla="*/ 294 h 313"/>
                              <a:gd name="T38" fmla="*/ 189 w 285"/>
                              <a:gd name="T39" fmla="*/ 306 h 313"/>
                              <a:gd name="T40" fmla="*/ 161 w 285"/>
                              <a:gd name="T41" fmla="*/ 312 h 313"/>
                              <a:gd name="T42" fmla="*/ 132 w 285"/>
                              <a:gd name="T43" fmla="*/ 313 h 313"/>
                              <a:gd name="T44" fmla="*/ 103 w 285"/>
                              <a:gd name="T45" fmla="*/ 308 h 313"/>
                              <a:gd name="T46" fmla="*/ 76 w 285"/>
                              <a:gd name="T47" fmla="*/ 297 h 313"/>
                              <a:gd name="T48" fmla="*/ 52 w 285"/>
                              <a:gd name="T49" fmla="*/ 282 h 313"/>
                              <a:gd name="T50" fmla="*/ 32 w 285"/>
                              <a:gd name="T51" fmla="*/ 261 h 313"/>
                              <a:gd name="T52" fmla="*/ 18 w 285"/>
                              <a:gd name="T53" fmla="*/ 236 h 313"/>
                              <a:gd name="T54" fmla="*/ 7 w 285"/>
                              <a:gd name="T55" fmla="*/ 209 h 313"/>
                              <a:gd name="T56" fmla="*/ 1 w 285"/>
                              <a:gd name="T57" fmla="*/ 181 h 313"/>
                              <a:gd name="T58" fmla="*/ 41 w 285"/>
                              <a:gd name="T59" fmla="*/ 161 h 313"/>
                              <a:gd name="T60" fmla="*/ 45 w 285"/>
                              <a:gd name="T61" fmla="*/ 199 h 313"/>
                              <a:gd name="T62" fmla="*/ 57 w 285"/>
                              <a:gd name="T63" fmla="*/ 231 h 313"/>
                              <a:gd name="T64" fmla="*/ 77 w 285"/>
                              <a:gd name="T65" fmla="*/ 255 h 313"/>
                              <a:gd name="T66" fmla="*/ 102 w 285"/>
                              <a:gd name="T67" fmla="*/ 271 h 313"/>
                              <a:gd name="T68" fmla="*/ 132 w 285"/>
                              <a:gd name="T69" fmla="*/ 279 h 313"/>
                              <a:gd name="T70" fmla="*/ 163 w 285"/>
                              <a:gd name="T71" fmla="*/ 276 h 313"/>
                              <a:gd name="T72" fmla="*/ 191 w 285"/>
                              <a:gd name="T73" fmla="*/ 266 h 313"/>
                              <a:gd name="T74" fmla="*/ 215 w 285"/>
                              <a:gd name="T75" fmla="*/ 247 h 313"/>
                              <a:gd name="T76" fmla="*/ 233 w 285"/>
                              <a:gd name="T77" fmla="*/ 219 h 313"/>
                              <a:gd name="T78" fmla="*/ 242 w 285"/>
                              <a:gd name="T79" fmla="*/ 185 h 313"/>
                              <a:gd name="T80" fmla="*/ 243 w 285"/>
                              <a:gd name="T81" fmla="*/ 139 h 313"/>
                              <a:gd name="T82" fmla="*/ 232 w 285"/>
                              <a:gd name="T83" fmla="*/ 92 h 313"/>
                              <a:gd name="T84" fmla="*/ 207 w 285"/>
                              <a:gd name="T85" fmla="*/ 57 h 313"/>
                              <a:gd name="T86" fmla="*/ 170 w 285"/>
                              <a:gd name="T87" fmla="*/ 38 h 313"/>
                              <a:gd name="T88" fmla="*/ 132 w 285"/>
                              <a:gd name="T89" fmla="*/ 35 h 313"/>
                              <a:gd name="T90" fmla="*/ 104 w 285"/>
                              <a:gd name="T91" fmla="*/ 42 h 313"/>
                              <a:gd name="T92" fmla="*/ 79 w 285"/>
                              <a:gd name="T93" fmla="*/ 56 h 313"/>
                              <a:gd name="T94" fmla="*/ 58 w 285"/>
                              <a:gd name="T95" fmla="*/ 80 h 313"/>
                              <a:gd name="T96" fmla="*/ 45 w 285"/>
                              <a:gd name="T97" fmla="*/ 115 h 313"/>
                              <a:gd name="T98" fmla="*/ 41 w 285"/>
                              <a:gd name="T99" fmla="*/ 16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5" h="313">
                                <a:moveTo>
                                  <a:pt x="0" y="161"/>
                                </a:moveTo>
                                <a:lnTo>
                                  <a:pt x="1" y="142"/>
                                </a:lnTo>
                                <a:lnTo>
                                  <a:pt x="3" y="125"/>
                                </a:lnTo>
                                <a:lnTo>
                                  <a:pt x="6" y="109"/>
                                </a:lnTo>
                                <a:lnTo>
                                  <a:pt x="10" y="93"/>
                                </a:lnTo>
                                <a:lnTo>
                                  <a:pt x="16" y="79"/>
                                </a:lnTo>
                                <a:lnTo>
                                  <a:pt x="23" y="66"/>
                                </a:lnTo>
                                <a:lnTo>
                                  <a:pt x="31" y="53"/>
                                </a:lnTo>
                                <a:lnTo>
                                  <a:pt x="40" y="42"/>
                                </a:lnTo>
                                <a:lnTo>
                                  <a:pt x="50" y="32"/>
                                </a:lnTo>
                                <a:lnTo>
                                  <a:pt x="61" y="24"/>
                                </a:lnTo>
                                <a:lnTo>
                                  <a:pt x="73" y="17"/>
                                </a:lnTo>
                                <a:lnTo>
                                  <a:pt x="85" y="11"/>
                                </a:lnTo>
                                <a:lnTo>
                                  <a:pt x="99" y="5"/>
                                </a:lnTo>
                                <a:lnTo>
                                  <a:pt x="112" y="2"/>
                                </a:lnTo>
                                <a:lnTo>
                                  <a:pt x="127" y="0"/>
                                </a:lnTo>
                                <a:lnTo>
                                  <a:pt x="142" y="0"/>
                                </a:lnTo>
                                <a:lnTo>
                                  <a:pt x="153" y="0"/>
                                </a:lnTo>
                                <a:lnTo>
                                  <a:pt x="162" y="1"/>
                                </a:lnTo>
                                <a:lnTo>
                                  <a:pt x="173" y="2"/>
                                </a:lnTo>
                                <a:lnTo>
                                  <a:pt x="182" y="4"/>
                                </a:lnTo>
                                <a:lnTo>
                                  <a:pt x="191" y="7"/>
                                </a:lnTo>
                                <a:lnTo>
                                  <a:pt x="200" y="11"/>
                                </a:lnTo>
                                <a:lnTo>
                                  <a:pt x="208" y="15"/>
                                </a:lnTo>
                                <a:lnTo>
                                  <a:pt x="217" y="20"/>
                                </a:lnTo>
                                <a:lnTo>
                                  <a:pt x="224" y="25"/>
                                </a:lnTo>
                                <a:lnTo>
                                  <a:pt x="232" y="30"/>
                                </a:lnTo>
                                <a:lnTo>
                                  <a:pt x="239" y="37"/>
                                </a:lnTo>
                                <a:lnTo>
                                  <a:pt x="245" y="44"/>
                                </a:lnTo>
                                <a:lnTo>
                                  <a:pt x="251" y="51"/>
                                </a:lnTo>
                                <a:lnTo>
                                  <a:pt x="258" y="59"/>
                                </a:lnTo>
                                <a:lnTo>
                                  <a:pt x="263" y="67"/>
                                </a:lnTo>
                                <a:lnTo>
                                  <a:pt x="267" y="75"/>
                                </a:lnTo>
                                <a:lnTo>
                                  <a:pt x="271" y="85"/>
                                </a:lnTo>
                                <a:lnTo>
                                  <a:pt x="274" y="94"/>
                                </a:lnTo>
                                <a:lnTo>
                                  <a:pt x="277" y="103"/>
                                </a:lnTo>
                                <a:lnTo>
                                  <a:pt x="280" y="114"/>
                                </a:lnTo>
                                <a:lnTo>
                                  <a:pt x="282" y="124"/>
                                </a:lnTo>
                                <a:lnTo>
                                  <a:pt x="284" y="135"/>
                                </a:lnTo>
                                <a:lnTo>
                                  <a:pt x="284" y="146"/>
                                </a:lnTo>
                                <a:lnTo>
                                  <a:pt x="285" y="157"/>
                                </a:lnTo>
                                <a:lnTo>
                                  <a:pt x="284" y="168"/>
                                </a:lnTo>
                                <a:lnTo>
                                  <a:pt x="283" y="179"/>
                                </a:lnTo>
                                <a:lnTo>
                                  <a:pt x="282" y="190"/>
                                </a:lnTo>
                                <a:lnTo>
                                  <a:pt x="280" y="200"/>
                                </a:lnTo>
                                <a:lnTo>
                                  <a:pt x="277" y="211"/>
                                </a:lnTo>
                                <a:lnTo>
                                  <a:pt x="274" y="220"/>
                                </a:lnTo>
                                <a:lnTo>
                                  <a:pt x="270" y="231"/>
                                </a:lnTo>
                                <a:lnTo>
                                  <a:pt x="266" y="239"/>
                                </a:lnTo>
                                <a:lnTo>
                                  <a:pt x="261" y="248"/>
                                </a:lnTo>
                                <a:lnTo>
                                  <a:pt x="256" y="257"/>
                                </a:lnTo>
                                <a:lnTo>
                                  <a:pt x="250" y="264"/>
                                </a:lnTo>
                                <a:lnTo>
                                  <a:pt x="244" y="271"/>
                                </a:lnTo>
                                <a:lnTo>
                                  <a:pt x="237" y="277"/>
                                </a:lnTo>
                                <a:lnTo>
                                  <a:pt x="231" y="284"/>
                                </a:lnTo>
                                <a:lnTo>
                                  <a:pt x="222" y="290"/>
                                </a:lnTo>
                                <a:lnTo>
                                  <a:pt x="214" y="294"/>
                                </a:lnTo>
                                <a:lnTo>
                                  <a:pt x="206" y="298"/>
                                </a:lnTo>
                                <a:lnTo>
                                  <a:pt x="197" y="302"/>
                                </a:lnTo>
                                <a:lnTo>
                                  <a:pt x="189" y="306"/>
                                </a:lnTo>
                                <a:lnTo>
                                  <a:pt x="180" y="309"/>
                                </a:lnTo>
                                <a:lnTo>
                                  <a:pt x="170" y="311"/>
                                </a:lnTo>
                                <a:lnTo>
                                  <a:pt x="161" y="312"/>
                                </a:lnTo>
                                <a:lnTo>
                                  <a:pt x="152" y="313"/>
                                </a:lnTo>
                                <a:lnTo>
                                  <a:pt x="142" y="313"/>
                                </a:lnTo>
                                <a:lnTo>
                                  <a:pt x="132" y="313"/>
                                </a:lnTo>
                                <a:lnTo>
                                  <a:pt x="122" y="312"/>
                                </a:lnTo>
                                <a:lnTo>
                                  <a:pt x="112" y="310"/>
                                </a:lnTo>
                                <a:lnTo>
                                  <a:pt x="103" y="308"/>
                                </a:lnTo>
                                <a:lnTo>
                                  <a:pt x="94" y="305"/>
                                </a:lnTo>
                                <a:lnTo>
                                  <a:pt x="84" y="301"/>
                                </a:lnTo>
                                <a:lnTo>
                                  <a:pt x="76" y="297"/>
                                </a:lnTo>
                                <a:lnTo>
                                  <a:pt x="68" y="292"/>
                                </a:lnTo>
                                <a:lnTo>
                                  <a:pt x="59" y="287"/>
                                </a:lnTo>
                                <a:lnTo>
                                  <a:pt x="52" y="282"/>
                                </a:lnTo>
                                <a:lnTo>
                                  <a:pt x="45" y="274"/>
                                </a:lnTo>
                                <a:lnTo>
                                  <a:pt x="39" y="268"/>
                                </a:lnTo>
                                <a:lnTo>
                                  <a:pt x="32" y="261"/>
                                </a:lnTo>
                                <a:lnTo>
                                  <a:pt x="27" y="253"/>
                                </a:lnTo>
                                <a:lnTo>
                                  <a:pt x="22" y="245"/>
                                </a:lnTo>
                                <a:lnTo>
                                  <a:pt x="18" y="236"/>
                                </a:lnTo>
                                <a:lnTo>
                                  <a:pt x="14" y="227"/>
                                </a:lnTo>
                                <a:lnTo>
                                  <a:pt x="9" y="218"/>
                                </a:lnTo>
                                <a:lnTo>
                                  <a:pt x="7" y="209"/>
                                </a:lnTo>
                                <a:lnTo>
                                  <a:pt x="4" y="199"/>
                                </a:lnTo>
                                <a:lnTo>
                                  <a:pt x="3" y="190"/>
                                </a:lnTo>
                                <a:lnTo>
                                  <a:pt x="1" y="181"/>
                                </a:lnTo>
                                <a:lnTo>
                                  <a:pt x="1" y="170"/>
                                </a:lnTo>
                                <a:lnTo>
                                  <a:pt x="0" y="161"/>
                                </a:lnTo>
                                <a:close/>
                                <a:moveTo>
                                  <a:pt x="41" y="161"/>
                                </a:moveTo>
                                <a:lnTo>
                                  <a:pt x="42" y="174"/>
                                </a:lnTo>
                                <a:lnTo>
                                  <a:pt x="43" y="187"/>
                                </a:lnTo>
                                <a:lnTo>
                                  <a:pt x="45" y="199"/>
                                </a:lnTo>
                                <a:lnTo>
                                  <a:pt x="48" y="210"/>
                                </a:lnTo>
                                <a:lnTo>
                                  <a:pt x="52" y="220"/>
                                </a:lnTo>
                                <a:lnTo>
                                  <a:pt x="57" y="231"/>
                                </a:lnTo>
                                <a:lnTo>
                                  <a:pt x="63" y="239"/>
                                </a:lnTo>
                                <a:lnTo>
                                  <a:pt x="70" y="247"/>
                                </a:lnTo>
                                <a:lnTo>
                                  <a:pt x="77" y="255"/>
                                </a:lnTo>
                                <a:lnTo>
                                  <a:pt x="85" y="261"/>
                                </a:lnTo>
                                <a:lnTo>
                                  <a:pt x="94" y="266"/>
                                </a:lnTo>
                                <a:lnTo>
                                  <a:pt x="102" y="271"/>
                                </a:lnTo>
                                <a:lnTo>
                                  <a:pt x="111" y="274"/>
                                </a:lnTo>
                                <a:lnTo>
                                  <a:pt x="122" y="276"/>
                                </a:lnTo>
                                <a:lnTo>
                                  <a:pt x="132" y="279"/>
                                </a:lnTo>
                                <a:lnTo>
                                  <a:pt x="142" y="279"/>
                                </a:lnTo>
                                <a:lnTo>
                                  <a:pt x="153" y="279"/>
                                </a:lnTo>
                                <a:lnTo>
                                  <a:pt x="163" y="276"/>
                                </a:lnTo>
                                <a:lnTo>
                                  <a:pt x="174" y="274"/>
                                </a:lnTo>
                                <a:lnTo>
                                  <a:pt x="183" y="271"/>
                                </a:lnTo>
                                <a:lnTo>
                                  <a:pt x="191" y="266"/>
                                </a:lnTo>
                                <a:lnTo>
                                  <a:pt x="200" y="261"/>
                                </a:lnTo>
                                <a:lnTo>
                                  <a:pt x="208" y="255"/>
                                </a:lnTo>
                                <a:lnTo>
                                  <a:pt x="215" y="247"/>
                                </a:lnTo>
                                <a:lnTo>
                                  <a:pt x="222" y="239"/>
                                </a:lnTo>
                                <a:lnTo>
                                  <a:pt x="228" y="230"/>
                                </a:lnTo>
                                <a:lnTo>
                                  <a:pt x="233" y="219"/>
                                </a:lnTo>
                                <a:lnTo>
                                  <a:pt x="237" y="209"/>
                                </a:lnTo>
                                <a:lnTo>
                                  <a:pt x="240" y="197"/>
                                </a:lnTo>
                                <a:lnTo>
                                  <a:pt x="242" y="185"/>
                                </a:lnTo>
                                <a:lnTo>
                                  <a:pt x="243" y="171"/>
                                </a:lnTo>
                                <a:lnTo>
                                  <a:pt x="244" y="157"/>
                                </a:lnTo>
                                <a:lnTo>
                                  <a:pt x="243" y="139"/>
                                </a:lnTo>
                                <a:lnTo>
                                  <a:pt x="241" y="122"/>
                                </a:lnTo>
                                <a:lnTo>
                                  <a:pt x="237" y="106"/>
                                </a:lnTo>
                                <a:lnTo>
                                  <a:pt x="232" y="92"/>
                                </a:lnTo>
                                <a:lnTo>
                                  <a:pt x="224" y="79"/>
                                </a:lnTo>
                                <a:lnTo>
                                  <a:pt x="216" y="68"/>
                                </a:lnTo>
                                <a:lnTo>
                                  <a:pt x="207" y="57"/>
                                </a:lnTo>
                                <a:lnTo>
                                  <a:pt x="195" y="49"/>
                                </a:lnTo>
                                <a:lnTo>
                                  <a:pt x="184" y="43"/>
                                </a:lnTo>
                                <a:lnTo>
                                  <a:pt x="170" y="38"/>
                                </a:lnTo>
                                <a:lnTo>
                                  <a:pt x="157" y="36"/>
                                </a:lnTo>
                                <a:lnTo>
                                  <a:pt x="142" y="35"/>
                                </a:lnTo>
                                <a:lnTo>
                                  <a:pt x="132" y="35"/>
                                </a:lnTo>
                                <a:lnTo>
                                  <a:pt x="123" y="36"/>
                                </a:lnTo>
                                <a:lnTo>
                                  <a:pt x="113" y="39"/>
                                </a:lnTo>
                                <a:lnTo>
                                  <a:pt x="104" y="42"/>
                                </a:lnTo>
                                <a:lnTo>
                                  <a:pt x="96" y="46"/>
                                </a:lnTo>
                                <a:lnTo>
                                  <a:pt x="86" y="50"/>
                                </a:lnTo>
                                <a:lnTo>
                                  <a:pt x="79" y="56"/>
                                </a:lnTo>
                                <a:lnTo>
                                  <a:pt x="71" y="64"/>
                                </a:lnTo>
                                <a:lnTo>
                                  <a:pt x="63" y="71"/>
                                </a:lnTo>
                                <a:lnTo>
                                  <a:pt x="58" y="80"/>
                                </a:lnTo>
                                <a:lnTo>
                                  <a:pt x="53" y="91"/>
                                </a:lnTo>
                                <a:lnTo>
                                  <a:pt x="49" y="102"/>
                                </a:lnTo>
                                <a:lnTo>
                                  <a:pt x="45" y="115"/>
                                </a:lnTo>
                                <a:lnTo>
                                  <a:pt x="43" y="129"/>
                                </a:lnTo>
                                <a:lnTo>
                                  <a:pt x="42" y="145"/>
                                </a:lnTo>
                                <a:lnTo>
                                  <a:pt x="41" y="16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Freeform 74"/>
                        <wps:cNvSpPr>
                          <a:spLocks/>
                        </wps:cNvSpPr>
                        <wps:spPr bwMode="auto">
                          <a:xfrm>
                            <a:off x="2225040" y="88265"/>
                            <a:ext cx="74295" cy="95885"/>
                          </a:xfrm>
                          <a:custGeom>
                            <a:avLst/>
                            <a:gdLst>
                              <a:gd name="T0" fmla="*/ 0 w 234"/>
                              <a:gd name="T1" fmla="*/ 303 h 303"/>
                              <a:gd name="T2" fmla="*/ 0 w 234"/>
                              <a:gd name="T3" fmla="*/ 0 h 303"/>
                              <a:gd name="T4" fmla="*/ 41 w 234"/>
                              <a:gd name="T5" fmla="*/ 0 h 303"/>
                              <a:gd name="T6" fmla="*/ 197 w 234"/>
                              <a:gd name="T7" fmla="*/ 238 h 303"/>
                              <a:gd name="T8" fmla="*/ 197 w 234"/>
                              <a:gd name="T9" fmla="*/ 0 h 303"/>
                              <a:gd name="T10" fmla="*/ 234 w 234"/>
                              <a:gd name="T11" fmla="*/ 0 h 303"/>
                              <a:gd name="T12" fmla="*/ 234 w 234"/>
                              <a:gd name="T13" fmla="*/ 303 h 303"/>
                              <a:gd name="T14" fmla="*/ 195 w 234"/>
                              <a:gd name="T15" fmla="*/ 303 h 303"/>
                              <a:gd name="T16" fmla="*/ 38 w 234"/>
                              <a:gd name="T17" fmla="*/ 65 h 303"/>
                              <a:gd name="T18" fmla="*/ 38 w 234"/>
                              <a:gd name="T19" fmla="*/ 303 h 303"/>
                              <a:gd name="T20" fmla="*/ 0 w 234"/>
                              <a:gd name="T21" fmla="*/ 303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 h="303">
                                <a:moveTo>
                                  <a:pt x="0" y="303"/>
                                </a:moveTo>
                                <a:lnTo>
                                  <a:pt x="0" y="0"/>
                                </a:lnTo>
                                <a:lnTo>
                                  <a:pt x="41" y="0"/>
                                </a:lnTo>
                                <a:lnTo>
                                  <a:pt x="197" y="238"/>
                                </a:lnTo>
                                <a:lnTo>
                                  <a:pt x="197" y="0"/>
                                </a:lnTo>
                                <a:lnTo>
                                  <a:pt x="234" y="0"/>
                                </a:lnTo>
                                <a:lnTo>
                                  <a:pt x="234" y="303"/>
                                </a:lnTo>
                                <a:lnTo>
                                  <a:pt x="195" y="303"/>
                                </a:lnTo>
                                <a:lnTo>
                                  <a:pt x="38" y="65"/>
                                </a:lnTo>
                                <a:lnTo>
                                  <a:pt x="38" y="303"/>
                                </a:lnTo>
                                <a:lnTo>
                                  <a:pt x="0" y="30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75"/>
                        <wps:cNvSpPr>
                          <a:spLocks/>
                        </wps:cNvSpPr>
                        <wps:spPr bwMode="auto">
                          <a:xfrm>
                            <a:off x="2322830" y="86995"/>
                            <a:ext cx="75565" cy="99060"/>
                          </a:xfrm>
                          <a:custGeom>
                            <a:avLst/>
                            <a:gdLst>
                              <a:gd name="T0" fmla="*/ 39 w 237"/>
                              <a:gd name="T1" fmla="*/ 218 h 313"/>
                              <a:gd name="T2" fmla="*/ 50 w 237"/>
                              <a:gd name="T3" fmla="*/ 244 h 313"/>
                              <a:gd name="T4" fmla="*/ 70 w 237"/>
                              <a:gd name="T5" fmla="*/ 263 h 313"/>
                              <a:gd name="T6" fmla="*/ 101 w 237"/>
                              <a:gd name="T7" fmla="*/ 275 h 313"/>
                              <a:gd name="T8" fmla="*/ 136 w 237"/>
                              <a:gd name="T9" fmla="*/ 276 h 313"/>
                              <a:gd name="T10" fmla="*/ 164 w 237"/>
                              <a:gd name="T11" fmla="*/ 270 h 313"/>
                              <a:gd name="T12" fmla="*/ 186 w 237"/>
                              <a:gd name="T13" fmla="*/ 258 h 313"/>
                              <a:gd name="T14" fmla="*/ 196 w 237"/>
                              <a:gd name="T15" fmla="*/ 239 h 313"/>
                              <a:gd name="T16" fmla="*/ 198 w 237"/>
                              <a:gd name="T17" fmla="*/ 219 h 313"/>
                              <a:gd name="T18" fmla="*/ 190 w 237"/>
                              <a:gd name="T19" fmla="*/ 200 h 313"/>
                              <a:gd name="T20" fmla="*/ 172 w 237"/>
                              <a:gd name="T21" fmla="*/ 187 h 313"/>
                              <a:gd name="T22" fmla="*/ 144 w 237"/>
                              <a:gd name="T23" fmla="*/ 177 h 313"/>
                              <a:gd name="T24" fmla="*/ 92 w 237"/>
                              <a:gd name="T25" fmla="*/ 163 h 313"/>
                              <a:gd name="T26" fmla="*/ 54 w 237"/>
                              <a:gd name="T27" fmla="*/ 149 h 313"/>
                              <a:gd name="T28" fmla="*/ 28 w 237"/>
                              <a:gd name="T29" fmla="*/ 129 h 313"/>
                              <a:gd name="T30" fmla="*/ 14 w 237"/>
                              <a:gd name="T31" fmla="*/ 103 h 313"/>
                              <a:gd name="T32" fmla="*/ 12 w 237"/>
                              <a:gd name="T33" fmla="*/ 72 h 313"/>
                              <a:gd name="T34" fmla="*/ 24 w 237"/>
                              <a:gd name="T35" fmla="*/ 41 h 313"/>
                              <a:gd name="T36" fmla="*/ 50 w 237"/>
                              <a:gd name="T37" fmla="*/ 16 h 313"/>
                              <a:gd name="T38" fmla="*/ 87 w 237"/>
                              <a:gd name="T39" fmla="*/ 2 h 313"/>
                              <a:gd name="T40" fmla="*/ 132 w 237"/>
                              <a:gd name="T41" fmla="*/ 0 h 313"/>
                              <a:gd name="T42" fmla="*/ 174 w 237"/>
                              <a:gd name="T43" fmla="*/ 11 h 313"/>
                              <a:gd name="T44" fmla="*/ 206 w 237"/>
                              <a:gd name="T45" fmla="*/ 32 h 313"/>
                              <a:gd name="T46" fmla="*/ 223 w 237"/>
                              <a:gd name="T47" fmla="*/ 65 h 313"/>
                              <a:gd name="T48" fmla="*/ 190 w 237"/>
                              <a:gd name="T49" fmla="*/ 93 h 313"/>
                              <a:gd name="T50" fmla="*/ 186 w 237"/>
                              <a:gd name="T51" fmla="*/ 74 h 313"/>
                              <a:gd name="T52" fmla="*/ 178 w 237"/>
                              <a:gd name="T53" fmla="*/ 59 h 313"/>
                              <a:gd name="T54" fmla="*/ 165 w 237"/>
                              <a:gd name="T55" fmla="*/ 46 h 313"/>
                              <a:gd name="T56" fmla="*/ 147 w 237"/>
                              <a:gd name="T57" fmla="*/ 39 h 313"/>
                              <a:gd name="T58" fmla="*/ 101 w 237"/>
                              <a:gd name="T59" fmla="*/ 36 h 313"/>
                              <a:gd name="T60" fmla="*/ 75 w 237"/>
                              <a:gd name="T61" fmla="*/ 43 h 313"/>
                              <a:gd name="T62" fmla="*/ 58 w 237"/>
                              <a:gd name="T63" fmla="*/ 55 h 313"/>
                              <a:gd name="T64" fmla="*/ 51 w 237"/>
                              <a:gd name="T65" fmla="*/ 72 h 313"/>
                              <a:gd name="T66" fmla="*/ 50 w 237"/>
                              <a:gd name="T67" fmla="*/ 89 h 313"/>
                              <a:gd name="T68" fmla="*/ 61 w 237"/>
                              <a:gd name="T69" fmla="*/ 108 h 313"/>
                              <a:gd name="T70" fmla="*/ 99 w 237"/>
                              <a:gd name="T71" fmla="*/ 123 h 313"/>
                              <a:gd name="T72" fmla="*/ 161 w 237"/>
                              <a:gd name="T73" fmla="*/ 140 h 313"/>
                              <a:gd name="T74" fmla="*/ 198 w 237"/>
                              <a:gd name="T75" fmla="*/ 155 h 313"/>
                              <a:gd name="T76" fmla="*/ 224 w 237"/>
                              <a:gd name="T77" fmla="*/ 179 h 313"/>
                              <a:gd name="T78" fmla="*/ 236 w 237"/>
                              <a:gd name="T79" fmla="*/ 211 h 313"/>
                              <a:gd name="T80" fmla="*/ 233 w 237"/>
                              <a:gd name="T81" fmla="*/ 246 h 313"/>
                              <a:gd name="T82" fmla="*/ 215 w 237"/>
                              <a:gd name="T83" fmla="*/ 279 h 313"/>
                              <a:gd name="T84" fmla="*/ 184 w 237"/>
                              <a:gd name="T85" fmla="*/ 301 h 313"/>
                              <a:gd name="T86" fmla="*/ 142 w 237"/>
                              <a:gd name="T87" fmla="*/ 312 h 313"/>
                              <a:gd name="T88" fmla="*/ 89 w 237"/>
                              <a:gd name="T89" fmla="*/ 310 h 313"/>
                              <a:gd name="T90" fmla="*/ 47 w 237"/>
                              <a:gd name="T91" fmla="*/ 294 h 313"/>
                              <a:gd name="T92" fmla="*/ 25 w 237"/>
                              <a:gd name="T93" fmla="*/ 276 h 313"/>
                              <a:gd name="T94" fmla="*/ 9 w 237"/>
                              <a:gd name="T95" fmla="*/ 252 h 313"/>
                              <a:gd name="T96" fmla="*/ 0 w 237"/>
                              <a:gd name="T97" fmla="*/ 211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7" h="313">
                                <a:moveTo>
                                  <a:pt x="0" y="211"/>
                                </a:moveTo>
                                <a:lnTo>
                                  <a:pt x="37" y="208"/>
                                </a:lnTo>
                                <a:lnTo>
                                  <a:pt x="39" y="218"/>
                                </a:lnTo>
                                <a:lnTo>
                                  <a:pt x="42" y="228"/>
                                </a:lnTo>
                                <a:lnTo>
                                  <a:pt x="45" y="237"/>
                                </a:lnTo>
                                <a:lnTo>
                                  <a:pt x="50" y="244"/>
                                </a:lnTo>
                                <a:lnTo>
                                  <a:pt x="55" y="251"/>
                                </a:lnTo>
                                <a:lnTo>
                                  <a:pt x="62" y="258"/>
                                </a:lnTo>
                                <a:lnTo>
                                  <a:pt x="70" y="263"/>
                                </a:lnTo>
                                <a:lnTo>
                                  <a:pt x="79" y="268"/>
                                </a:lnTo>
                                <a:lnTo>
                                  <a:pt x="89" y="272"/>
                                </a:lnTo>
                                <a:lnTo>
                                  <a:pt x="101" y="275"/>
                                </a:lnTo>
                                <a:lnTo>
                                  <a:pt x="112" y="276"/>
                                </a:lnTo>
                                <a:lnTo>
                                  <a:pt x="125" y="277"/>
                                </a:lnTo>
                                <a:lnTo>
                                  <a:pt x="136" y="276"/>
                                </a:lnTo>
                                <a:lnTo>
                                  <a:pt x="146" y="275"/>
                                </a:lnTo>
                                <a:lnTo>
                                  <a:pt x="156" y="273"/>
                                </a:lnTo>
                                <a:lnTo>
                                  <a:pt x="164" y="270"/>
                                </a:lnTo>
                                <a:lnTo>
                                  <a:pt x="172" y="267"/>
                                </a:lnTo>
                                <a:lnTo>
                                  <a:pt x="180" y="262"/>
                                </a:lnTo>
                                <a:lnTo>
                                  <a:pt x="186" y="258"/>
                                </a:lnTo>
                                <a:lnTo>
                                  <a:pt x="190" y="251"/>
                                </a:lnTo>
                                <a:lnTo>
                                  <a:pt x="194" y="245"/>
                                </a:lnTo>
                                <a:lnTo>
                                  <a:pt x="196" y="239"/>
                                </a:lnTo>
                                <a:lnTo>
                                  <a:pt x="198" y="233"/>
                                </a:lnTo>
                                <a:lnTo>
                                  <a:pt x="198" y="225"/>
                                </a:lnTo>
                                <a:lnTo>
                                  <a:pt x="198" y="219"/>
                                </a:lnTo>
                                <a:lnTo>
                                  <a:pt x="196" y="213"/>
                                </a:lnTo>
                                <a:lnTo>
                                  <a:pt x="194" y="207"/>
                                </a:lnTo>
                                <a:lnTo>
                                  <a:pt x="190" y="200"/>
                                </a:lnTo>
                                <a:lnTo>
                                  <a:pt x="186" y="196"/>
                                </a:lnTo>
                                <a:lnTo>
                                  <a:pt x="180" y="191"/>
                                </a:lnTo>
                                <a:lnTo>
                                  <a:pt x="172" y="187"/>
                                </a:lnTo>
                                <a:lnTo>
                                  <a:pt x="164" y="183"/>
                                </a:lnTo>
                                <a:lnTo>
                                  <a:pt x="156" y="181"/>
                                </a:lnTo>
                                <a:lnTo>
                                  <a:pt x="144" y="177"/>
                                </a:lnTo>
                                <a:lnTo>
                                  <a:pt x="130" y="173"/>
                                </a:lnTo>
                                <a:lnTo>
                                  <a:pt x="111" y="168"/>
                                </a:lnTo>
                                <a:lnTo>
                                  <a:pt x="92" y="163"/>
                                </a:lnTo>
                                <a:lnTo>
                                  <a:pt x="76" y="159"/>
                                </a:lnTo>
                                <a:lnTo>
                                  <a:pt x="63" y="153"/>
                                </a:lnTo>
                                <a:lnTo>
                                  <a:pt x="54" y="149"/>
                                </a:lnTo>
                                <a:lnTo>
                                  <a:pt x="44" y="143"/>
                                </a:lnTo>
                                <a:lnTo>
                                  <a:pt x="35" y="137"/>
                                </a:lnTo>
                                <a:lnTo>
                                  <a:pt x="28" y="129"/>
                                </a:lnTo>
                                <a:lnTo>
                                  <a:pt x="22" y="121"/>
                                </a:lnTo>
                                <a:lnTo>
                                  <a:pt x="18" y="113"/>
                                </a:lnTo>
                                <a:lnTo>
                                  <a:pt x="14" y="103"/>
                                </a:lnTo>
                                <a:lnTo>
                                  <a:pt x="12" y="94"/>
                                </a:lnTo>
                                <a:lnTo>
                                  <a:pt x="11" y="84"/>
                                </a:lnTo>
                                <a:lnTo>
                                  <a:pt x="12" y="72"/>
                                </a:lnTo>
                                <a:lnTo>
                                  <a:pt x="14" y="62"/>
                                </a:lnTo>
                                <a:lnTo>
                                  <a:pt x="19" y="50"/>
                                </a:lnTo>
                                <a:lnTo>
                                  <a:pt x="24" y="41"/>
                                </a:lnTo>
                                <a:lnTo>
                                  <a:pt x="31" y="31"/>
                                </a:lnTo>
                                <a:lnTo>
                                  <a:pt x="40" y="23"/>
                                </a:lnTo>
                                <a:lnTo>
                                  <a:pt x="50" y="16"/>
                                </a:lnTo>
                                <a:lnTo>
                                  <a:pt x="61" y="11"/>
                                </a:lnTo>
                                <a:lnTo>
                                  <a:pt x="74" y="5"/>
                                </a:lnTo>
                                <a:lnTo>
                                  <a:pt x="87" y="2"/>
                                </a:lnTo>
                                <a:lnTo>
                                  <a:pt x="102" y="0"/>
                                </a:lnTo>
                                <a:lnTo>
                                  <a:pt x="116" y="0"/>
                                </a:lnTo>
                                <a:lnTo>
                                  <a:pt x="132" y="0"/>
                                </a:lnTo>
                                <a:lnTo>
                                  <a:pt x="147" y="2"/>
                                </a:lnTo>
                                <a:lnTo>
                                  <a:pt x="161" y="6"/>
                                </a:lnTo>
                                <a:lnTo>
                                  <a:pt x="174" y="11"/>
                                </a:lnTo>
                                <a:lnTo>
                                  <a:pt x="186" y="17"/>
                                </a:lnTo>
                                <a:lnTo>
                                  <a:pt x="196" y="24"/>
                                </a:lnTo>
                                <a:lnTo>
                                  <a:pt x="206" y="32"/>
                                </a:lnTo>
                                <a:lnTo>
                                  <a:pt x="213" y="43"/>
                                </a:lnTo>
                                <a:lnTo>
                                  <a:pt x="219" y="53"/>
                                </a:lnTo>
                                <a:lnTo>
                                  <a:pt x="223" y="65"/>
                                </a:lnTo>
                                <a:lnTo>
                                  <a:pt x="226" y="77"/>
                                </a:lnTo>
                                <a:lnTo>
                                  <a:pt x="227" y="91"/>
                                </a:lnTo>
                                <a:lnTo>
                                  <a:pt x="190" y="93"/>
                                </a:lnTo>
                                <a:lnTo>
                                  <a:pt x="189" y="87"/>
                                </a:lnTo>
                                <a:lnTo>
                                  <a:pt x="188" y="79"/>
                                </a:lnTo>
                                <a:lnTo>
                                  <a:pt x="186" y="74"/>
                                </a:lnTo>
                                <a:lnTo>
                                  <a:pt x="183" y="68"/>
                                </a:lnTo>
                                <a:lnTo>
                                  <a:pt x="181" y="63"/>
                                </a:lnTo>
                                <a:lnTo>
                                  <a:pt x="178" y="59"/>
                                </a:lnTo>
                                <a:lnTo>
                                  <a:pt x="173" y="53"/>
                                </a:lnTo>
                                <a:lnTo>
                                  <a:pt x="169" y="50"/>
                                </a:lnTo>
                                <a:lnTo>
                                  <a:pt x="165" y="46"/>
                                </a:lnTo>
                                <a:lnTo>
                                  <a:pt x="160" y="44"/>
                                </a:lnTo>
                                <a:lnTo>
                                  <a:pt x="154" y="41"/>
                                </a:lnTo>
                                <a:lnTo>
                                  <a:pt x="147" y="39"/>
                                </a:lnTo>
                                <a:lnTo>
                                  <a:pt x="134" y="37"/>
                                </a:lnTo>
                                <a:lnTo>
                                  <a:pt x="117" y="36"/>
                                </a:lnTo>
                                <a:lnTo>
                                  <a:pt x="101" y="36"/>
                                </a:lnTo>
                                <a:lnTo>
                                  <a:pt x="87" y="39"/>
                                </a:lnTo>
                                <a:lnTo>
                                  <a:pt x="81" y="41"/>
                                </a:lnTo>
                                <a:lnTo>
                                  <a:pt x="75" y="43"/>
                                </a:lnTo>
                                <a:lnTo>
                                  <a:pt x="70" y="45"/>
                                </a:lnTo>
                                <a:lnTo>
                                  <a:pt x="65" y="48"/>
                                </a:lnTo>
                                <a:lnTo>
                                  <a:pt x="58" y="55"/>
                                </a:lnTo>
                                <a:lnTo>
                                  <a:pt x="53" y="64"/>
                                </a:lnTo>
                                <a:lnTo>
                                  <a:pt x="52" y="67"/>
                                </a:lnTo>
                                <a:lnTo>
                                  <a:pt x="51" y="72"/>
                                </a:lnTo>
                                <a:lnTo>
                                  <a:pt x="50" y="76"/>
                                </a:lnTo>
                                <a:lnTo>
                                  <a:pt x="50" y="80"/>
                                </a:lnTo>
                                <a:lnTo>
                                  <a:pt x="50" y="89"/>
                                </a:lnTo>
                                <a:lnTo>
                                  <a:pt x="52" y="96"/>
                                </a:lnTo>
                                <a:lnTo>
                                  <a:pt x="56" y="102"/>
                                </a:lnTo>
                                <a:lnTo>
                                  <a:pt x="61" y="108"/>
                                </a:lnTo>
                                <a:lnTo>
                                  <a:pt x="69" y="113"/>
                                </a:lnTo>
                                <a:lnTo>
                                  <a:pt x="81" y="118"/>
                                </a:lnTo>
                                <a:lnTo>
                                  <a:pt x="99" y="123"/>
                                </a:lnTo>
                                <a:lnTo>
                                  <a:pt x="120" y="129"/>
                                </a:lnTo>
                                <a:lnTo>
                                  <a:pt x="142" y="135"/>
                                </a:lnTo>
                                <a:lnTo>
                                  <a:pt x="161" y="140"/>
                                </a:lnTo>
                                <a:lnTo>
                                  <a:pt x="176" y="144"/>
                                </a:lnTo>
                                <a:lnTo>
                                  <a:pt x="186" y="148"/>
                                </a:lnTo>
                                <a:lnTo>
                                  <a:pt x="198" y="155"/>
                                </a:lnTo>
                                <a:lnTo>
                                  <a:pt x="209" y="163"/>
                                </a:lnTo>
                                <a:lnTo>
                                  <a:pt x="217" y="170"/>
                                </a:lnTo>
                                <a:lnTo>
                                  <a:pt x="224" y="179"/>
                                </a:lnTo>
                                <a:lnTo>
                                  <a:pt x="230" y="189"/>
                                </a:lnTo>
                                <a:lnTo>
                                  <a:pt x="234" y="199"/>
                                </a:lnTo>
                                <a:lnTo>
                                  <a:pt x="236" y="211"/>
                                </a:lnTo>
                                <a:lnTo>
                                  <a:pt x="237" y="222"/>
                                </a:lnTo>
                                <a:lnTo>
                                  <a:pt x="236" y="235"/>
                                </a:lnTo>
                                <a:lnTo>
                                  <a:pt x="233" y="246"/>
                                </a:lnTo>
                                <a:lnTo>
                                  <a:pt x="228" y="257"/>
                                </a:lnTo>
                                <a:lnTo>
                                  <a:pt x="223" y="268"/>
                                </a:lnTo>
                                <a:lnTo>
                                  <a:pt x="215" y="279"/>
                                </a:lnTo>
                                <a:lnTo>
                                  <a:pt x="207" y="287"/>
                                </a:lnTo>
                                <a:lnTo>
                                  <a:pt x="196" y="295"/>
                                </a:lnTo>
                                <a:lnTo>
                                  <a:pt x="184" y="301"/>
                                </a:lnTo>
                                <a:lnTo>
                                  <a:pt x="171" y="307"/>
                                </a:lnTo>
                                <a:lnTo>
                                  <a:pt x="157" y="310"/>
                                </a:lnTo>
                                <a:lnTo>
                                  <a:pt x="142" y="312"/>
                                </a:lnTo>
                                <a:lnTo>
                                  <a:pt x="127" y="313"/>
                                </a:lnTo>
                                <a:lnTo>
                                  <a:pt x="107" y="312"/>
                                </a:lnTo>
                                <a:lnTo>
                                  <a:pt x="89" y="310"/>
                                </a:lnTo>
                                <a:lnTo>
                                  <a:pt x="74" y="307"/>
                                </a:lnTo>
                                <a:lnTo>
                                  <a:pt x="59" y="301"/>
                                </a:lnTo>
                                <a:lnTo>
                                  <a:pt x="47" y="294"/>
                                </a:lnTo>
                                <a:lnTo>
                                  <a:pt x="35" y="286"/>
                                </a:lnTo>
                                <a:lnTo>
                                  <a:pt x="30" y="282"/>
                                </a:lnTo>
                                <a:lnTo>
                                  <a:pt x="25" y="276"/>
                                </a:lnTo>
                                <a:lnTo>
                                  <a:pt x="21" y="271"/>
                                </a:lnTo>
                                <a:lnTo>
                                  <a:pt x="17" y="265"/>
                                </a:lnTo>
                                <a:lnTo>
                                  <a:pt x="9" y="252"/>
                                </a:lnTo>
                                <a:lnTo>
                                  <a:pt x="5" y="240"/>
                                </a:lnTo>
                                <a:lnTo>
                                  <a:pt x="1" y="225"/>
                                </a:lnTo>
                                <a:lnTo>
                                  <a:pt x="0" y="21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76"/>
                        <wps:cNvSpPr>
                          <a:spLocks noEditPoints="1"/>
                        </wps:cNvSpPr>
                        <wps:spPr bwMode="auto">
                          <a:xfrm>
                            <a:off x="4014470" y="85725"/>
                            <a:ext cx="93980" cy="124460"/>
                          </a:xfrm>
                          <a:custGeom>
                            <a:avLst/>
                            <a:gdLst>
                              <a:gd name="T0" fmla="*/ 3 w 296"/>
                              <a:gd name="T1" fmla="*/ 147 h 392"/>
                              <a:gd name="T2" fmla="*/ 15 w 296"/>
                              <a:gd name="T3" fmla="*/ 96 h 392"/>
                              <a:gd name="T4" fmla="*/ 27 w 296"/>
                              <a:gd name="T5" fmla="*/ 70 h 392"/>
                              <a:gd name="T6" fmla="*/ 42 w 296"/>
                              <a:gd name="T7" fmla="*/ 48 h 392"/>
                              <a:gd name="T8" fmla="*/ 70 w 296"/>
                              <a:gd name="T9" fmla="*/ 24 h 392"/>
                              <a:gd name="T10" fmla="*/ 107 w 296"/>
                              <a:gd name="T11" fmla="*/ 6 h 392"/>
                              <a:gd name="T12" fmla="*/ 148 w 296"/>
                              <a:gd name="T13" fmla="*/ 0 h 392"/>
                              <a:gd name="T14" fmla="*/ 194 w 296"/>
                              <a:gd name="T15" fmla="*/ 7 h 392"/>
                              <a:gd name="T16" fmla="*/ 232 w 296"/>
                              <a:gd name="T17" fmla="*/ 29 h 392"/>
                              <a:gd name="T18" fmla="*/ 265 w 296"/>
                              <a:gd name="T19" fmla="*/ 65 h 392"/>
                              <a:gd name="T20" fmla="*/ 285 w 296"/>
                              <a:gd name="T21" fmla="*/ 112 h 392"/>
                              <a:gd name="T22" fmla="*/ 296 w 296"/>
                              <a:gd name="T23" fmla="*/ 169 h 392"/>
                              <a:gd name="T24" fmla="*/ 295 w 296"/>
                              <a:gd name="T25" fmla="*/ 225 h 392"/>
                              <a:gd name="T26" fmla="*/ 290 w 296"/>
                              <a:gd name="T27" fmla="*/ 269 h 392"/>
                              <a:gd name="T28" fmla="*/ 278 w 296"/>
                              <a:gd name="T29" fmla="*/ 304 h 392"/>
                              <a:gd name="T30" fmla="*/ 261 w 296"/>
                              <a:gd name="T31" fmla="*/ 333 h 392"/>
                              <a:gd name="T32" fmla="*/ 241 w 296"/>
                              <a:gd name="T33" fmla="*/ 357 h 392"/>
                              <a:gd name="T34" fmla="*/ 216 w 296"/>
                              <a:gd name="T35" fmla="*/ 374 h 392"/>
                              <a:gd name="T36" fmla="*/ 188 w 296"/>
                              <a:gd name="T37" fmla="*/ 386 h 392"/>
                              <a:gd name="T38" fmla="*/ 159 w 296"/>
                              <a:gd name="T39" fmla="*/ 391 h 392"/>
                              <a:gd name="T40" fmla="*/ 116 w 296"/>
                              <a:gd name="T41" fmla="*/ 389 h 392"/>
                              <a:gd name="T42" fmla="*/ 74 w 296"/>
                              <a:gd name="T43" fmla="*/ 372 h 392"/>
                              <a:gd name="T44" fmla="*/ 40 w 296"/>
                              <a:gd name="T45" fmla="*/ 341 h 392"/>
                              <a:gd name="T46" fmla="*/ 15 w 296"/>
                              <a:gd name="T47" fmla="*/ 297 h 392"/>
                              <a:gd name="T48" fmla="*/ 2 w 296"/>
                              <a:gd name="T49" fmla="*/ 241 h 392"/>
                              <a:gd name="T50" fmla="*/ 55 w 296"/>
                              <a:gd name="T51" fmla="*/ 196 h 392"/>
                              <a:gd name="T52" fmla="*/ 58 w 296"/>
                              <a:gd name="T53" fmla="*/ 245 h 392"/>
                              <a:gd name="T54" fmla="*/ 69 w 296"/>
                              <a:gd name="T55" fmla="*/ 284 h 392"/>
                              <a:gd name="T56" fmla="*/ 88 w 296"/>
                              <a:gd name="T57" fmla="*/ 312 h 392"/>
                              <a:gd name="T58" fmla="*/ 111 w 296"/>
                              <a:gd name="T59" fmla="*/ 331 h 392"/>
                              <a:gd name="T60" fmla="*/ 138 w 296"/>
                              <a:gd name="T61" fmla="*/ 339 h 392"/>
                              <a:gd name="T62" fmla="*/ 167 w 296"/>
                              <a:gd name="T63" fmla="*/ 338 h 392"/>
                              <a:gd name="T64" fmla="*/ 193 w 296"/>
                              <a:gd name="T65" fmla="*/ 325 h 392"/>
                              <a:gd name="T66" fmla="*/ 215 w 296"/>
                              <a:gd name="T67" fmla="*/ 303 h 392"/>
                              <a:gd name="T68" fmla="*/ 230 w 296"/>
                              <a:gd name="T69" fmla="*/ 271 h 392"/>
                              <a:gd name="T70" fmla="*/ 240 w 296"/>
                              <a:gd name="T71" fmla="*/ 228 h 392"/>
                              <a:gd name="T72" fmla="*/ 241 w 296"/>
                              <a:gd name="T73" fmla="*/ 177 h 392"/>
                              <a:gd name="T74" fmla="*/ 234 w 296"/>
                              <a:gd name="T75" fmla="*/ 132 h 392"/>
                              <a:gd name="T76" fmla="*/ 221 w 296"/>
                              <a:gd name="T77" fmla="*/ 98 h 392"/>
                              <a:gd name="T78" fmla="*/ 200 w 296"/>
                              <a:gd name="T79" fmla="*/ 73 h 392"/>
                              <a:gd name="T80" fmla="*/ 176 w 296"/>
                              <a:gd name="T81" fmla="*/ 58 h 392"/>
                              <a:gd name="T82" fmla="*/ 148 w 296"/>
                              <a:gd name="T83" fmla="*/ 53 h 392"/>
                              <a:gd name="T84" fmla="*/ 120 w 296"/>
                              <a:gd name="T85" fmla="*/ 57 h 392"/>
                              <a:gd name="T86" fmla="*/ 95 w 296"/>
                              <a:gd name="T87" fmla="*/ 73 h 392"/>
                              <a:gd name="T88" fmla="*/ 74 w 296"/>
                              <a:gd name="T89" fmla="*/ 98 h 392"/>
                              <a:gd name="T90" fmla="*/ 61 w 296"/>
                              <a:gd name="T91" fmla="*/ 133 h 392"/>
                              <a:gd name="T92" fmla="*/ 55 w 296"/>
                              <a:gd name="T93" fmla="*/ 17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96" h="392">
                                <a:moveTo>
                                  <a:pt x="0" y="196"/>
                                </a:moveTo>
                                <a:lnTo>
                                  <a:pt x="0" y="171"/>
                                </a:lnTo>
                                <a:lnTo>
                                  <a:pt x="3" y="147"/>
                                </a:lnTo>
                                <a:lnTo>
                                  <a:pt x="6" y="125"/>
                                </a:lnTo>
                                <a:lnTo>
                                  <a:pt x="11" y="105"/>
                                </a:lnTo>
                                <a:lnTo>
                                  <a:pt x="15" y="96"/>
                                </a:lnTo>
                                <a:lnTo>
                                  <a:pt x="18" y="87"/>
                                </a:lnTo>
                                <a:lnTo>
                                  <a:pt x="23" y="78"/>
                                </a:lnTo>
                                <a:lnTo>
                                  <a:pt x="27" y="70"/>
                                </a:lnTo>
                                <a:lnTo>
                                  <a:pt x="32" y="63"/>
                                </a:lnTo>
                                <a:lnTo>
                                  <a:pt x="37" y="55"/>
                                </a:lnTo>
                                <a:lnTo>
                                  <a:pt x="42" y="48"/>
                                </a:lnTo>
                                <a:lnTo>
                                  <a:pt x="49" y="42"/>
                                </a:lnTo>
                                <a:lnTo>
                                  <a:pt x="59" y="32"/>
                                </a:lnTo>
                                <a:lnTo>
                                  <a:pt x="70" y="24"/>
                                </a:lnTo>
                                <a:lnTo>
                                  <a:pt x="82" y="17"/>
                                </a:lnTo>
                                <a:lnTo>
                                  <a:pt x="93" y="10"/>
                                </a:lnTo>
                                <a:lnTo>
                                  <a:pt x="107" y="6"/>
                                </a:lnTo>
                                <a:lnTo>
                                  <a:pt x="119" y="3"/>
                                </a:lnTo>
                                <a:lnTo>
                                  <a:pt x="134" y="1"/>
                                </a:lnTo>
                                <a:lnTo>
                                  <a:pt x="148" y="0"/>
                                </a:lnTo>
                                <a:lnTo>
                                  <a:pt x="164" y="1"/>
                                </a:lnTo>
                                <a:lnTo>
                                  <a:pt x="179" y="3"/>
                                </a:lnTo>
                                <a:lnTo>
                                  <a:pt x="194" y="7"/>
                                </a:lnTo>
                                <a:lnTo>
                                  <a:pt x="207" y="13"/>
                                </a:lnTo>
                                <a:lnTo>
                                  <a:pt x="220" y="20"/>
                                </a:lnTo>
                                <a:lnTo>
                                  <a:pt x="232" y="29"/>
                                </a:lnTo>
                                <a:lnTo>
                                  <a:pt x="244" y="39"/>
                                </a:lnTo>
                                <a:lnTo>
                                  <a:pt x="255" y="51"/>
                                </a:lnTo>
                                <a:lnTo>
                                  <a:pt x="265" y="65"/>
                                </a:lnTo>
                                <a:lnTo>
                                  <a:pt x="273" y="78"/>
                                </a:lnTo>
                                <a:lnTo>
                                  <a:pt x="280" y="94"/>
                                </a:lnTo>
                                <a:lnTo>
                                  <a:pt x="285" y="112"/>
                                </a:lnTo>
                                <a:lnTo>
                                  <a:pt x="291" y="129"/>
                                </a:lnTo>
                                <a:lnTo>
                                  <a:pt x="294" y="148"/>
                                </a:lnTo>
                                <a:lnTo>
                                  <a:pt x="296" y="169"/>
                                </a:lnTo>
                                <a:lnTo>
                                  <a:pt x="296" y="191"/>
                                </a:lnTo>
                                <a:lnTo>
                                  <a:pt x="296" y="209"/>
                                </a:lnTo>
                                <a:lnTo>
                                  <a:pt x="295" y="225"/>
                                </a:lnTo>
                                <a:lnTo>
                                  <a:pt x="294" y="241"/>
                                </a:lnTo>
                                <a:lnTo>
                                  <a:pt x="292" y="255"/>
                                </a:lnTo>
                                <a:lnTo>
                                  <a:pt x="290" y="269"/>
                                </a:lnTo>
                                <a:lnTo>
                                  <a:pt x="286" y="282"/>
                                </a:lnTo>
                                <a:lnTo>
                                  <a:pt x="282" y="294"/>
                                </a:lnTo>
                                <a:lnTo>
                                  <a:pt x="278" y="304"/>
                                </a:lnTo>
                                <a:lnTo>
                                  <a:pt x="273" y="315"/>
                                </a:lnTo>
                                <a:lnTo>
                                  <a:pt x="268" y="324"/>
                                </a:lnTo>
                                <a:lnTo>
                                  <a:pt x="261" y="333"/>
                                </a:lnTo>
                                <a:lnTo>
                                  <a:pt x="255" y="341"/>
                                </a:lnTo>
                                <a:lnTo>
                                  <a:pt x="248" y="349"/>
                                </a:lnTo>
                                <a:lnTo>
                                  <a:pt x="241" y="357"/>
                                </a:lnTo>
                                <a:lnTo>
                                  <a:pt x="233" y="363"/>
                                </a:lnTo>
                                <a:lnTo>
                                  <a:pt x="224" y="369"/>
                                </a:lnTo>
                                <a:lnTo>
                                  <a:pt x="216" y="374"/>
                                </a:lnTo>
                                <a:lnTo>
                                  <a:pt x="206" y="380"/>
                                </a:lnTo>
                                <a:lnTo>
                                  <a:pt x="197" y="383"/>
                                </a:lnTo>
                                <a:lnTo>
                                  <a:pt x="188" y="386"/>
                                </a:lnTo>
                                <a:lnTo>
                                  <a:pt x="178" y="389"/>
                                </a:lnTo>
                                <a:lnTo>
                                  <a:pt x="168" y="390"/>
                                </a:lnTo>
                                <a:lnTo>
                                  <a:pt x="159" y="391"/>
                                </a:lnTo>
                                <a:lnTo>
                                  <a:pt x="148" y="392"/>
                                </a:lnTo>
                                <a:lnTo>
                                  <a:pt x="132" y="391"/>
                                </a:lnTo>
                                <a:lnTo>
                                  <a:pt x="116" y="389"/>
                                </a:lnTo>
                                <a:lnTo>
                                  <a:pt x="102" y="385"/>
                                </a:lnTo>
                                <a:lnTo>
                                  <a:pt x="88" y="380"/>
                                </a:lnTo>
                                <a:lnTo>
                                  <a:pt x="74" y="372"/>
                                </a:lnTo>
                                <a:lnTo>
                                  <a:pt x="62" y="364"/>
                                </a:lnTo>
                                <a:lnTo>
                                  <a:pt x="51" y="353"/>
                                </a:lnTo>
                                <a:lnTo>
                                  <a:pt x="40" y="341"/>
                                </a:lnTo>
                                <a:lnTo>
                                  <a:pt x="31" y="328"/>
                                </a:lnTo>
                                <a:lnTo>
                                  <a:pt x="23" y="314"/>
                                </a:lnTo>
                                <a:lnTo>
                                  <a:pt x="15" y="297"/>
                                </a:lnTo>
                                <a:lnTo>
                                  <a:pt x="10" y="279"/>
                                </a:lnTo>
                                <a:lnTo>
                                  <a:pt x="5" y="261"/>
                                </a:lnTo>
                                <a:lnTo>
                                  <a:pt x="2" y="241"/>
                                </a:lnTo>
                                <a:lnTo>
                                  <a:pt x="0" y="219"/>
                                </a:lnTo>
                                <a:lnTo>
                                  <a:pt x="0" y="196"/>
                                </a:lnTo>
                                <a:close/>
                                <a:moveTo>
                                  <a:pt x="55" y="196"/>
                                </a:moveTo>
                                <a:lnTo>
                                  <a:pt x="55" y="214"/>
                                </a:lnTo>
                                <a:lnTo>
                                  <a:pt x="56" y="229"/>
                                </a:lnTo>
                                <a:lnTo>
                                  <a:pt x="58" y="245"/>
                                </a:lnTo>
                                <a:lnTo>
                                  <a:pt x="61" y="259"/>
                                </a:lnTo>
                                <a:lnTo>
                                  <a:pt x="65" y="272"/>
                                </a:lnTo>
                                <a:lnTo>
                                  <a:pt x="69" y="284"/>
                                </a:lnTo>
                                <a:lnTo>
                                  <a:pt x="74" y="294"/>
                                </a:lnTo>
                                <a:lnTo>
                                  <a:pt x="81" y="303"/>
                                </a:lnTo>
                                <a:lnTo>
                                  <a:pt x="88" y="312"/>
                                </a:lnTo>
                                <a:lnTo>
                                  <a:pt x="95" y="319"/>
                                </a:lnTo>
                                <a:lnTo>
                                  <a:pt x="103" y="325"/>
                                </a:lnTo>
                                <a:lnTo>
                                  <a:pt x="111" y="331"/>
                                </a:lnTo>
                                <a:lnTo>
                                  <a:pt x="120" y="335"/>
                                </a:lnTo>
                                <a:lnTo>
                                  <a:pt x="129" y="338"/>
                                </a:lnTo>
                                <a:lnTo>
                                  <a:pt x="138" y="339"/>
                                </a:lnTo>
                                <a:lnTo>
                                  <a:pt x="148" y="340"/>
                                </a:lnTo>
                                <a:lnTo>
                                  <a:pt x="158" y="339"/>
                                </a:lnTo>
                                <a:lnTo>
                                  <a:pt x="167" y="338"/>
                                </a:lnTo>
                                <a:lnTo>
                                  <a:pt x="176" y="335"/>
                                </a:lnTo>
                                <a:lnTo>
                                  <a:pt x="185" y="331"/>
                                </a:lnTo>
                                <a:lnTo>
                                  <a:pt x="193" y="325"/>
                                </a:lnTo>
                                <a:lnTo>
                                  <a:pt x="200" y="319"/>
                                </a:lnTo>
                                <a:lnTo>
                                  <a:pt x="207" y="312"/>
                                </a:lnTo>
                                <a:lnTo>
                                  <a:pt x="215" y="303"/>
                                </a:lnTo>
                                <a:lnTo>
                                  <a:pt x="221" y="294"/>
                                </a:lnTo>
                                <a:lnTo>
                                  <a:pt x="226" y="284"/>
                                </a:lnTo>
                                <a:lnTo>
                                  <a:pt x="230" y="271"/>
                                </a:lnTo>
                                <a:lnTo>
                                  <a:pt x="234" y="259"/>
                                </a:lnTo>
                                <a:lnTo>
                                  <a:pt x="238" y="244"/>
                                </a:lnTo>
                                <a:lnTo>
                                  <a:pt x="240" y="228"/>
                                </a:lnTo>
                                <a:lnTo>
                                  <a:pt x="241" y="212"/>
                                </a:lnTo>
                                <a:lnTo>
                                  <a:pt x="241" y="194"/>
                                </a:lnTo>
                                <a:lnTo>
                                  <a:pt x="241" y="177"/>
                                </a:lnTo>
                                <a:lnTo>
                                  <a:pt x="240" y="162"/>
                                </a:lnTo>
                                <a:lnTo>
                                  <a:pt x="238" y="147"/>
                                </a:lnTo>
                                <a:lnTo>
                                  <a:pt x="234" y="132"/>
                                </a:lnTo>
                                <a:lnTo>
                                  <a:pt x="230" y="120"/>
                                </a:lnTo>
                                <a:lnTo>
                                  <a:pt x="226" y="108"/>
                                </a:lnTo>
                                <a:lnTo>
                                  <a:pt x="221" y="98"/>
                                </a:lnTo>
                                <a:lnTo>
                                  <a:pt x="215" y="89"/>
                                </a:lnTo>
                                <a:lnTo>
                                  <a:pt x="207" y="80"/>
                                </a:lnTo>
                                <a:lnTo>
                                  <a:pt x="200" y="73"/>
                                </a:lnTo>
                                <a:lnTo>
                                  <a:pt x="193" y="67"/>
                                </a:lnTo>
                                <a:lnTo>
                                  <a:pt x="185" y="62"/>
                                </a:lnTo>
                                <a:lnTo>
                                  <a:pt x="176" y="58"/>
                                </a:lnTo>
                                <a:lnTo>
                                  <a:pt x="167" y="55"/>
                                </a:lnTo>
                                <a:lnTo>
                                  <a:pt x="158" y="53"/>
                                </a:lnTo>
                                <a:lnTo>
                                  <a:pt x="148" y="53"/>
                                </a:lnTo>
                                <a:lnTo>
                                  <a:pt x="138" y="53"/>
                                </a:lnTo>
                                <a:lnTo>
                                  <a:pt x="129" y="55"/>
                                </a:lnTo>
                                <a:lnTo>
                                  <a:pt x="120" y="57"/>
                                </a:lnTo>
                                <a:lnTo>
                                  <a:pt x="111" y="62"/>
                                </a:lnTo>
                                <a:lnTo>
                                  <a:pt x="103" y="67"/>
                                </a:lnTo>
                                <a:lnTo>
                                  <a:pt x="95" y="73"/>
                                </a:lnTo>
                                <a:lnTo>
                                  <a:pt x="88" y="80"/>
                                </a:lnTo>
                                <a:lnTo>
                                  <a:pt x="81" y="89"/>
                                </a:lnTo>
                                <a:lnTo>
                                  <a:pt x="74" y="98"/>
                                </a:lnTo>
                                <a:lnTo>
                                  <a:pt x="69" y="108"/>
                                </a:lnTo>
                                <a:lnTo>
                                  <a:pt x="65" y="120"/>
                                </a:lnTo>
                                <a:lnTo>
                                  <a:pt x="61" y="133"/>
                                </a:lnTo>
                                <a:lnTo>
                                  <a:pt x="58" y="147"/>
                                </a:lnTo>
                                <a:lnTo>
                                  <a:pt x="56" y="163"/>
                                </a:lnTo>
                                <a:lnTo>
                                  <a:pt x="55" y="178"/>
                                </a:lnTo>
                                <a:lnTo>
                                  <a:pt x="55" y="19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77"/>
                        <wps:cNvSpPr>
                          <a:spLocks noEditPoints="1"/>
                        </wps:cNvSpPr>
                        <wps:spPr bwMode="auto">
                          <a:xfrm>
                            <a:off x="4139565" y="43180"/>
                            <a:ext cx="86995" cy="167005"/>
                          </a:xfrm>
                          <a:custGeom>
                            <a:avLst/>
                            <a:gdLst>
                              <a:gd name="T0" fmla="*/ 0 w 275"/>
                              <a:gd name="T1" fmla="*/ 517 h 525"/>
                              <a:gd name="T2" fmla="*/ 53 w 275"/>
                              <a:gd name="T3" fmla="*/ 0 h 525"/>
                              <a:gd name="T4" fmla="*/ 63 w 275"/>
                              <a:gd name="T5" fmla="*/ 172 h 525"/>
                              <a:gd name="T6" fmla="*/ 81 w 275"/>
                              <a:gd name="T7" fmla="*/ 153 h 525"/>
                              <a:gd name="T8" fmla="*/ 103 w 275"/>
                              <a:gd name="T9" fmla="*/ 140 h 525"/>
                              <a:gd name="T10" fmla="*/ 127 w 275"/>
                              <a:gd name="T11" fmla="*/ 134 h 525"/>
                              <a:gd name="T12" fmla="*/ 155 w 275"/>
                              <a:gd name="T13" fmla="*/ 134 h 525"/>
                              <a:gd name="T14" fmla="*/ 182 w 275"/>
                              <a:gd name="T15" fmla="*/ 141 h 525"/>
                              <a:gd name="T16" fmla="*/ 208 w 275"/>
                              <a:gd name="T17" fmla="*/ 155 h 525"/>
                              <a:gd name="T18" fmla="*/ 230 w 275"/>
                              <a:gd name="T19" fmla="*/ 175 h 525"/>
                              <a:gd name="T20" fmla="*/ 247 w 275"/>
                              <a:gd name="T21" fmla="*/ 200 h 525"/>
                              <a:gd name="T22" fmla="*/ 260 w 275"/>
                              <a:gd name="T23" fmla="*/ 230 h 525"/>
                              <a:gd name="T24" fmla="*/ 269 w 275"/>
                              <a:gd name="T25" fmla="*/ 265 h 525"/>
                              <a:gd name="T26" fmla="*/ 274 w 275"/>
                              <a:gd name="T27" fmla="*/ 303 h 525"/>
                              <a:gd name="T28" fmla="*/ 274 w 275"/>
                              <a:gd name="T29" fmla="*/ 347 h 525"/>
                              <a:gd name="T30" fmla="*/ 269 w 275"/>
                              <a:gd name="T31" fmla="*/ 389 h 525"/>
                              <a:gd name="T32" fmla="*/ 259 w 275"/>
                              <a:gd name="T33" fmla="*/ 427 h 525"/>
                              <a:gd name="T34" fmla="*/ 243 w 275"/>
                              <a:gd name="T35" fmla="*/ 458 h 525"/>
                              <a:gd name="T36" fmla="*/ 224 w 275"/>
                              <a:gd name="T37" fmla="*/ 484 h 525"/>
                              <a:gd name="T38" fmla="*/ 202 w 275"/>
                              <a:gd name="T39" fmla="*/ 504 h 525"/>
                              <a:gd name="T40" fmla="*/ 178 w 275"/>
                              <a:gd name="T41" fmla="*/ 518 h 525"/>
                              <a:gd name="T42" fmla="*/ 151 w 275"/>
                              <a:gd name="T43" fmla="*/ 524 h 525"/>
                              <a:gd name="T44" fmla="*/ 124 w 275"/>
                              <a:gd name="T45" fmla="*/ 524 h 525"/>
                              <a:gd name="T46" fmla="*/ 99 w 275"/>
                              <a:gd name="T47" fmla="*/ 517 h 525"/>
                              <a:gd name="T48" fmla="*/ 77 w 275"/>
                              <a:gd name="T49" fmla="*/ 503 h 525"/>
                              <a:gd name="T50" fmla="*/ 58 w 275"/>
                              <a:gd name="T51" fmla="*/ 482 h 525"/>
                              <a:gd name="T52" fmla="*/ 49 w 275"/>
                              <a:gd name="T53" fmla="*/ 517 h 525"/>
                              <a:gd name="T54" fmla="*/ 49 w 275"/>
                              <a:gd name="T55" fmla="*/ 343 h 525"/>
                              <a:gd name="T56" fmla="*/ 51 w 275"/>
                              <a:gd name="T57" fmla="*/ 372 h 525"/>
                              <a:gd name="T58" fmla="*/ 55 w 275"/>
                              <a:gd name="T59" fmla="*/ 396 h 525"/>
                              <a:gd name="T60" fmla="*/ 61 w 275"/>
                              <a:gd name="T61" fmla="*/ 416 h 525"/>
                              <a:gd name="T62" fmla="*/ 71 w 275"/>
                              <a:gd name="T63" fmla="*/ 435 h 525"/>
                              <a:gd name="T64" fmla="*/ 86 w 275"/>
                              <a:gd name="T65" fmla="*/ 453 h 525"/>
                              <a:gd name="T66" fmla="*/ 103 w 275"/>
                              <a:gd name="T67" fmla="*/ 466 h 525"/>
                              <a:gd name="T68" fmla="*/ 123 w 275"/>
                              <a:gd name="T69" fmla="*/ 472 h 525"/>
                              <a:gd name="T70" fmla="*/ 142 w 275"/>
                              <a:gd name="T71" fmla="*/ 472 h 525"/>
                              <a:gd name="T72" fmla="*/ 158 w 275"/>
                              <a:gd name="T73" fmla="*/ 468 h 525"/>
                              <a:gd name="T74" fmla="*/ 174 w 275"/>
                              <a:gd name="T75" fmla="*/ 458 h 525"/>
                              <a:gd name="T76" fmla="*/ 187 w 275"/>
                              <a:gd name="T77" fmla="*/ 445 h 525"/>
                              <a:gd name="T78" fmla="*/ 200 w 275"/>
                              <a:gd name="T79" fmla="*/ 427 h 525"/>
                              <a:gd name="T80" fmla="*/ 209 w 275"/>
                              <a:gd name="T81" fmla="*/ 404 h 525"/>
                              <a:gd name="T82" fmla="*/ 216 w 275"/>
                              <a:gd name="T83" fmla="*/ 377 h 525"/>
                              <a:gd name="T84" fmla="*/ 220 w 275"/>
                              <a:gd name="T85" fmla="*/ 346 h 525"/>
                              <a:gd name="T86" fmla="*/ 220 w 275"/>
                              <a:gd name="T87" fmla="*/ 311 h 525"/>
                              <a:gd name="T88" fmla="*/ 216 w 275"/>
                              <a:gd name="T89" fmla="*/ 279 h 525"/>
                              <a:gd name="T90" fmla="*/ 210 w 275"/>
                              <a:gd name="T91" fmla="*/ 252 h 525"/>
                              <a:gd name="T92" fmla="*/ 201 w 275"/>
                              <a:gd name="T93" fmla="*/ 230 h 525"/>
                              <a:gd name="T94" fmla="*/ 188 w 275"/>
                              <a:gd name="T95" fmla="*/ 212 h 525"/>
                              <a:gd name="T96" fmla="*/ 175 w 275"/>
                              <a:gd name="T97" fmla="*/ 199 h 525"/>
                              <a:gd name="T98" fmla="*/ 160 w 275"/>
                              <a:gd name="T99" fmla="*/ 190 h 525"/>
                              <a:gd name="T100" fmla="*/ 144 w 275"/>
                              <a:gd name="T101" fmla="*/ 186 h 525"/>
                              <a:gd name="T102" fmla="*/ 127 w 275"/>
                              <a:gd name="T103" fmla="*/ 186 h 525"/>
                              <a:gd name="T104" fmla="*/ 110 w 275"/>
                              <a:gd name="T105" fmla="*/ 190 h 525"/>
                              <a:gd name="T106" fmla="*/ 95 w 275"/>
                              <a:gd name="T107" fmla="*/ 200 h 525"/>
                              <a:gd name="T108" fmla="*/ 81 w 275"/>
                              <a:gd name="T109" fmla="*/ 213 h 525"/>
                              <a:gd name="T110" fmla="*/ 69 w 275"/>
                              <a:gd name="T111" fmla="*/ 231 h 525"/>
                              <a:gd name="T112" fmla="*/ 60 w 275"/>
                              <a:gd name="T113" fmla="*/ 253 h 525"/>
                              <a:gd name="T114" fmla="*/ 52 w 275"/>
                              <a:gd name="T115" fmla="*/ 279 h 525"/>
                              <a:gd name="T116" fmla="*/ 49 w 275"/>
                              <a:gd name="T117" fmla="*/ 309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75" h="525">
                                <a:moveTo>
                                  <a:pt x="49" y="517"/>
                                </a:moveTo>
                                <a:lnTo>
                                  <a:pt x="0" y="517"/>
                                </a:lnTo>
                                <a:lnTo>
                                  <a:pt x="0" y="0"/>
                                </a:lnTo>
                                <a:lnTo>
                                  <a:pt x="53" y="0"/>
                                </a:lnTo>
                                <a:lnTo>
                                  <a:pt x="53" y="184"/>
                                </a:lnTo>
                                <a:lnTo>
                                  <a:pt x="63" y="172"/>
                                </a:lnTo>
                                <a:lnTo>
                                  <a:pt x="72" y="161"/>
                                </a:lnTo>
                                <a:lnTo>
                                  <a:pt x="81" y="153"/>
                                </a:lnTo>
                                <a:lnTo>
                                  <a:pt x="92" y="146"/>
                                </a:lnTo>
                                <a:lnTo>
                                  <a:pt x="103" y="140"/>
                                </a:lnTo>
                                <a:lnTo>
                                  <a:pt x="115" y="136"/>
                                </a:lnTo>
                                <a:lnTo>
                                  <a:pt x="127" y="134"/>
                                </a:lnTo>
                                <a:lnTo>
                                  <a:pt x="141" y="133"/>
                                </a:lnTo>
                                <a:lnTo>
                                  <a:pt x="155" y="134"/>
                                </a:lnTo>
                                <a:lnTo>
                                  <a:pt x="169" y="137"/>
                                </a:lnTo>
                                <a:lnTo>
                                  <a:pt x="182" y="141"/>
                                </a:lnTo>
                                <a:lnTo>
                                  <a:pt x="196" y="148"/>
                                </a:lnTo>
                                <a:lnTo>
                                  <a:pt x="208" y="155"/>
                                </a:lnTo>
                                <a:lnTo>
                                  <a:pt x="220" y="164"/>
                                </a:lnTo>
                                <a:lnTo>
                                  <a:pt x="230" y="175"/>
                                </a:lnTo>
                                <a:lnTo>
                                  <a:pt x="238" y="186"/>
                                </a:lnTo>
                                <a:lnTo>
                                  <a:pt x="247" y="200"/>
                                </a:lnTo>
                                <a:lnTo>
                                  <a:pt x="254" y="214"/>
                                </a:lnTo>
                                <a:lnTo>
                                  <a:pt x="260" y="230"/>
                                </a:lnTo>
                                <a:lnTo>
                                  <a:pt x="265" y="248"/>
                                </a:lnTo>
                                <a:lnTo>
                                  <a:pt x="269" y="265"/>
                                </a:lnTo>
                                <a:lnTo>
                                  <a:pt x="273" y="284"/>
                                </a:lnTo>
                                <a:lnTo>
                                  <a:pt x="274" y="303"/>
                                </a:lnTo>
                                <a:lnTo>
                                  <a:pt x="275" y="324"/>
                                </a:lnTo>
                                <a:lnTo>
                                  <a:pt x="274" y="347"/>
                                </a:lnTo>
                                <a:lnTo>
                                  <a:pt x="273" y="369"/>
                                </a:lnTo>
                                <a:lnTo>
                                  <a:pt x="269" y="389"/>
                                </a:lnTo>
                                <a:lnTo>
                                  <a:pt x="264" y="409"/>
                                </a:lnTo>
                                <a:lnTo>
                                  <a:pt x="259" y="427"/>
                                </a:lnTo>
                                <a:lnTo>
                                  <a:pt x="252" y="444"/>
                                </a:lnTo>
                                <a:lnTo>
                                  <a:pt x="243" y="458"/>
                                </a:lnTo>
                                <a:lnTo>
                                  <a:pt x="234" y="472"/>
                                </a:lnTo>
                                <a:lnTo>
                                  <a:pt x="224" y="484"/>
                                </a:lnTo>
                                <a:lnTo>
                                  <a:pt x="213" y="496"/>
                                </a:lnTo>
                                <a:lnTo>
                                  <a:pt x="202" y="504"/>
                                </a:lnTo>
                                <a:lnTo>
                                  <a:pt x="190" y="511"/>
                                </a:lnTo>
                                <a:lnTo>
                                  <a:pt x="178" y="518"/>
                                </a:lnTo>
                                <a:lnTo>
                                  <a:pt x="165" y="522"/>
                                </a:lnTo>
                                <a:lnTo>
                                  <a:pt x="151" y="524"/>
                                </a:lnTo>
                                <a:lnTo>
                                  <a:pt x="138" y="525"/>
                                </a:lnTo>
                                <a:lnTo>
                                  <a:pt x="124" y="524"/>
                                </a:lnTo>
                                <a:lnTo>
                                  <a:pt x="112" y="522"/>
                                </a:lnTo>
                                <a:lnTo>
                                  <a:pt x="99" y="517"/>
                                </a:lnTo>
                                <a:lnTo>
                                  <a:pt x="88" y="511"/>
                                </a:lnTo>
                                <a:lnTo>
                                  <a:pt x="77" y="503"/>
                                </a:lnTo>
                                <a:lnTo>
                                  <a:pt x="67" y="494"/>
                                </a:lnTo>
                                <a:lnTo>
                                  <a:pt x="58" y="482"/>
                                </a:lnTo>
                                <a:lnTo>
                                  <a:pt x="49" y="470"/>
                                </a:lnTo>
                                <a:lnTo>
                                  <a:pt x="49" y="517"/>
                                </a:lnTo>
                                <a:close/>
                                <a:moveTo>
                                  <a:pt x="49" y="326"/>
                                </a:moveTo>
                                <a:lnTo>
                                  <a:pt x="49" y="343"/>
                                </a:lnTo>
                                <a:lnTo>
                                  <a:pt x="50" y="357"/>
                                </a:lnTo>
                                <a:lnTo>
                                  <a:pt x="51" y="372"/>
                                </a:lnTo>
                                <a:lnTo>
                                  <a:pt x="53" y="384"/>
                                </a:lnTo>
                                <a:lnTo>
                                  <a:pt x="55" y="396"/>
                                </a:lnTo>
                                <a:lnTo>
                                  <a:pt x="58" y="406"/>
                                </a:lnTo>
                                <a:lnTo>
                                  <a:pt x="61" y="416"/>
                                </a:lnTo>
                                <a:lnTo>
                                  <a:pt x="65" y="424"/>
                                </a:lnTo>
                                <a:lnTo>
                                  <a:pt x="71" y="435"/>
                                </a:lnTo>
                                <a:lnTo>
                                  <a:pt x="78" y="445"/>
                                </a:lnTo>
                                <a:lnTo>
                                  <a:pt x="86" y="453"/>
                                </a:lnTo>
                                <a:lnTo>
                                  <a:pt x="94" y="460"/>
                                </a:lnTo>
                                <a:lnTo>
                                  <a:pt x="103" y="466"/>
                                </a:lnTo>
                                <a:lnTo>
                                  <a:pt x="113" y="470"/>
                                </a:lnTo>
                                <a:lnTo>
                                  <a:pt x="123" y="472"/>
                                </a:lnTo>
                                <a:lnTo>
                                  <a:pt x="133" y="473"/>
                                </a:lnTo>
                                <a:lnTo>
                                  <a:pt x="142" y="472"/>
                                </a:lnTo>
                                <a:lnTo>
                                  <a:pt x="150" y="471"/>
                                </a:lnTo>
                                <a:lnTo>
                                  <a:pt x="158" y="468"/>
                                </a:lnTo>
                                <a:lnTo>
                                  <a:pt x="166" y="464"/>
                                </a:lnTo>
                                <a:lnTo>
                                  <a:pt x="174" y="458"/>
                                </a:lnTo>
                                <a:lnTo>
                                  <a:pt x="181" y="452"/>
                                </a:lnTo>
                                <a:lnTo>
                                  <a:pt x="187" y="445"/>
                                </a:lnTo>
                                <a:lnTo>
                                  <a:pt x="194" y="436"/>
                                </a:lnTo>
                                <a:lnTo>
                                  <a:pt x="200" y="427"/>
                                </a:lnTo>
                                <a:lnTo>
                                  <a:pt x="205" y="417"/>
                                </a:lnTo>
                                <a:lnTo>
                                  <a:pt x="209" y="404"/>
                                </a:lnTo>
                                <a:lnTo>
                                  <a:pt x="213" y="392"/>
                                </a:lnTo>
                                <a:lnTo>
                                  <a:pt x="216" y="377"/>
                                </a:lnTo>
                                <a:lnTo>
                                  <a:pt x="219" y="362"/>
                                </a:lnTo>
                                <a:lnTo>
                                  <a:pt x="220" y="346"/>
                                </a:lnTo>
                                <a:lnTo>
                                  <a:pt x="220" y="329"/>
                                </a:lnTo>
                                <a:lnTo>
                                  <a:pt x="220" y="311"/>
                                </a:lnTo>
                                <a:lnTo>
                                  <a:pt x="219" y="295"/>
                                </a:lnTo>
                                <a:lnTo>
                                  <a:pt x="216" y="279"/>
                                </a:lnTo>
                                <a:lnTo>
                                  <a:pt x="213" y="265"/>
                                </a:lnTo>
                                <a:lnTo>
                                  <a:pt x="210" y="252"/>
                                </a:lnTo>
                                <a:lnTo>
                                  <a:pt x="206" y="240"/>
                                </a:lnTo>
                                <a:lnTo>
                                  <a:pt x="201" y="230"/>
                                </a:lnTo>
                                <a:lnTo>
                                  <a:pt x="195" y="221"/>
                                </a:lnTo>
                                <a:lnTo>
                                  <a:pt x="188" y="212"/>
                                </a:lnTo>
                                <a:lnTo>
                                  <a:pt x="182" y="205"/>
                                </a:lnTo>
                                <a:lnTo>
                                  <a:pt x="175" y="199"/>
                                </a:lnTo>
                                <a:lnTo>
                                  <a:pt x="168" y="195"/>
                                </a:lnTo>
                                <a:lnTo>
                                  <a:pt x="160" y="190"/>
                                </a:lnTo>
                                <a:lnTo>
                                  <a:pt x="152" y="187"/>
                                </a:lnTo>
                                <a:lnTo>
                                  <a:pt x="144" y="186"/>
                                </a:lnTo>
                                <a:lnTo>
                                  <a:pt x="135" y="185"/>
                                </a:lnTo>
                                <a:lnTo>
                                  <a:pt x="127" y="186"/>
                                </a:lnTo>
                                <a:lnTo>
                                  <a:pt x="119" y="188"/>
                                </a:lnTo>
                                <a:lnTo>
                                  <a:pt x="110" y="190"/>
                                </a:lnTo>
                                <a:lnTo>
                                  <a:pt x="103" y="195"/>
                                </a:lnTo>
                                <a:lnTo>
                                  <a:pt x="95" y="200"/>
                                </a:lnTo>
                                <a:lnTo>
                                  <a:pt x="88" y="206"/>
                                </a:lnTo>
                                <a:lnTo>
                                  <a:pt x="81" y="213"/>
                                </a:lnTo>
                                <a:lnTo>
                                  <a:pt x="75" y="222"/>
                                </a:lnTo>
                                <a:lnTo>
                                  <a:pt x="69" y="231"/>
                                </a:lnTo>
                                <a:lnTo>
                                  <a:pt x="64" y="241"/>
                                </a:lnTo>
                                <a:lnTo>
                                  <a:pt x="60" y="253"/>
                                </a:lnTo>
                                <a:lnTo>
                                  <a:pt x="55" y="265"/>
                                </a:lnTo>
                                <a:lnTo>
                                  <a:pt x="52" y="279"/>
                                </a:lnTo>
                                <a:lnTo>
                                  <a:pt x="50" y="294"/>
                                </a:lnTo>
                                <a:lnTo>
                                  <a:pt x="49" y="309"/>
                                </a:lnTo>
                                <a:lnTo>
                                  <a:pt x="49" y="32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78"/>
                        <wps:cNvSpPr>
                          <a:spLocks/>
                        </wps:cNvSpPr>
                        <wps:spPr bwMode="auto">
                          <a:xfrm>
                            <a:off x="4251325" y="85725"/>
                            <a:ext cx="83820" cy="124460"/>
                          </a:xfrm>
                          <a:custGeom>
                            <a:avLst/>
                            <a:gdLst>
                              <a:gd name="T0" fmla="*/ 54 w 262"/>
                              <a:gd name="T1" fmla="*/ 271 h 392"/>
                              <a:gd name="T2" fmla="*/ 61 w 262"/>
                              <a:gd name="T3" fmla="*/ 295 h 392"/>
                              <a:gd name="T4" fmla="*/ 72 w 262"/>
                              <a:gd name="T5" fmla="*/ 314 h 392"/>
                              <a:gd name="T6" fmla="*/ 89 w 262"/>
                              <a:gd name="T7" fmla="*/ 328 h 392"/>
                              <a:gd name="T8" fmla="*/ 110 w 262"/>
                              <a:gd name="T9" fmla="*/ 337 h 392"/>
                              <a:gd name="T10" fmla="*/ 135 w 262"/>
                              <a:gd name="T11" fmla="*/ 340 h 392"/>
                              <a:gd name="T12" fmla="*/ 159 w 262"/>
                              <a:gd name="T13" fmla="*/ 337 h 392"/>
                              <a:gd name="T14" fmla="*/ 179 w 262"/>
                              <a:gd name="T15" fmla="*/ 329 h 392"/>
                              <a:gd name="T16" fmla="*/ 194 w 262"/>
                              <a:gd name="T17" fmla="*/ 317 h 392"/>
                              <a:gd name="T18" fmla="*/ 203 w 262"/>
                              <a:gd name="T19" fmla="*/ 302 h 392"/>
                              <a:gd name="T20" fmla="*/ 207 w 262"/>
                              <a:gd name="T21" fmla="*/ 286 h 392"/>
                              <a:gd name="T22" fmla="*/ 206 w 262"/>
                              <a:gd name="T23" fmla="*/ 270 h 392"/>
                              <a:gd name="T24" fmla="*/ 201 w 262"/>
                              <a:gd name="T25" fmla="*/ 256 h 392"/>
                              <a:gd name="T26" fmla="*/ 192 w 262"/>
                              <a:gd name="T27" fmla="*/ 246 h 392"/>
                              <a:gd name="T28" fmla="*/ 156 w 262"/>
                              <a:gd name="T29" fmla="*/ 230 h 392"/>
                              <a:gd name="T30" fmla="*/ 87 w 262"/>
                              <a:gd name="T31" fmla="*/ 209 h 392"/>
                              <a:gd name="T32" fmla="*/ 44 w 262"/>
                              <a:gd name="T33" fmla="*/ 187 h 392"/>
                              <a:gd name="T34" fmla="*/ 20 w 262"/>
                              <a:gd name="T35" fmla="*/ 158 h 392"/>
                              <a:gd name="T36" fmla="*/ 9 w 262"/>
                              <a:gd name="T37" fmla="*/ 122 h 392"/>
                              <a:gd name="T38" fmla="*/ 11 w 262"/>
                              <a:gd name="T39" fmla="*/ 84 h 392"/>
                              <a:gd name="T40" fmla="*/ 23 w 262"/>
                              <a:gd name="T41" fmla="*/ 51 h 392"/>
                              <a:gd name="T42" fmla="*/ 44 w 262"/>
                              <a:gd name="T43" fmla="*/ 26 h 392"/>
                              <a:gd name="T44" fmla="*/ 68 w 262"/>
                              <a:gd name="T45" fmla="*/ 11 h 392"/>
                              <a:gd name="T46" fmla="*/ 101 w 262"/>
                              <a:gd name="T47" fmla="*/ 2 h 392"/>
                              <a:gd name="T48" fmla="*/ 143 w 262"/>
                              <a:gd name="T49" fmla="*/ 1 h 392"/>
                              <a:gd name="T50" fmla="*/ 191 w 262"/>
                              <a:gd name="T51" fmla="*/ 13 h 392"/>
                              <a:gd name="T52" fmla="*/ 220 w 262"/>
                              <a:gd name="T53" fmla="*/ 32 h 392"/>
                              <a:gd name="T54" fmla="*/ 232 w 262"/>
                              <a:gd name="T55" fmla="*/ 47 h 392"/>
                              <a:gd name="T56" fmla="*/ 248 w 262"/>
                              <a:gd name="T57" fmla="*/ 89 h 392"/>
                              <a:gd name="T58" fmla="*/ 196 w 262"/>
                              <a:gd name="T59" fmla="*/ 100 h 392"/>
                              <a:gd name="T60" fmla="*/ 185 w 262"/>
                              <a:gd name="T61" fmla="*/ 77 h 392"/>
                              <a:gd name="T62" fmla="*/ 173 w 262"/>
                              <a:gd name="T63" fmla="*/ 65 h 392"/>
                              <a:gd name="T64" fmla="*/ 156 w 262"/>
                              <a:gd name="T65" fmla="*/ 56 h 392"/>
                              <a:gd name="T66" fmla="*/ 137 w 262"/>
                              <a:gd name="T67" fmla="*/ 53 h 392"/>
                              <a:gd name="T68" fmla="*/ 97 w 262"/>
                              <a:gd name="T69" fmla="*/ 56 h 392"/>
                              <a:gd name="T70" fmla="*/ 81 w 262"/>
                              <a:gd name="T71" fmla="*/ 64 h 392"/>
                              <a:gd name="T72" fmla="*/ 64 w 262"/>
                              <a:gd name="T73" fmla="*/ 82 h 392"/>
                              <a:gd name="T74" fmla="*/ 61 w 262"/>
                              <a:gd name="T75" fmla="*/ 96 h 392"/>
                              <a:gd name="T76" fmla="*/ 62 w 262"/>
                              <a:gd name="T77" fmla="*/ 113 h 392"/>
                              <a:gd name="T78" fmla="*/ 70 w 262"/>
                              <a:gd name="T79" fmla="*/ 128 h 392"/>
                              <a:gd name="T80" fmla="*/ 88 w 262"/>
                              <a:gd name="T81" fmla="*/ 140 h 392"/>
                              <a:gd name="T82" fmla="*/ 117 w 262"/>
                              <a:gd name="T83" fmla="*/ 150 h 392"/>
                              <a:gd name="T84" fmla="*/ 183 w 262"/>
                              <a:gd name="T85" fmla="*/ 172 h 392"/>
                              <a:gd name="T86" fmla="*/ 225 w 262"/>
                              <a:gd name="T87" fmla="*/ 192 h 392"/>
                              <a:gd name="T88" fmla="*/ 250 w 262"/>
                              <a:gd name="T89" fmla="*/ 219 h 392"/>
                              <a:gd name="T90" fmla="*/ 261 w 262"/>
                              <a:gd name="T91" fmla="*/ 258 h 392"/>
                              <a:gd name="T92" fmla="*/ 258 w 262"/>
                              <a:gd name="T93" fmla="*/ 304 h 392"/>
                              <a:gd name="T94" fmla="*/ 243 w 262"/>
                              <a:gd name="T95" fmla="*/ 340 h 392"/>
                              <a:gd name="T96" fmla="*/ 228 w 262"/>
                              <a:gd name="T97" fmla="*/ 358 h 392"/>
                              <a:gd name="T98" fmla="*/ 209 w 262"/>
                              <a:gd name="T99" fmla="*/ 372 h 392"/>
                              <a:gd name="T100" fmla="*/ 187 w 262"/>
                              <a:gd name="T101" fmla="*/ 384 h 392"/>
                              <a:gd name="T102" fmla="*/ 153 w 262"/>
                              <a:gd name="T103" fmla="*/ 391 h 392"/>
                              <a:gd name="T104" fmla="*/ 105 w 262"/>
                              <a:gd name="T105" fmla="*/ 390 h 392"/>
                              <a:gd name="T106" fmla="*/ 69 w 262"/>
                              <a:gd name="T107" fmla="*/ 380 h 392"/>
                              <a:gd name="T108" fmla="*/ 41 w 262"/>
                              <a:gd name="T109" fmla="*/ 362 h 392"/>
                              <a:gd name="T110" fmla="*/ 19 w 262"/>
                              <a:gd name="T111" fmla="*/ 335 h 392"/>
                              <a:gd name="T112" fmla="*/ 6 w 262"/>
                              <a:gd name="T113" fmla="*/ 29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2" h="392">
                                <a:moveTo>
                                  <a:pt x="0" y="271"/>
                                </a:moveTo>
                                <a:lnTo>
                                  <a:pt x="53" y="262"/>
                                </a:lnTo>
                                <a:lnTo>
                                  <a:pt x="54" y="271"/>
                                </a:lnTo>
                                <a:lnTo>
                                  <a:pt x="56" y="279"/>
                                </a:lnTo>
                                <a:lnTo>
                                  <a:pt x="58" y="288"/>
                                </a:lnTo>
                                <a:lnTo>
                                  <a:pt x="61" y="295"/>
                                </a:lnTo>
                                <a:lnTo>
                                  <a:pt x="64" y="302"/>
                                </a:lnTo>
                                <a:lnTo>
                                  <a:pt x="68" y="309"/>
                                </a:lnTo>
                                <a:lnTo>
                                  <a:pt x="72" y="314"/>
                                </a:lnTo>
                                <a:lnTo>
                                  <a:pt x="77" y="320"/>
                                </a:lnTo>
                                <a:lnTo>
                                  <a:pt x="83" y="324"/>
                                </a:lnTo>
                                <a:lnTo>
                                  <a:pt x="89" y="328"/>
                                </a:lnTo>
                                <a:lnTo>
                                  <a:pt x="95" y="332"/>
                                </a:lnTo>
                                <a:lnTo>
                                  <a:pt x="102" y="335"/>
                                </a:lnTo>
                                <a:lnTo>
                                  <a:pt x="110" y="337"/>
                                </a:lnTo>
                                <a:lnTo>
                                  <a:pt x="117" y="339"/>
                                </a:lnTo>
                                <a:lnTo>
                                  <a:pt x="125" y="340"/>
                                </a:lnTo>
                                <a:lnTo>
                                  <a:pt x="135" y="340"/>
                                </a:lnTo>
                                <a:lnTo>
                                  <a:pt x="144" y="340"/>
                                </a:lnTo>
                                <a:lnTo>
                                  <a:pt x="152" y="339"/>
                                </a:lnTo>
                                <a:lnTo>
                                  <a:pt x="159" y="337"/>
                                </a:lnTo>
                                <a:lnTo>
                                  <a:pt x="167" y="336"/>
                                </a:lnTo>
                                <a:lnTo>
                                  <a:pt x="173" y="333"/>
                                </a:lnTo>
                                <a:lnTo>
                                  <a:pt x="179" y="329"/>
                                </a:lnTo>
                                <a:lnTo>
                                  <a:pt x="184" y="326"/>
                                </a:lnTo>
                                <a:lnTo>
                                  <a:pt x="190" y="322"/>
                                </a:lnTo>
                                <a:lnTo>
                                  <a:pt x="194" y="317"/>
                                </a:lnTo>
                                <a:lnTo>
                                  <a:pt x="197" y="313"/>
                                </a:lnTo>
                                <a:lnTo>
                                  <a:pt x="200" y="308"/>
                                </a:lnTo>
                                <a:lnTo>
                                  <a:pt x="203" y="302"/>
                                </a:lnTo>
                                <a:lnTo>
                                  <a:pt x="205" y="297"/>
                                </a:lnTo>
                                <a:lnTo>
                                  <a:pt x="206" y="292"/>
                                </a:lnTo>
                                <a:lnTo>
                                  <a:pt x="207" y="286"/>
                                </a:lnTo>
                                <a:lnTo>
                                  <a:pt x="207" y="280"/>
                                </a:lnTo>
                                <a:lnTo>
                                  <a:pt x="207" y="275"/>
                                </a:lnTo>
                                <a:lnTo>
                                  <a:pt x="206" y="270"/>
                                </a:lnTo>
                                <a:lnTo>
                                  <a:pt x="205" y="265"/>
                                </a:lnTo>
                                <a:lnTo>
                                  <a:pt x="203" y="261"/>
                                </a:lnTo>
                                <a:lnTo>
                                  <a:pt x="201" y="256"/>
                                </a:lnTo>
                                <a:lnTo>
                                  <a:pt x="199" y="253"/>
                                </a:lnTo>
                                <a:lnTo>
                                  <a:pt x="195" y="249"/>
                                </a:lnTo>
                                <a:lnTo>
                                  <a:pt x="192" y="246"/>
                                </a:lnTo>
                                <a:lnTo>
                                  <a:pt x="184" y="242"/>
                                </a:lnTo>
                                <a:lnTo>
                                  <a:pt x="172" y="237"/>
                                </a:lnTo>
                                <a:lnTo>
                                  <a:pt x="156" y="230"/>
                                </a:lnTo>
                                <a:lnTo>
                                  <a:pt x="137" y="225"/>
                                </a:lnTo>
                                <a:lnTo>
                                  <a:pt x="110" y="216"/>
                                </a:lnTo>
                                <a:lnTo>
                                  <a:pt x="87" y="209"/>
                                </a:lnTo>
                                <a:lnTo>
                                  <a:pt x="68" y="201"/>
                                </a:lnTo>
                                <a:lnTo>
                                  <a:pt x="55" y="194"/>
                                </a:lnTo>
                                <a:lnTo>
                                  <a:pt x="44" y="187"/>
                                </a:lnTo>
                                <a:lnTo>
                                  <a:pt x="35" y="178"/>
                                </a:lnTo>
                                <a:lnTo>
                                  <a:pt x="27" y="169"/>
                                </a:lnTo>
                                <a:lnTo>
                                  <a:pt x="20" y="158"/>
                                </a:lnTo>
                                <a:lnTo>
                                  <a:pt x="15" y="147"/>
                                </a:lnTo>
                                <a:lnTo>
                                  <a:pt x="11" y="135"/>
                                </a:lnTo>
                                <a:lnTo>
                                  <a:pt x="9" y="122"/>
                                </a:lnTo>
                                <a:lnTo>
                                  <a:pt x="8" y="108"/>
                                </a:lnTo>
                                <a:lnTo>
                                  <a:pt x="9" y="96"/>
                                </a:lnTo>
                                <a:lnTo>
                                  <a:pt x="11" y="84"/>
                                </a:lnTo>
                                <a:lnTo>
                                  <a:pt x="14" y="73"/>
                                </a:lnTo>
                                <a:lnTo>
                                  <a:pt x="18" y="62"/>
                                </a:lnTo>
                                <a:lnTo>
                                  <a:pt x="23" y="51"/>
                                </a:lnTo>
                                <a:lnTo>
                                  <a:pt x="30" y="43"/>
                                </a:lnTo>
                                <a:lnTo>
                                  <a:pt x="37" y="33"/>
                                </a:lnTo>
                                <a:lnTo>
                                  <a:pt x="44" y="26"/>
                                </a:lnTo>
                                <a:lnTo>
                                  <a:pt x="51" y="21"/>
                                </a:lnTo>
                                <a:lnTo>
                                  <a:pt x="60" y="17"/>
                                </a:lnTo>
                                <a:lnTo>
                                  <a:pt x="68" y="11"/>
                                </a:lnTo>
                                <a:lnTo>
                                  <a:pt x="78" y="7"/>
                                </a:lnTo>
                                <a:lnTo>
                                  <a:pt x="90" y="4"/>
                                </a:lnTo>
                                <a:lnTo>
                                  <a:pt x="101" y="2"/>
                                </a:lnTo>
                                <a:lnTo>
                                  <a:pt x="113" y="1"/>
                                </a:lnTo>
                                <a:lnTo>
                                  <a:pt x="125" y="0"/>
                                </a:lnTo>
                                <a:lnTo>
                                  <a:pt x="143" y="1"/>
                                </a:lnTo>
                                <a:lnTo>
                                  <a:pt x="159" y="3"/>
                                </a:lnTo>
                                <a:lnTo>
                                  <a:pt x="176" y="7"/>
                                </a:lnTo>
                                <a:lnTo>
                                  <a:pt x="191" y="13"/>
                                </a:lnTo>
                                <a:lnTo>
                                  <a:pt x="204" y="20"/>
                                </a:lnTo>
                                <a:lnTo>
                                  <a:pt x="215" y="28"/>
                                </a:lnTo>
                                <a:lnTo>
                                  <a:pt x="220" y="32"/>
                                </a:lnTo>
                                <a:lnTo>
                                  <a:pt x="225" y="38"/>
                                </a:lnTo>
                                <a:lnTo>
                                  <a:pt x="228" y="42"/>
                                </a:lnTo>
                                <a:lnTo>
                                  <a:pt x="232" y="47"/>
                                </a:lnTo>
                                <a:lnTo>
                                  <a:pt x="238" y="59"/>
                                </a:lnTo>
                                <a:lnTo>
                                  <a:pt x="244" y="73"/>
                                </a:lnTo>
                                <a:lnTo>
                                  <a:pt x="248" y="89"/>
                                </a:lnTo>
                                <a:lnTo>
                                  <a:pt x="251" y="105"/>
                                </a:lnTo>
                                <a:lnTo>
                                  <a:pt x="198" y="114"/>
                                </a:lnTo>
                                <a:lnTo>
                                  <a:pt x="196" y="100"/>
                                </a:lnTo>
                                <a:lnTo>
                                  <a:pt x="191" y="89"/>
                                </a:lnTo>
                                <a:lnTo>
                                  <a:pt x="189" y="82"/>
                                </a:lnTo>
                                <a:lnTo>
                                  <a:pt x="185" y="77"/>
                                </a:lnTo>
                                <a:lnTo>
                                  <a:pt x="181" y="73"/>
                                </a:lnTo>
                                <a:lnTo>
                                  <a:pt x="177" y="69"/>
                                </a:lnTo>
                                <a:lnTo>
                                  <a:pt x="173" y="65"/>
                                </a:lnTo>
                                <a:lnTo>
                                  <a:pt x="168" y="62"/>
                                </a:lnTo>
                                <a:lnTo>
                                  <a:pt x="163" y="58"/>
                                </a:lnTo>
                                <a:lnTo>
                                  <a:pt x="156" y="56"/>
                                </a:lnTo>
                                <a:lnTo>
                                  <a:pt x="150" y="55"/>
                                </a:lnTo>
                                <a:lnTo>
                                  <a:pt x="144" y="53"/>
                                </a:lnTo>
                                <a:lnTo>
                                  <a:pt x="137" y="53"/>
                                </a:lnTo>
                                <a:lnTo>
                                  <a:pt x="129" y="52"/>
                                </a:lnTo>
                                <a:lnTo>
                                  <a:pt x="112" y="53"/>
                                </a:lnTo>
                                <a:lnTo>
                                  <a:pt x="97" y="56"/>
                                </a:lnTo>
                                <a:lnTo>
                                  <a:pt x="91" y="58"/>
                                </a:lnTo>
                                <a:lnTo>
                                  <a:pt x="86" y="60"/>
                                </a:lnTo>
                                <a:lnTo>
                                  <a:pt x="81" y="64"/>
                                </a:lnTo>
                                <a:lnTo>
                                  <a:pt x="76" y="67"/>
                                </a:lnTo>
                                <a:lnTo>
                                  <a:pt x="69" y="74"/>
                                </a:lnTo>
                                <a:lnTo>
                                  <a:pt x="64" y="82"/>
                                </a:lnTo>
                                <a:lnTo>
                                  <a:pt x="63" y="87"/>
                                </a:lnTo>
                                <a:lnTo>
                                  <a:pt x="61" y="92"/>
                                </a:lnTo>
                                <a:lnTo>
                                  <a:pt x="61" y="96"/>
                                </a:lnTo>
                                <a:lnTo>
                                  <a:pt x="60" y="101"/>
                                </a:lnTo>
                                <a:lnTo>
                                  <a:pt x="61" y="106"/>
                                </a:lnTo>
                                <a:lnTo>
                                  <a:pt x="62" y="113"/>
                                </a:lnTo>
                                <a:lnTo>
                                  <a:pt x="64" y="118"/>
                                </a:lnTo>
                                <a:lnTo>
                                  <a:pt x="67" y="123"/>
                                </a:lnTo>
                                <a:lnTo>
                                  <a:pt x="70" y="128"/>
                                </a:lnTo>
                                <a:lnTo>
                                  <a:pt x="75" y="132"/>
                                </a:lnTo>
                                <a:lnTo>
                                  <a:pt x="81" y="137"/>
                                </a:lnTo>
                                <a:lnTo>
                                  <a:pt x="88" y="140"/>
                                </a:lnTo>
                                <a:lnTo>
                                  <a:pt x="93" y="143"/>
                                </a:lnTo>
                                <a:lnTo>
                                  <a:pt x="103" y="146"/>
                                </a:lnTo>
                                <a:lnTo>
                                  <a:pt x="117" y="150"/>
                                </a:lnTo>
                                <a:lnTo>
                                  <a:pt x="135" y="156"/>
                                </a:lnTo>
                                <a:lnTo>
                                  <a:pt x="162" y="165"/>
                                </a:lnTo>
                                <a:lnTo>
                                  <a:pt x="183" y="172"/>
                                </a:lnTo>
                                <a:lnTo>
                                  <a:pt x="201" y="179"/>
                                </a:lnTo>
                                <a:lnTo>
                                  <a:pt x="215" y="186"/>
                                </a:lnTo>
                                <a:lnTo>
                                  <a:pt x="225" y="192"/>
                                </a:lnTo>
                                <a:lnTo>
                                  <a:pt x="234" y="200"/>
                                </a:lnTo>
                                <a:lnTo>
                                  <a:pt x="243" y="209"/>
                                </a:lnTo>
                                <a:lnTo>
                                  <a:pt x="250" y="219"/>
                                </a:lnTo>
                                <a:lnTo>
                                  <a:pt x="255" y="230"/>
                                </a:lnTo>
                                <a:lnTo>
                                  <a:pt x="259" y="244"/>
                                </a:lnTo>
                                <a:lnTo>
                                  <a:pt x="261" y="258"/>
                                </a:lnTo>
                                <a:lnTo>
                                  <a:pt x="262" y="273"/>
                                </a:lnTo>
                                <a:lnTo>
                                  <a:pt x="261" y="289"/>
                                </a:lnTo>
                                <a:lnTo>
                                  <a:pt x="258" y="304"/>
                                </a:lnTo>
                                <a:lnTo>
                                  <a:pt x="254" y="319"/>
                                </a:lnTo>
                                <a:lnTo>
                                  <a:pt x="247" y="334"/>
                                </a:lnTo>
                                <a:lnTo>
                                  <a:pt x="243" y="340"/>
                                </a:lnTo>
                                <a:lnTo>
                                  <a:pt x="238" y="346"/>
                                </a:lnTo>
                                <a:lnTo>
                                  <a:pt x="233" y="352"/>
                                </a:lnTo>
                                <a:lnTo>
                                  <a:pt x="228" y="358"/>
                                </a:lnTo>
                                <a:lnTo>
                                  <a:pt x="222" y="363"/>
                                </a:lnTo>
                                <a:lnTo>
                                  <a:pt x="216" y="368"/>
                                </a:lnTo>
                                <a:lnTo>
                                  <a:pt x="209" y="372"/>
                                </a:lnTo>
                                <a:lnTo>
                                  <a:pt x="202" y="376"/>
                                </a:lnTo>
                                <a:lnTo>
                                  <a:pt x="194" y="381"/>
                                </a:lnTo>
                                <a:lnTo>
                                  <a:pt x="187" y="384"/>
                                </a:lnTo>
                                <a:lnTo>
                                  <a:pt x="178" y="386"/>
                                </a:lnTo>
                                <a:lnTo>
                                  <a:pt x="170" y="388"/>
                                </a:lnTo>
                                <a:lnTo>
                                  <a:pt x="153" y="391"/>
                                </a:lnTo>
                                <a:lnTo>
                                  <a:pt x="135" y="392"/>
                                </a:lnTo>
                                <a:lnTo>
                                  <a:pt x="120" y="391"/>
                                </a:lnTo>
                                <a:lnTo>
                                  <a:pt x="105" y="390"/>
                                </a:lnTo>
                                <a:lnTo>
                                  <a:pt x="93" y="388"/>
                                </a:lnTo>
                                <a:lnTo>
                                  <a:pt x="81" y="385"/>
                                </a:lnTo>
                                <a:lnTo>
                                  <a:pt x="69" y="380"/>
                                </a:lnTo>
                                <a:lnTo>
                                  <a:pt x="59" y="374"/>
                                </a:lnTo>
                                <a:lnTo>
                                  <a:pt x="49" y="369"/>
                                </a:lnTo>
                                <a:lnTo>
                                  <a:pt x="41" y="362"/>
                                </a:lnTo>
                                <a:lnTo>
                                  <a:pt x="33" y="353"/>
                                </a:lnTo>
                                <a:lnTo>
                                  <a:pt x="25" y="344"/>
                                </a:lnTo>
                                <a:lnTo>
                                  <a:pt x="19" y="335"/>
                                </a:lnTo>
                                <a:lnTo>
                                  <a:pt x="14" y="324"/>
                                </a:lnTo>
                                <a:lnTo>
                                  <a:pt x="9" y="312"/>
                                </a:lnTo>
                                <a:lnTo>
                                  <a:pt x="6" y="299"/>
                                </a:lnTo>
                                <a:lnTo>
                                  <a:pt x="2" y="286"/>
                                </a:lnTo>
                                <a:lnTo>
                                  <a:pt x="0" y="27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79"/>
                        <wps:cNvSpPr>
                          <a:spLocks noEditPoints="1"/>
                        </wps:cNvSpPr>
                        <wps:spPr bwMode="auto">
                          <a:xfrm>
                            <a:off x="4360545" y="85725"/>
                            <a:ext cx="92710" cy="124460"/>
                          </a:xfrm>
                          <a:custGeom>
                            <a:avLst/>
                            <a:gdLst>
                              <a:gd name="T0" fmla="*/ 287 w 292"/>
                              <a:gd name="T1" fmla="*/ 285 h 392"/>
                              <a:gd name="T2" fmla="*/ 272 w 292"/>
                              <a:gd name="T3" fmla="*/ 322 h 392"/>
                              <a:gd name="T4" fmla="*/ 251 w 292"/>
                              <a:gd name="T5" fmla="*/ 351 h 392"/>
                              <a:gd name="T6" fmla="*/ 223 w 292"/>
                              <a:gd name="T7" fmla="*/ 374 h 392"/>
                              <a:gd name="T8" fmla="*/ 190 w 292"/>
                              <a:gd name="T9" fmla="*/ 388 h 392"/>
                              <a:gd name="T10" fmla="*/ 151 w 292"/>
                              <a:gd name="T11" fmla="*/ 392 h 392"/>
                              <a:gd name="T12" fmla="*/ 103 w 292"/>
                              <a:gd name="T13" fmla="*/ 385 h 392"/>
                              <a:gd name="T14" fmla="*/ 64 w 292"/>
                              <a:gd name="T15" fmla="*/ 364 h 392"/>
                              <a:gd name="T16" fmla="*/ 31 w 292"/>
                              <a:gd name="T17" fmla="*/ 328 h 392"/>
                              <a:gd name="T18" fmla="*/ 11 w 292"/>
                              <a:gd name="T19" fmla="*/ 280 h 392"/>
                              <a:gd name="T20" fmla="*/ 1 w 292"/>
                              <a:gd name="T21" fmla="*/ 221 h 392"/>
                              <a:gd name="T22" fmla="*/ 3 w 292"/>
                              <a:gd name="T23" fmla="*/ 154 h 392"/>
                              <a:gd name="T24" fmla="*/ 17 w 292"/>
                              <a:gd name="T25" fmla="*/ 98 h 392"/>
                              <a:gd name="T26" fmla="*/ 42 w 292"/>
                              <a:gd name="T27" fmla="*/ 52 h 392"/>
                              <a:gd name="T28" fmla="*/ 76 w 292"/>
                              <a:gd name="T29" fmla="*/ 21 h 392"/>
                              <a:gd name="T30" fmla="*/ 117 w 292"/>
                              <a:gd name="T31" fmla="*/ 3 h 392"/>
                              <a:gd name="T32" fmla="*/ 164 w 292"/>
                              <a:gd name="T33" fmla="*/ 1 h 392"/>
                              <a:gd name="T34" fmla="*/ 206 w 292"/>
                              <a:gd name="T35" fmla="*/ 13 h 392"/>
                              <a:gd name="T36" fmla="*/ 241 w 292"/>
                              <a:gd name="T37" fmla="*/ 40 h 392"/>
                              <a:gd name="T38" fmla="*/ 269 w 292"/>
                              <a:gd name="T39" fmla="*/ 79 h 392"/>
                              <a:gd name="T40" fmla="*/ 287 w 292"/>
                              <a:gd name="T41" fmla="*/ 131 h 392"/>
                              <a:gd name="T42" fmla="*/ 292 w 292"/>
                              <a:gd name="T43" fmla="*/ 195 h 392"/>
                              <a:gd name="T44" fmla="*/ 56 w 292"/>
                              <a:gd name="T45" fmla="*/ 213 h 392"/>
                              <a:gd name="T46" fmla="*/ 62 w 292"/>
                              <a:gd name="T47" fmla="*/ 254 h 392"/>
                              <a:gd name="T48" fmla="*/ 74 w 292"/>
                              <a:gd name="T49" fmla="*/ 289 h 392"/>
                              <a:gd name="T50" fmla="*/ 93 w 292"/>
                              <a:gd name="T51" fmla="*/ 315 h 392"/>
                              <a:gd name="T52" fmla="*/ 116 w 292"/>
                              <a:gd name="T53" fmla="*/ 332 h 392"/>
                              <a:gd name="T54" fmla="*/ 142 w 292"/>
                              <a:gd name="T55" fmla="*/ 339 h 392"/>
                              <a:gd name="T56" fmla="*/ 165 w 292"/>
                              <a:gd name="T57" fmla="*/ 339 h 392"/>
                              <a:gd name="T58" fmla="*/ 185 w 292"/>
                              <a:gd name="T59" fmla="*/ 333 h 392"/>
                              <a:gd name="T60" fmla="*/ 202 w 292"/>
                              <a:gd name="T61" fmla="*/ 321 h 392"/>
                              <a:gd name="T62" fmla="*/ 216 w 292"/>
                              <a:gd name="T63" fmla="*/ 304 h 392"/>
                              <a:gd name="T64" fmla="*/ 235 w 292"/>
                              <a:gd name="T65" fmla="*/ 263 h 392"/>
                              <a:gd name="T66" fmla="*/ 235 w 292"/>
                              <a:gd name="T67" fmla="*/ 149 h 392"/>
                              <a:gd name="T68" fmla="*/ 229 w 292"/>
                              <a:gd name="T69" fmla="*/ 119 h 392"/>
                              <a:gd name="T70" fmla="*/ 219 w 292"/>
                              <a:gd name="T71" fmla="*/ 96 h 392"/>
                              <a:gd name="T72" fmla="*/ 202 w 292"/>
                              <a:gd name="T73" fmla="*/ 73 h 392"/>
                              <a:gd name="T74" fmla="*/ 178 w 292"/>
                              <a:gd name="T75" fmla="*/ 57 h 392"/>
                              <a:gd name="T76" fmla="*/ 149 w 292"/>
                              <a:gd name="T77" fmla="*/ 52 h 392"/>
                              <a:gd name="T78" fmla="*/ 123 w 292"/>
                              <a:gd name="T79" fmla="*/ 56 h 392"/>
                              <a:gd name="T80" fmla="*/ 100 w 292"/>
                              <a:gd name="T81" fmla="*/ 69 h 392"/>
                              <a:gd name="T82" fmla="*/ 81 w 292"/>
                              <a:gd name="T83" fmla="*/ 90 h 392"/>
                              <a:gd name="T84" fmla="*/ 67 w 292"/>
                              <a:gd name="T85" fmla="*/ 116 h 392"/>
                              <a:gd name="T86" fmla="*/ 60 w 292"/>
                              <a:gd name="T87" fmla="*/ 14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2" h="392">
                                <a:moveTo>
                                  <a:pt x="235" y="263"/>
                                </a:moveTo>
                                <a:lnTo>
                                  <a:pt x="291" y="271"/>
                                </a:lnTo>
                                <a:lnTo>
                                  <a:pt x="287" y="285"/>
                                </a:lnTo>
                                <a:lnTo>
                                  <a:pt x="283" y="298"/>
                                </a:lnTo>
                                <a:lnTo>
                                  <a:pt x="278" y="311"/>
                                </a:lnTo>
                                <a:lnTo>
                                  <a:pt x="272" y="322"/>
                                </a:lnTo>
                                <a:lnTo>
                                  <a:pt x="265" y="333"/>
                                </a:lnTo>
                                <a:lnTo>
                                  <a:pt x="258" y="343"/>
                                </a:lnTo>
                                <a:lnTo>
                                  <a:pt x="251" y="351"/>
                                </a:lnTo>
                                <a:lnTo>
                                  <a:pt x="242" y="360"/>
                                </a:lnTo>
                                <a:lnTo>
                                  <a:pt x="233" y="368"/>
                                </a:lnTo>
                                <a:lnTo>
                                  <a:pt x="223" y="374"/>
                                </a:lnTo>
                                <a:lnTo>
                                  <a:pt x="212" y="380"/>
                                </a:lnTo>
                                <a:lnTo>
                                  <a:pt x="202" y="384"/>
                                </a:lnTo>
                                <a:lnTo>
                                  <a:pt x="190" y="388"/>
                                </a:lnTo>
                                <a:lnTo>
                                  <a:pt x="178" y="390"/>
                                </a:lnTo>
                                <a:lnTo>
                                  <a:pt x="164" y="391"/>
                                </a:lnTo>
                                <a:lnTo>
                                  <a:pt x="151" y="392"/>
                                </a:lnTo>
                                <a:lnTo>
                                  <a:pt x="134" y="391"/>
                                </a:lnTo>
                                <a:lnTo>
                                  <a:pt x="119" y="389"/>
                                </a:lnTo>
                                <a:lnTo>
                                  <a:pt x="103" y="385"/>
                                </a:lnTo>
                                <a:lnTo>
                                  <a:pt x="89" y="380"/>
                                </a:lnTo>
                                <a:lnTo>
                                  <a:pt x="76" y="372"/>
                                </a:lnTo>
                                <a:lnTo>
                                  <a:pt x="64" y="364"/>
                                </a:lnTo>
                                <a:lnTo>
                                  <a:pt x="52" y="353"/>
                                </a:lnTo>
                                <a:lnTo>
                                  <a:pt x="41" y="341"/>
                                </a:lnTo>
                                <a:lnTo>
                                  <a:pt x="31" y="328"/>
                                </a:lnTo>
                                <a:lnTo>
                                  <a:pt x="23" y="314"/>
                                </a:lnTo>
                                <a:lnTo>
                                  <a:pt x="16" y="297"/>
                                </a:lnTo>
                                <a:lnTo>
                                  <a:pt x="11" y="280"/>
                                </a:lnTo>
                                <a:lnTo>
                                  <a:pt x="7" y="262"/>
                                </a:lnTo>
                                <a:lnTo>
                                  <a:pt x="3" y="243"/>
                                </a:lnTo>
                                <a:lnTo>
                                  <a:pt x="1" y="221"/>
                                </a:lnTo>
                                <a:lnTo>
                                  <a:pt x="0" y="199"/>
                                </a:lnTo>
                                <a:lnTo>
                                  <a:pt x="1" y="176"/>
                                </a:lnTo>
                                <a:lnTo>
                                  <a:pt x="3" y="154"/>
                                </a:lnTo>
                                <a:lnTo>
                                  <a:pt x="7" y="135"/>
                                </a:lnTo>
                                <a:lnTo>
                                  <a:pt x="11" y="116"/>
                                </a:lnTo>
                                <a:lnTo>
                                  <a:pt x="17" y="98"/>
                                </a:lnTo>
                                <a:lnTo>
                                  <a:pt x="23" y="81"/>
                                </a:lnTo>
                                <a:lnTo>
                                  <a:pt x="31" y="66"/>
                                </a:lnTo>
                                <a:lnTo>
                                  <a:pt x="42" y="52"/>
                                </a:lnTo>
                                <a:lnTo>
                                  <a:pt x="52" y="41"/>
                                </a:lnTo>
                                <a:lnTo>
                                  <a:pt x="64" y="29"/>
                                </a:lnTo>
                                <a:lnTo>
                                  <a:pt x="76" y="21"/>
                                </a:lnTo>
                                <a:lnTo>
                                  <a:pt x="89" y="14"/>
                                </a:lnTo>
                                <a:lnTo>
                                  <a:pt x="102" y="7"/>
                                </a:lnTo>
                                <a:lnTo>
                                  <a:pt x="117" y="3"/>
                                </a:lnTo>
                                <a:lnTo>
                                  <a:pt x="132" y="1"/>
                                </a:lnTo>
                                <a:lnTo>
                                  <a:pt x="149" y="0"/>
                                </a:lnTo>
                                <a:lnTo>
                                  <a:pt x="164" y="1"/>
                                </a:lnTo>
                                <a:lnTo>
                                  <a:pt x="179" y="3"/>
                                </a:lnTo>
                                <a:lnTo>
                                  <a:pt x="192" y="7"/>
                                </a:lnTo>
                                <a:lnTo>
                                  <a:pt x="206" y="13"/>
                                </a:lnTo>
                                <a:lnTo>
                                  <a:pt x="218" y="20"/>
                                </a:lnTo>
                                <a:lnTo>
                                  <a:pt x="231" y="29"/>
                                </a:lnTo>
                                <a:lnTo>
                                  <a:pt x="241" y="40"/>
                                </a:lnTo>
                                <a:lnTo>
                                  <a:pt x="252" y="51"/>
                                </a:lnTo>
                                <a:lnTo>
                                  <a:pt x="262" y="65"/>
                                </a:lnTo>
                                <a:lnTo>
                                  <a:pt x="269" y="79"/>
                                </a:lnTo>
                                <a:lnTo>
                                  <a:pt x="277" y="96"/>
                                </a:lnTo>
                                <a:lnTo>
                                  <a:pt x="283" y="113"/>
                                </a:lnTo>
                                <a:lnTo>
                                  <a:pt x="287" y="131"/>
                                </a:lnTo>
                                <a:lnTo>
                                  <a:pt x="290" y="151"/>
                                </a:lnTo>
                                <a:lnTo>
                                  <a:pt x="292" y="173"/>
                                </a:lnTo>
                                <a:lnTo>
                                  <a:pt x="292" y="195"/>
                                </a:lnTo>
                                <a:lnTo>
                                  <a:pt x="292" y="202"/>
                                </a:lnTo>
                                <a:lnTo>
                                  <a:pt x="292" y="213"/>
                                </a:lnTo>
                                <a:lnTo>
                                  <a:pt x="56" y="213"/>
                                </a:lnTo>
                                <a:lnTo>
                                  <a:pt x="57" y="227"/>
                                </a:lnTo>
                                <a:lnTo>
                                  <a:pt x="58" y="242"/>
                                </a:lnTo>
                                <a:lnTo>
                                  <a:pt x="62" y="254"/>
                                </a:lnTo>
                                <a:lnTo>
                                  <a:pt x="65" y="267"/>
                                </a:lnTo>
                                <a:lnTo>
                                  <a:pt x="69" y="278"/>
                                </a:lnTo>
                                <a:lnTo>
                                  <a:pt x="74" y="289"/>
                                </a:lnTo>
                                <a:lnTo>
                                  <a:pt x="79" y="298"/>
                                </a:lnTo>
                                <a:lnTo>
                                  <a:pt x="85" y="307"/>
                                </a:lnTo>
                                <a:lnTo>
                                  <a:pt x="93" y="315"/>
                                </a:lnTo>
                                <a:lnTo>
                                  <a:pt x="100" y="321"/>
                                </a:lnTo>
                                <a:lnTo>
                                  <a:pt x="107" y="327"/>
                                </a:lnTo>
                                <a:lnTo>
                                  <a:pt x="116" y="332"/>
                                </a:lnTo>
                                <a:lnTo>
                                  <a:pt x="124" y="335"/>
                                </a:lnTo>
                                <a:lnTo>
                                  <a:pt x="132" y="338"/>
                                </a:lnTo>
                                <a:lnTo>
                                  <a:pt x="142" y="339"/>
                                </a:lnTo>
                                <a:lnTo>
                                  <a:pt x="152" y="340"/>
                                </a:lnTo>
                                <a:lnTo>
                                  <a:pt x="159" y="340"/>
                                </a:lnTo>
                                <a:lnTo>
                                  <a:pt x="165" y="339"/>
                                </a:lnTo>
                                <a:lnTo>
                                  <a:pt x="173" y="337"/>
                                </a:lnTo>
                                <a:lnTo>
                                  <a:pt x="179" y="335"/>
                                </a:lnTo>
                                <a:lnTo>
                                  <a:pt x="185" y="333"/>
                                </a:lnTo>
                                <a:lnTo>
                                  <a:pt x="191" y="329"/>
                                </a:lnTo>
                                <a:lnTo>
                                  <a:pt x="197" y="325"/>
                                </a:lnTo>
                                <a:lnTo>
                                  <a:pt x="202" y="321"/>
                                </a:lnTo>
                                <a:lnTo>
                                  <a:pt x="207" y="316"/>
                                </a:lnTo>
                                <a:lnTo>
                                  <a:pt x="212" y="311"/>
                                </a:lnTo>
                                <a:lnTo>
                                  <a:pt x="216" y="304"/>
                                </a:lnTo>
                                <a:lnTo>
                                  <a:pt x="221" y="297"/>
                                </a:lnTo>
                                <a:lnTo>
                                  <a:pt x="229" y="282"/>
                                </a:lnTo>
                                <a:lnTo>
                                  <a:pt x="235" y="263"/>
                                </a:lnTo>
                                <a:close/>
                                <a:moveTo>
                                  <a:pt x="58" y="160"/>
                                </a:moveTo>
                                <a:lnTo>
                                  <a:pt x="236" y="160"/>
                                </a:lnTo>
                                <a:lnTo>
                                  <a:pt x="235" y="149"/>
                                </a:lnTo>
                                <a:lnTo>
                                  <a:pt x="233" y="138"/>
                                </a:lnTo>
                                <a:lnTo>
                                  <a:pt x="231" y="128"/>
                                </a:lnTo>
                                <a:lnTo>
                                  <a:pt x="229" y="119"/>
                                </a:lnTo>
                                <a:lnTo>
                                  <a:pt x="226" y="111"/>
                                </a:lnTo>
                                <a:lnTo>
                                  <a:pt x="223" y="102"/>
                                </a:lnTo>
                                <a:lnTo>
                                  <a:pt x="219" y="96"/>
                                </a:lnTo>
                                <a:lnTo>
                                  <a:pt x="215" y="90"/>
                                </a:lnTo>
                                <a:lnTo>
                                  <a:pt x="209" y="80"/>
                                </a:lnTo>
                                <a:lnTo>
                                  <a:pt x="202" y="73"/>
                                </a:lnTo>
                                <a:lnTo>
                                  <a:pt x="195" y="67"/>
                                </a:lnTo>
                                <a:lnTo>
                                  <a:pt x="186" y="62"/>
                                </a:lnTo>
                                <a:lnTo>
                                  <a:pt x="178" y="57"/>
                                </a:lnTo>
                                <a:lnTo>
                                  <a:pt x="169" y="55"/>
                                </a:lnTo>
                                <a:lnTo>
                                  <a:pt x="159" y="53"/>
                                </a:lnTo>
                                <a:lnTo>
                                  <a:pt x="149" y="52"/>
                                </a:lnTo>
                                <a:lnTo>
                                  <a:pt x="140" y="53"/>
                                </a:lnTo>
                                <a:lnTo>
                                  <a:pt x="131" y="54"/>
                                </a:lnTo>
                                <a:lnTo>
                                  <a:pt x="123" y="56"/>
                                </a:lnTo>
                                <a:lnTo>
                                  <a:pt x="115" y="59"/>
                                </a:lnTo>
                                <a:lnTo>
                                  <a:pt x="107" y="64"/>
                                </a:lnTo>
                                <a:lnTo>
                                  <a:pt x="100" y="69"/>
                                </a:lnTo>
                                <a:lnTo>
                                  <a:pt x="94" y="75"/>
                                </a:lnTo>
                                <a:lnTo>
                                  <a:pt x="87" y="81"/>
                                </a:lnTo>
                                <a:lnTo>
                                  <a:pt x="81" y="90"/>
                                </a:lnTo>
                                <a:lnTo>
                                  <a:pt x="76" y="98"/>
                                </a:lnTo>
                                <a:lnTo>
                                  <a:pt x="71" y="106"/>
                                </a:lnTo>
                                <a:lnTo>
                                  <a:pt x="67" y="116"/>
                                </a:lnTo>
                                <a:lnTo>
                                  <a:pt x="64" y="126"/>
                                </a:lnTo>
                                <a:lnTo>
                                  <a:pt x="62" y="137"/>
                                </a:lnTo>
                                <a:lnTo>
                                  <a:pt x="60" y="148"/>
                                </a:lnTo>
                                <a:lnTo>
                                  <a:pt x="58" y="16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80"/>
                        <wps:cNvSpPr>
                          <a:spLocks/>
                        </wps:cNvSpPr>
                        <wps:spPr bwMode="auto">
                          <a:xfrm>
                            <a:off x="4484370" y="85725"/>
                            <a:ext cx="54610" cy="121920"/>
                          </a:xfrm>
                          <a:custGeom>
                            <a:avLst/>
                            <a:gdLst>
                              <a:gd name="T0" fmla="*/ 0 w 171"/>
                              <a:gd name="T1" fmla="*/ 384 h 384"/>
                              <a:gd name="T2" fmla="*/ 0 w 171"/>
                              <a:gd name="T3" fmla="*/ 8 h 384"/>
                              <a:gd name="T4" fmla="*/ 48 w 171"/>
                              <a:gd name="T5" fmla="*/ 8 h 384"/>
                              <a:gd name="T6" fmla="*/ 48 w 171"/>
                              <a:gd name="T7" fmla="*/ 66 h 384"/>
                              <a:gd name="T8" fmla="*/ 57 w 171"/>
                              <a:gd name="T9" fmla="*/ 47 h 384"/>
                              <a:gd name="T10" fmla="*/ 65 w 171"/>
                              <a:gd name="T11" fmla="*/ 32 h 384"/>
                              <a:gd name="T12" fmla="*/ 74 w 171"/>
                              <a:gd name="T13" fmla="*/ 21 h 384"/>
                              <a:gd name="T14" fmla="*/ 82 w 171"/>
                              <a:gd name="T15" fmla="*/ 13 h 384"/>
                              <a:gd name="T16" fmla="*/ 90 w 171"/>
                              <a:gd name="T17" fmla="*/ 7 h 384"/>
                              <a:gd name="T18" fmla="*/ 99 w 171"/>
                              <a:gd name="T19" fmla="*/ 3 h 384"/>
                              <a:gd name="T20" fmla="*/ 107 w 171"/>
                              <a:gd name="T21" fmla="*/ 1 h 384"/>
                              <a:gd name="T22" fmla="*/ 116 w 171"/>
                              <a:gd name="T23" fmla="*/ 0 h 384"/>
                              <a:gd name="T24" fmla="*/ 124 w 171"/>
                              <a:gd name="T25" fmla="*/ 1 h 384"/>
                              <a:gd name="T26" fmla="*/ 130 w 171"/>
                              <a:gd name="T27" fmla="*/ 1 h 384"/>
                              <a:gd name="T28" fmla="*/ 137 w 171"/>
                              <a:gd name="T29" fmla="*/ 3 h 384"/>
                              <a:gd name="T30" fmla="*/ 144 w 171"/>
                              <a:gd name="T31" fmla="*/ 5 h 384"/>
                              <a:gd name="T32" fmla="*/ 151 w 171"/>
                              <a:gd name="T33" fmla="*/ 8 h 384"/>
                              <a:gd name="T34" fmla="*/ 158 w 171"/>
                              <a:gd name="T35" fmla="*/ 11 h 384"/>
                              <a:gd name="T36" fmla="*/ 165 w 171"/>
                              <a:gd name="T37" fmla="*/ 16 h 384"/>
                              <a:gd name="T38" fmla="*/ 171 w 171"/>
                              <a:gd name="T39" fmla="*/ 21 h 384"/>
                              <a:gd name="T40" fmla="*/ 153 w 171"/>
                              <a:gd name="T41" fmla="*/ 79 h 384"/>
                              <a:gd name="T42" fmla="*/ 143 w 171"/>
                              <a:gd name="T43" fmla="*/ 74 h 384"/>
                              <a:gd name="T44" fmla="*/ 134 w 171"/>
                              <a:gd name="T45" fmla="*/ 69 h 384"/>
                              <a:gd name="T46" fmla="*/ 124 w 171"/>
                              <a:gd name="T47" fmla="*/ 67 h 384"/>
                              <a:gd name="T48" fmla="*/ 114 w 171"/>
                              <a:gd name="T49" fmla="*/ 66 h 384"/>
                              <a:gd name="T50" fmla="*/ 105 w 171"/>
                              <a:gd name="T51" fmla="*/ 67 h 384"/>
                              <a:gd name="T52" fmla="*/ 97 w 171"/>
                              <a:gd name="T53" fmla="*/ 69 h 384"/>
                              <a:gd name="T54" fmla="*/ 89 w 171"/>
                              <a:gd name="T55" fmla="*/ 73 h 384"/>
                              <a:gd name="T56" fmla="*/ 82 w 171"/>
                              <a:gd name="T57" fmla="*/ 78 h 384"/>
                              <a:gd name="T58" fmla="*/ 76 w 171"/>
                              <a:gd name="T59" fmla="*/ 86 h 384"/>
                              <a:gd name="T60" fmla="*/ 71 w 171"/>
                              <a:gd name="T61" fmla="*/ 94 h 384"/>
                              <a:gd name="T62" fmla="*/ 65 w 171"/>
                              <a:gd name="T63" fmla="*/ 102 h 384"/>
                              <a:gd name="T64" fmla="*/ 62 w 171"/>
                              <a:gd name="T65" fmla="*/ 114 h 384"/>
                              <a:gd name="T66" fmla="*/ 58 w 171"/>
                              <a:gd name="T67" fmla="*/ 130 h 384"/>
                              <a:gd name="T68" fmla="*/ 55 w 171"/>
                              <a:gd name="T69" fmla="*/ 149 h 384"/>
                              <a:gd name="T70" fmla="*/ 54 w 171"/>
                              <a:gd name="T71" fmla="*/ 168 h 384"/>
                              <a:gd name="T72" fmla="*/ 53 w 171"/>
                              <a:gd name="T73" fmla="*/ 188 h 384"/>
                              <a:gd name="T74" fmla="*/ 53 w 171"/>
                              <a:gd name="T75" fmla="*/ 384 h 384"/>
                              <a:gd name="T76" fmla="*/ 0 w 171"/>
                              <a:gd name="T77" fmla="*/ 384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1" h="384">
                                <a:moveTo>
                                  <a:pt x="0" y="384"/>
                                </a:moveTo>
                                <a:lnTo>
                                  <a:pt x="0" y="8"/>
                                </a:lnTo>
                                <a:lnTo>
                                  <a:pt x="48" y="8"/>
                                </a:lnTo>
                                <a:lnTo>
                                  <a:pt x="48" y="66"/>
                                </a:lnTo>
                                <a:lnTo>
                                  <a:pt x="57" y="47"/>
                                </a:lnTo>
                                <a:lnTo>
                                  <a:pt x="65" y="32"/>
                                </a:lnTo>
                                <a:lnTo>
                                  <a:pt x="74" y="21"/>
                                </a:lnTo>
                                <a:lnTo>
                                  <a:pt x="82" y="13"/>
                                </a:lnTo>
                                <a:lnTo>
                                  <a:pt x="90" y="7"/>
                                </a:lnTo>
                                <a:lnTo>
                                  <a:pt x="99" y="3"/>
                                </a:lnTo>
                                <a:lnTo>
                                  <a:pt x="107" y="1"/>
                                </a:lnTo>
                                <a:lnTo>
                                  <a:pt x="116" y="0"/>
                                </a:lnTo>
                                <a:lnTo>
                                  <a:pt x="124" y="1"/>
                                </a:lnTo>
                                <a:lnTo>
                                  <a:pt x="130" y="1"/>
                                </a:lnTo>
                                <a:lnTo>
                                  <a:pt x="137" y="3"/>
                                </a:lnTo>
                                <a:lnTo>
                                  <a:pt x="144" y="5"/>
                                </a:lnTo>
                                <a:lnTo>
                                  <a:pt x="151" y="8"/>
                                </a:lnTo>
                                <a:lnTo>
                                  <a:pt x="158" y="11"/>
                                </a:lnTo>
                                <a:lnTo>
                                  <a:pt x="165" y="16"/>
                                </a:lnTo>
                                <a:lnTo>
                                  <a:pt x="171" y="21"/>
                                </a:lnTo>
                                <a:lnTo>
                                  <a:pt x="153" y="79"/>
                                </a:lnTo>
                                <a:lnTo>
                                  <a:pt x="143" y="74"/>
                                </a:lnTo>
                                <a:lnTo>
                                  <a:pt x="134" y="69"/>
                                </a:lnTo>
                                <a:lnTo>
                                  <a:pt x="124" y="67"/>
                                </a:lnTo>
                                <a:lnTo>
                                  <a:pt x="114" y="66"/>
                                </a:lnTo>
                                <a:lnTo>
                                  <a:pt x="105" y="67"/>
                                </a:lnTo>
                                <a:lnTo>
                                  <a:pt x="97" y="69"/>
                                </a:lnTo>
                                <a:lnTo>
                                  <a:pt x="89" y="73"/>
                                </a:lnTo>
                                <a:lnTo>
                                  <a:pt x="82" y="78"/>
                                </a:lnTo>
                                <a:lnTo>
                                  <a:pt x="76" y="86"/>
                                </a:lnTo>
                                <a:lnTo>
                                  <a:pt x="71" y="94"/>
                                </a:lnTo>
                                <a:lnTo>
                                  <a:pt x="65" y="102"/>
                                </a:lnTo>
                                <a:lnTo>
                                  <a:pt x="62" y="114"/>
                                </a:lnTo>
                                <a:lnTo>
                                  <a:pt x="58" y="130"/>
                                </a:lnTo>
                                <a:lnTo>
                                  <a:pt x="55" y="149"/>
                                </a:lnTo>
                                <a:lnTo>
                                  <a:pt x="54" y="168"/>
                                </a:lnTo>
                                <a:lnTo>
                                  <a:pt x="53" y="188"/>
                                </a:lnTo>
                                <a:lnTo>
                                  <a:pt x="53" y="384"/>
                                </a:lnTo>
                                <a:lnTo>
                                  <a:pt x="0" y="38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81"/>
                        <wps:cNvSpPr>
                          <a:spLocks/>
                        </wps:cNvSpPr>
                        <wps:spPr bwMode="auto">
                          <a:xfrm>
                            <a:off x="4549775" y="88265"/>
                            <a:ext cx="92075" cy="119380"/>
                          </a:xfrm>
                          <a:custGeom>
                            <a:avLst/>
                            <a:gdLst>
                              <a:gd name="T0" fmla="*/ 120 w 290"/>
                              <a:gd name="T1" fmla="*/ 376 h 376"/>
                              <a:gd name="T2" fmla="*/ 0 w 290"/>
                              <a:gd name="T3" fmla="*/ 0 h 376"/>
                              <a:gd name="T4" fmla="*/ 57 w 290"/>
                              <a:gd name="T5" fmla="*/ 0 h 376"/>
                              <a:gd name="T6" fmla="*/ 124 w 290"/>
                              <a:gd name="T7" fmla="*/ 226 h 376"/>
                              <a:gd name="T8" fmla="*/ 130 w 290"/>
                              <a:gd name="T9" fmla="*/ 243 h 376"/>
                              <a:gd name="T10" fmla="*/ 136 w 290"/>
                              <a:gd name="T11" fmla="*/ 262 h 376"/>
                              <a:gd name="T12" fmla="*/ 140 w 290"/>
                              <a:gd name="T13" fmla="*/ 281 h 376"/>
                              <a:gd name="T14" fmla="*/ 145 w 290"/>
                              <a:gd name="T15" fmla="*/ 301 h 376"/>
                              <a:gd name="T16" fmla="*/ 149 w 290"/>
                              <a:gd name="T17" fmla="*/ 285 h 376"/>
                              <a:gd name="T18" fmla="*/ 153 w 290"/>
                              <a:gd name="T19" fmla="*/ 268 h 376"/>
                              <a:gd name="T20" fmla="*/ 158 w 290"/>
                              <a:gd name="T21" fmla="*/ 250 h 376"/>
                              <a:gd name="T22" fmla="*/ 165 w 290"/>
                              <a:gd name="T23" fmla="*/ 230 h 376"/>
                              <a:gd name="T24" fmla="*/ 235 w 290"/>
                              <a:gd name="T25" fmla="*/ 0 h 376"/>
                              <a:gd name="T26" fmla="*/ 290 w 290"/>
                              <a:gd name="T27" fmla="*/ 0 h 376"/>
                              <a:gd name="T28" fmla="*/ 171 w 290"/>
                              <a:gd name="T29" fmla="*/ 376 h 376"/>
                              <a:gd name="T30" fmla="*/ 120 w 290"/>
                              <a:gd name="T31" fmla="*/ 376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0" h="376">
                                <a:moveTo>
                                  <a:pt x="120" y="376"/>
                                </a:moveTo>
                                <a:lnTo>
                                  <a:pt x="0" y="0"/>
                                </a:lnTo>
                                <a:lnTo>
                                  <a:pt x="57" y="0"/>
                                </a:lnTo>
                                <a:lnTo>
                                  <a:pt x="124" y="226"/>
                                </a:lnTo>
                                <a:lnTo>
                                  <a:pt x="130" y="243"/>
                                </a:lnTo>
                                <a:lnTo>
                                  <a:pt x="136" y="262"/>
                                </a:lnTo>
                                <a:lnTo>
                                  <a:pt x="140" y="281"/>
                                </a:lnTo>
                                <a:lnTo>
                                  <a:pt x="145" y="301"/>
                                </a:lnTo>
                                <a:lnTo>
                                  <a:pt x="149" y="285"/>
                                </a:lnTo>
                                <a:lnTo>
                                  <a:pt x="153" y="268"/>
                                </a:lnTo>
                                <a:lnTo>
                                  <a:pt x="158" y="250"/>
                                </a:lnTo>
                                <a:lnTo>
                                  <a:pt x="165" y="230"/>
                                </a:lnTo>
                                <a:lnTo>
                                  <a:pt x="235" y="0"/>
                                </a:lnTo>
                                <a:lnTo>
                                  <a:pt x="290" y="0"/>
                                </a:lnTo>
                                <a:lnTo>
                                  <a:pt x="171" y="376"/>
                                </a:lnTo>
                                <a:lnTo>
                                  <a:pt x="120" y="37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82"/>
                        <wps:cNvSpPr>
                          <a:spLocks noEditPoints="1"/>
                        </wps:cNvSpPr>
                        <wps:spPr bwMode="auto">
                          <a:xfrm>
                            <a:off x="4662170" y="85725"/>
                            <a:ext cx="92710" cy="124460"/>
                          </a:xfrm>
                          <a:custGeom>
                            <a:avLst/>
                            <a:gdLst>
                              <a:gd name="T0" fmla="*/ 195 w 292"/>
                              <a:gd name="T1" fmla="*/ 363 h 392"/>
                              <a:gd name="T2" fmla="*/ 154 w 292"/>
                              <a:gd name="T3" fmla="*/ 385 h 392"/>
                              <a:gd name="T4" fmla="*/ 108 w 292"/>
                              <a:gd name="T5" fmla="*/ 392 h 392"/>
                              <a:gd name="T6" fmla="*/ 72 w 292"/>
                              <a:gd name="T7" fmla="*/ 388 h 392"/>
                              <a:gd name="T8" fmla="*/ 43 w 292"/>
                              <a:gd name="T9" fmla="*/ 375 h 392"/>
                              <a:gd name="T10" fmla="*/ 22 w 292"/>
                              <a:gd name="T11" fmla="*/ 353 h 392"/>
                              <a:gd name="T12" fmla="*/ 7 w 292"/>
                              <a:gd name="T13" fmla="*/ 327 h 392"/>
                              <a:gd name="T14" fmla="*/ 0 w 292"/>
                              <a:gd name="T15" fmla="*/ 296 h 392"/>
                              <a:gd name="T16" fmla="*/ 3 w 292"/>
                              <a:gd name="T17" fmla="*/ 259 h 392"/>
                              <a:gd name="T18" fmla="*/ 16 w 292"/>
                              <a:gd name="T19" fmla="*/ 223 h 392"/>
                              <a:gd name="T20" fmla="*/ 38 w 292"/>
                              <a:gd name="T21" fmla="*/ 198 h 392"/>
                              <a:gd name="T22" fmla="*/ 66 w 292"/>
                              <a:gd name="T23" fmla="*/ 181 h 392"/>
                              <a:gd name="T24" fmla="*/ 96 w 292"/>
                              <a:gd name="T25" fmla="*/ 172 h 392"/>
                              <a:gd name="T26" fmla="*/ 155 w 292"/>
                              <a:gd name="T27" fmla="*/ 163 h 392"/>
                              <a:gd name="T28" fmla="*/ 220 w 292"/>
                              <a:gd name="T29" fmla="*/ 146 h 392"/>
                              <a:gd name="T30" fmla="*/ 220 w 292"/>
                              <a:gd name="T31" fmla="*/ 120 h 392"/>
                              <a:gd name="T32" fmla="*/ 217 w 292"/>
                              <a:gd name="T33" fmla="*/ 96 h 392"/>
                              <a:gd name="T34" fmla="*/ 209 w 292"/>
                              <a:gd name="T35" fmla="*/ 78 h 392"/>
                              <a:gd name="T36" fmla="*/ 194 w 292"/>
                              <a:gd name="T37" fmla="*/ 65 h 392"/>
                              <a:gd name="T38" fmla="*/ 172 w 292"/>
                              <a:gd name="T39" fmla="*/ 56 h 392"/>
                              <a:gd name="T40" fmla="*/ 144 w 292"/>
                              <a:gd name="T41" fmla="*/ 53 h 392"/>
                              <a:gd name="T42" fmla="*/ 118 w 292"/>
                              <a:gd name="T43" fmla="*/ 55 h 392"/>
                              <a:gd name="T44" fmla="*/ 98 w 292"/>
                              <a:gd name="T45" fmla="*/ 62 h 392"/>
                              <a:gd name="T46" fmla="*/ 84 w 292"/>
                              <a:gd name="T47" fmla="*/ 73 h 392"/>
                              <a:gd name="T48" fmla="*/ 72 w 292"/>
                              <a:gd name="T49" fmla="*/ 91 h 392"/>
                              <a:gd name="T50" fmla="*/ 9 w 292"/>
                              <a:gd name="T51" fmla="*/ 116 h 392"/>
                              <a:gd name="T52" fmla="*/ 25 w 292"/>
                              <a:gd name="T53" fmla="*/ 65 h 392"/>
                              <a:gd name="T54" fmla="*/ 41 w 292"/>
                              <a:gd name="T55" fmla="*/ 40 h 392"/>
                              <a:gd name="T56" fmla="*/ 59 w 292"/>
                              <a:gd name="T57" fmla="*/ 25 h 392"/>
                              <a:gd name="T58" fmla="*/ 80 w 292"/>
                              <a:gd name="T59" fmla="*/ 14 h 392"/>
                              <a:gd name="T60" fmla="*/ 132 w 292"/>
                              <a:gd name="T61" fmla="*/ 1 h 392"/>
                              <a:gd name="T62" fmla="*/ 189 w 292"/>
                              <a:gd name="T63" fmla="*/ 3 h 392"/>
                              <a:gd name="T64" fmla="*/ 229 w 292"/>
                              <a:gd name="T65" fmla="*/ 18 h 392"/>
                              <a:gd name="T66" fmla="*/ 255 w 292"/>
                              <a:gd name="T67" fmla="*/ 40 h 392"/>
                              <a:gd name="T68" fmla="*/ 269 w 292"/>
                              <a:gd name="T69" fmla="*/ 71 h 392"/>
                              <a:gd name="T70" fmla="*/ 274 w 292"/>
                              <a:gd name="T71" fmla="*/ 106 h 392"/>
                              <a:gd name="T72" fmla="*/ 275 w 292"/>
                              <a:gd name="T73" fmla="*/ 226 h 392"/>
                              <a:gd name="T74" fmla="*/ 276 w 292"/>
                              <a:gd name="T75" fmla="*/ 322 h 392"/>
                              <a:gd name="T76" fmla="*/ 283 w 292"/>
                              <a:gd name="T77" fmla="*/ 362 h 392"/>
                              <a:gd name="T78" fmla="*/ 236 w 292"/>
                              <a:gd name="T79" fmla="*/ 384 h 392"/>
                              <a:gd name="T80" fmla="*/ 226 w 292"/>
                              <a:gd name="T81" fmla="*/ 350 h 392"/>
                              <a:gd name="T82" fmla="*/ 203 w 292"/>
                              <a:gd name="T83" fmla="*/ 202 h 392"/>
                              <a:gd name="T84" fmla="*/ 133 w 292"/>
                              <a:gd name="T85" fmla="*/ 219 h 392"/>
                              <a:gd name="T86" fmla="*/ 93 w 292"/>
                              <a:gd name="T87" fmla="*/ 228 h 392"/>
                              <a:gd name="T88" fmla="*/ 74 w 292"/>
                              <a:gd name="T89" fmla="*/ 241 h 392"/>
                              <a:gd name="T90" fmla="*/ 61 w 292"/>
                              <a:gd name="T91" fmla="*/ 260 h 392"/>
                              <a:gd name="T92" fmla="*/ 57 w 292"/>
                              <a:gd name="T93" fmla="*/ 283 h 392"/>
                              <a:gd name="T94" fmla="*/ 59 w 292"/>
                              <a:gd name="T95" fmla="*/ 300 h 392"/>
                              <a:gd name="T96" fmla="*/ 66 w 292"/>
                              <a:gd name="T97" fmla="*/ 316 h 392"/>
                              <a:gd name="T98" fmla="*/ 78 w 292"/>
                              <a:gd name="T99" fmla="*/ 329 h 392"/>
                              <a:gd name="T100" fmla="*/ 93 w 292"/>
                              <a:gd name="T101" fmla="*/ 338 h 392"/>
                              <a:gd name="T102" fmla="*/ 113 w 292"/>
                              <a:gd name="T103" fmla="*/ 342 h 392"/>
                              <a:gd name="T104" fmla="*/ 136 w 292"/>
                              <a:gd name="T105" fmla="*/ 341 h 392"/>
                              <a:gd name="T106" fmla="*/ 157 w 292"/>
                              <a:gd name="T107" fmla="*/ 336 h 392"/>
                              <a:gd name="T108" fmla="*/ 176 w 292"/>
                              <a:gd name="T109" fmla="*/ 326 h 392"/>
                              <a:gd name="T110" fmla="*/ 192 w 292"/>
                              <a:gd name="T111" fmla="*/ 313 h 392"/>
                              <a:gd name="T112" fmla="*/ 205 w 292"/>
                              <a:gd name="T113" fmla="*/ 295 h 392"/>
                              <a:gd name="T114" fmla="*/ 216 w 292"/>
                              <a:gd name="T115" fmla="*/ 270 h 392"/>
                              <a:gd name="T116" fmla="*/ 220 w 292"/>
                              <a:gd name="T117" fmla="*/ 21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2" h="392">
                                <a:moveTo>
                                  <a:pt x="225" y="337"/>
                                </a:moveTo>
                                <a:lnTo>
                                  <a:pt x="210" y="351"/>
                                </a:lnTo>
                                <a:lnTo>
                                  <a:pt x="195" y="363"/>
                                </a:lnTo>
                                <a:lnTo>
                                  <a:pt x="182" y="372"/>
                                </a:lnTo>
                                <a:lnTo>
                                  <a:pt x="167" y="380"/>
                                </a:lnTo>
                                <a:lnTo>
                                  <a:pt x="154" y="385"/>
                                </a:lnTo>
                                <a:lnTo>
                                  <a:pt x="139" y="389"/>
                                </a:lnTo>
                                <a:lnTo>
                                  <a:pt x="123" y="391"/>
                                </a:lnTo>
                                <a:lnTo>
                                  <a:pt x="108" y="392"/>
                                </a:lnTo>
                                <a:lnTo>
                                  <a:pt x="95" y="391"/>
                                </a:lnTo>
                                <a:lnTo>
                                  <a:pt x="84" y="390"/>
                                </a:lnTo>
                                <a:lnTo>
                                  <a:pt x="72" y="388"/>
                                </a:lnTo>
                                <a:lnTo>
                                  <a:pt x="62" y="385"/>
                                </a:lnTo>
                                <a:lnTo>
                                  <a:pt x="52" y="381"/>
                                </a:lnTo>
                                <a:lnTo>
                                  <a:pt x="43" y="375"/>
                                </a:lnTo>
                                <a:lnTo>
                                  <a:pt x="35" y="369"/>
                                </a:lnTo>
                                <a:lnTo>
                                  <a:pt x="28" y="362"/>
                                </a:lnTo>
                                <a:lnTo>
                                  <a:pt x="22" y="353"/>
                                </a:lnTo>
                                <a:lnTo>
                                  <a:pt x="15" y="345"/>
                                </a:lnTo>
                                <a:lnTo>
                                  <a:pt x="11" y="337"/>
                                </a:lnTo>
                                <a:lnTo>
                                  <a:pt x="7" y="327"/>
                                </a:lnTo>
                                <a:lnTo>
                                  <a:pt x="4" y="317"/>
                                </a:lnTo>
                                <a:lnTo>
                                  <a:pt x="2" y="307"/>
                                </a:lnTo>
                                <a:lnTo>
                                  <a:pt x="0" y="296"/>
                                </a:lnTo>
                                <a:lnTo>
                                  <a:pt x="0" y="285"/>
                                </a:lnTo>
                                <a:lnTo>
                                  <a:pt x="1" y="271"/>
                                </a:lnTo>
                                <a:lnTo>
                                  <a:pt x="3" y="259"/>
                                </a:lnTo>
                                <a:lnTo>
                                  <a:pt x="6" y="246"/>
                                </a:lnTo>
                                <a:lnTo>
                                  <a:pt x="10" y="235"/>
                                </a:lnTo>
                                <a:lnTo>
                                  <a:pt x="16" y="223"/>
                                </a:lnTo>
                                <a:lnTo>
                                  <a:pt x="23" y="214"/>
                                </a:lnTo>
                                <a:lnTo>
                                  <a:pt x="30" y="205"/>
                                </a:lnTo>
                                <a:lnTo>
                                  <a:pt x="38" y="198"/>
                                </a:lnTo>
                                <a:lnTo>
                                  <a:pt x="47" y="192"/>
                                </a:lnTo>
                                <a:lnTo>
                                  <a:pt x="56" y="186"/>
                                </a:lnTo>
                                <a:lnTo>
                                  <a:pt x="66" y="181"/>
                                </a:lnTo>
                                <a:lnTo>
                                  <a:pt x="77" y="177"/>
                                </a:lnTo>
                                <a:lnTo>
                                  <a:pt x="86" y="174"/>
                                </a:lnTo>
                                <a:lnTo>
                                  <a:pt x="96" y="172"/>
                                </a:lnTo>
                                <a:lnTo>
                                  <a:pt x="110" y="170"/>
                                </a:lnTo>
                                <a:lnTo>
                                  <a:pt x="124" y="168"/>
                                </a:lnTo>
                                <a:lnTo>
                                  <a:pt x="155" y="163"/>
                                </a:lnTo>
                                <a:lnTo>
                                  <a:pt x="181" y="157"/>
                                </a:lnTo>
                                <a:lnTo>
                                  <a:pt x="202" y="152"/>
                                </a:lnTo>
                                <a:lnTo>
                                  <a:pt x="220" y="146"/>
                                </a:lnTo>
                                <a:lnTo>
                                  <a:pt x="220" y="135"/>
                                </a:lnTo>
                                <a:lnTo>
                                  <a:pt x="221" y="129"/>
                                </a:lnTo>
                                <a:lnTo>
                                  <a:pt x="220" y="120"/>
                                </a:lnTo>
                                <a:lnTo>
                                  <a:pt x="220" y="112"/>
                                </a:lnTo>
                                <a:lnTo>
                                  <a:pt x="218" y="103"/>
                                </a:lnTo>
                                <a:lnTo>
                                  <a:pt x="217" y="96"/>
                                </a:lnTo>
                                <a:lnTo>
                                  <a:pt x="215" y="90"/>
                                </a:lnTo>
                                <a:lnTo>
                                  <a:pt x="212" y="83"/>
                                </a:lnTo>
                                <a:lnTo>
                                  <a:pt x="209" y="78"/>
                                </a:lnTo>
                                <a:lnTo>
                                  <a:pt x="205" y="74"/>
                                </a:lnTo>
                                <a:lnTo>
                                  <a:pt x="200" y="69"/>
                                </a:lnTo>
                                <a:lnTo>
                                  <a:pt x="194" y="65"/>
                                </a:lnTo>
                                <a:lnTo>
                                  <a:pt x="187" y="62"/>
                                </a:lnTo>
                                <a:lnTo>
                                  <a:pt x="179" y="58"/>
                                </a:lnTo>
                                <a:lnTo>
                                  <a:pt x="172" y="56"/>
                                </a:lnTo>
                                <a:lnTo>
                                  <a:pt x="163" y="54"/>
                                </a:lnTo>
                                <a:lnTo>
                                  <a:pt x="154" y="53"/>
                                </a:lnTo>
                                <a:lnTo>
                                  <a:pt x="144" y="53"/>
                                </a:lnTo>
                                <a:lnTo>
                                  <a:pt x="135" y="53"/>
                                </a:lnTo>
                                <a:lnTo>
                                  <a:pt x="126" y="54"/>
                                </a:lnTo>
                                <a:lnTo>
                                  <a:pt x="118" y="55"/>
                                </a:lnTo>
                                <a:lnTo>
                                  <a:pt x="111" y="56"/>
                                </a:lnTo>
                                <a:lnTo>
                                  <a:pt x="105" y="59"/>
                                </a:lnTo>
                                <a:lnTo>
                                  <a:pt x="98" y="62"/>
                                </a:lnTo>
                                <a:lnTo>
                                  <a:pt x="93" y="65"/>
                                </a:lnTo>
                                <a:lnTo>
                                  <a:pt x="88" y="69"/>
                                </a:lnTo>
                                <a:lnTo>
                                  <a:pt x="84" y="73"/>
                                </a:lnTo>
                                <a:lnTo>
                                  <a:pt x="80" y="78"/>
                                </a:lnTo>
                                <a:lnTo>
                                  <a:pt x="76" y="83"/>
                                </a:lnTo>
                                <a:lnTo>
                                  <a:pt x="72" y="91"/>
                                </a:lnTo>
                                <a:lnTo>
                                  <a:pt x="66" y="105"/>
                                </a:lnTo>
                                <a:lnTo>
                                  <a:pt x="61" y="124"/>
                                </a:lnTo>
                                <a:lnTo>
                                  <a:pt x="9" y="116"/>
                                </a:lnTo>
                                <a:lnTo>
                                  <a:pt x="13" y="97"/>
                                </a:lnTo>
                                <a:lnTo>
                                  <a:pt x="18" y="79"/>
                                </a:lnTo>
                                <a:lnTo>
                                  <a:pt x="25" y="65"/>
                                </a:lnTo>
                                <a:lnTo>
                                  <a:pt x="33" y="51"/>
                                </a:lnTo>
                                <a:lnTo>
                                  <a:pt x="37" y="45"/>
                                </a:lnTo>
                                <a:lnTo>
                                  <a:pt x="41" y="40"/>
                                </a:lnTo>
                                <a:lnTo>
                                  <a:pt x="47" y="34"/>
                                </a:lnTo>
                                <a:lnTo>
                                  <a:pt x="53" y="29"/>
                                </a:lnTo>
                                <a:lnTo>
                                  <a:pt x="59" y="25"/>
                                </a:lnTo>
                                <a:lnTo>
                                  <a:pt x="65" y="21"/>
                                </a:lnTo>
                                <a:lnTo>
                                  <a:pt x="72" y="17"/>
                                </a:lnTo>
                                <a:lnTo>
                                  <a:pt x="80" y="14"/>
                                </a:lnTo>
                                <a:lnTo>
                                  <a:pt x="96" y="7"/>
                                </a:lnTo>
                                <a:lnTo>
                                  <a:pt x="113" y="3"/>
                                </a:lnTo>
                                <a:lnTo>
                                  <a:pt x="132" y="1"/>
                                </a:lnTo>
                                <a:lnTo>
                                  <a:pt x="151" y="0"/>
                                </a:lnTo>
                                <a:lnTo>
                                  <a:pt x="171" y="1"/>
                                </a:lnTo>
                                <a:lnTo>
                                  <a:pt x="189" y="3"/>
                                </a:lnTo>
                                <a:lnTo>
                                  <a:pt x="204" y="6"/>
                                </a:lnTo>
                                <a:lnTo>
                                  <a:pt x="218" y="11"/>
                                </a:lnTo>
                                <a:lnTo>
                                  <a:pt x="229" y="18"/>
                                </a:lnTo>
                                <a:lnTo>
                                  <a:pt x="240" y="24"/>
                                </a:lnTo>
                                <a:lnTo>
                                  <a:pt x="248" y="31"/>
                                </a:lnTo>
                                <a:lnTo>
                                  <a:pt x="255" y="40"/>
                                </a:lnTo>
                                <a:lnTo>
                                  <a:pt x="260" y="49"/>
                                </a:lnTo>
                                <a:lnTo>
                                  <a:pt x="266" y="59"/>
                                </a:lnTo>
                                <a:lnTo>
                                  <a:pt x="269" y="71"/>
                                </a:lnTo>
                                <a:lnTo>
                                  <a:pt x="272" y="83"/>
                                </a:lnTo>
                                <a:lnTo>
                                  <a:pt x="273" y="93"/>
                                </a:lnTo>
                                <a:lnTo>
                                  <a:pt x="274" y="106"/>
                                </a:lnTo>
                                <a:lnTo>
                                  <a:pt x="274" y="122"/>
                                </a:lnTo>
                                <a:lnTo>
                                  <a:pt x="275" y="142"/>
                                </a:lnTo>
                                <a:lnTo>
                                  <a:pt x="275" y="226"/>
                                </a:lnTo>
                                <a:lnTo>
                                  <a:pt x="275" y="267"/>
                                </a:lnTo>
                                <a:lnTo>
                                  <a:pt x="275" y="299"/>
                                </a:lnTo>
                                <a:lnTo>
                                  <a:pt x="276" y="322"/>
                                </a:lnTo>
                                <a:lnTo>
                                  <a:pt x="278" y="339"/>
                                </a:lnTo>
                                <a:lnTo>
                                  <a:pt x="280" y="350"/>
                                </a:lnTo>
                                <a:lnTo>
                                  <a:pt x="283" y="362"/>
                                </a:lnTo>
                                <a:lnTo>
                                  <a:pt x="286" y="372"/>
                                </a:lnTo>
                                <a:lnTo>
                                  <a:pt x="292" y="384"/>
                                </a:lnTo>
                                <a:lnTo>
                                  <a:pt x="236" y="384"/>
                                </a:lnTo>
                                <a:lnTo>
                                  <a:pt x="231" y="373"/>
                                </a:lnTo>
                                <a:lnTo>
                                  <a:pt x="228" y="362"/>
                                </a:lnTo>
                                <a:lnTo>
                                  <a:pt x="226" y="350"/>
                                </a:lnTo>
                                <a:lnTo>
                                  <a:pt x="225" y="337"/>
                                </a:lnTo>
                                <a:close/>
                                <a:moveTo>
                                  <a:pt x="220" y="195"/>
                                </a:moveTo>
                                <a:lnTo>
                                  <a:pt x="203" y="202"/>
                                </a:lnTo>
                                <a:lnTo>
                                  <a:pt x="184" y="209"/>
                                </a:lnTo>
                                <a:lnTo>
                                  <a:pt x="160" y="214"/>
                                </a:lnTo>
                                <a:lnTo>
                                  <a:pt x="133" y="219"/>
                                </a:lnTo>
                                <a:lnTo>
                                  <a:pt x="117" y="222"/>
                                </a:lnTo>
                                <a:lnTo>
                                  <a:pt x="105" y="225"/>
                                </a:lnTo>
                                <a:lnTo>
                                  <a:pt x="93" y="228"/>
                                </a:lnTo>
                                <a:lnTo>
                                  <a:pt x="86" y="233"/>
                                </a:lnTo>
                                <a:lnTo>
                                  <a:pt x="79" y="236"/>
                                </a:lnTo>
                                <a:lnTo>
                                  <a:pt x="74" y="241"/>
                                </a:lnTo>
                                <a:lnTo>
                                  <a:pt x="68" y="246"/>
                                </a:lnTo>
                                <a:lnTo>
                                  <a:pt x="64" y="252"/>
                                </a:lnTo>
                                <a:lnTo>
                                  <a:pt x="61" y="260"/>
                                </a:lnTo>
                                <a:lnTo>
                                  <a:pt x="59" y="267"/>
                                </a:lnTo>
                                <a:lnTo>
                                  <a:pt x="58" y="275"/>
                                </a:lnTo>
                                <a:lnTo>
                                  <a:pt x="57" y="283"/>
                                </a:lnTo>
                                <a:lnTo>
                                  <a:pt x="57" y="289"/>
                                </a:lnTo>
                                <a:lnTo>
                                  <a:pt x="58" y="295"/>
                                </a:lnTo>
                                <a:lnTo>
                                  <a:pt x="59" y="300"/>
                                </a:lnTo>
                                <a:lnTo>
                                  <a:pt x="61" y="307"/>
                                </a:lnTo>
                                <a:lnTo>
                                  <a:pt x="63" y="312"/>
                                </a:lnTo>
                                <a:lnTo>
                                  <a:pt x="66" y="316"/>
                                </a:lnTo>
                                <a:lnTo>
                                  <a:pt x="69" y="321"/>
                                </a:lnTo>
                                <a:lnTo>
                                  <a:pt x="74" y="325"/>
                                </a:lnTo>
                                <a:lnTo>
                                  <a:pt x="78" y="329"/>
                                </a:lnTo>
                                <a:lnTo>
                                  <a:pt x="82" y="333"/>
                                </a:lnTo>
                                <a:lnTo>
                                  <a:pt x="88" y="336"/>
                                </a:lnTo>
                                <a:lnTo>
                                  <a:pt x="93" y="338"/>
                                </a:lnTo>
                                <a:lnTo>
                                  <a:pt x="99" y="340"/>
                                </a:lnTo>
                                <a:lnTo>
                                  <a:pt x="106" y="341"/>
                                </a:lnTo>
                                <a:lnTo>
                                  <a:pt x="113" y="342"/>
                                </a:lnTo>
                                <a:lnTo>
                                  <a:pt x="121" y="342"/>
                                </a:lnTo>
                                <a:lnTo>
                                  <a:pt x="129" y="342"/>
                                </a:lnTo>
                                <a:lnTo>
                                  <a:pt x="136" y="341"/>
                                </a:lnTo>
                                <a:lnTo>
                                  <a:pt x="143" y="340"/>
                                </a:lnTo>
                                <a:lnTo>
                                  <a:pt x="150" y="338"/>
                                </a:lnTo>
                                <a:lnTo>
                                  <a:pt x="157" y="336"/>
                                </a:lnTo>
                                <a:lnTo>
                                  <a:pt x="164" y="334"/>
                                </a:lnTo>
                                <a:lnTo>
                                  <a:pt x="170" y="329"/>
                                </a:lnTo>
                                <a:lnTo>
                                  <a:pt x="176" y="326"/>
                                </a:lnTo>
                                <a:lnTo>
                                  <a:pt x="182" y="322"/>
                                </a:lnTo>
                                <a:lnTo>
                                  <a:pt x="188" y="317"/>
                                </a:lnTo>
                                <a:lnTo>
                                  <a:pt x="192" y="313"/>
                                </a:lnTo>
                                <a:lnTo>
                                  <a:pt x="197" y="308"/>
                                </a:lnTo>
                                <a:lnTo>
                                  <a:pt x="201" y="301"/>
                                </a:lnTo>
                                <a:lnTo>
                                  <a:pt x="205" y="295"/>
                                </a:lnTo>
                                <a:lnTo>
                                  <a:pt x="209" y="289"/>
                                </a:lnTo>
                                <a:lnTo>
                                  <a:pt x="212" y="283"/>
                                </a:lnTo>
                                <a:lnTo>
                                  <a:pt x="216" y="270"/>
                                </a:lnTo>
                                <a:lnTo>
                                  <a:pt x="218" y="255"/>
                                </a:lnTo>
                                <a:lnTo>
                                  <a:pt x="220" y="239"/>
                                </a:lnTo>
                                <a:lnTo>
                                  <a:pt x="220" y="219"/>
                                </a:lnTo>
                                <a:lnTo>
                                  <a:pt x="220" y="19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83"/>
                        <wps:cNvSpPr>
                          <a:spLocks/>
                        </wps:cNvSpPr>
                        <wps:spPr bwMode="auto">
                          <a:xfrm>
                            <a:off x="4777105" y="46990"/>
                            <a:ext cx="49530" cy="161925"/>
                          </a:xfrm>
                          <a:custGeom>
                            <a:avLst/>
                            <a:gdLst>
                              <a:gd name="T0" fmla="*/ 147 w 155"/>
                              <a:gd name="T1" fmla="*/ 448 h 510"/>
                              <a:gd name="T2" fmla="*/ 155 w 155"/>
                              <a:gd name="T3" fmla="*/ 505 h 510"/>
                              <a:gd name="T4" fmla="*/ 144 w 155"/>
                              <a:gd name="T5" fmla="*/ 507 h 510"/>
                              <a:gd name="T6" fmla="*/ 133 w 155"/>
                              <a:gd name="T7" fmla="*/ 509 h 510"/>
                              <a:gd name="T8" fmla="*/ 124 w 155"/>
                              <a:gd name="T9" fmla="*/ 510 h 510"/>
                              <a:gd name="T10" fmla="*/ 115 w 155"/>
                              <a:gd name="T11" fmla="*/ 510 h 510"/>
                              <a:gd name="T12" fmla="*/ 100 w 155"/>
                              <a:gd name="T13" fmla="*/ 510 h 510"/>
                              <a:gd name="T14" fmla="*/ 89 w 155"/>
                              <a:gd name="T15" fmla="*/ 508 h 510"/>
                              <a:gd name="T16" fmla="*/ 77 w 155"/>
                              <a:gd name="T17" fmla="*/ 505 h 510"/>
                              <a:gd name="T18" fmla="*/ 69 w 155"/>
                              <a:gd name="T19" fmla="*/ 499 h 510"/>
                              <a:gd name="T20" fmla="*/ 62 w 155"/>
                              <a:gd name="T21" fmla="*/ 493 h 510"/>
                              <a:gd name="T22" fmla="*/ 55 w 155"/>
                              <a:gd name="T23" fmla="*/ 487 h 510"/>
                              <a:gd name="T24" fmla="*/ 50 w 155"/>
                              <a:gd name="T25" fmla="*/ 480 h 510"/>
                              <a:gd name="T26" fmla="*/ 46 w 155"/>
                              <a:gd name="T27" fmla="*/ 470 h 510"/>
                              <a:gd name="T28" fmla="*/ 43 w 155"/>
                              <a:gd name="T29" fmla="*/ 459 h 510"/>
                              <a:gd name="T30" fmla="*/ 41 w 155"/>
                              <a:gd name="T31" fmla="*/ 443 h 510"/>
                              <a:gd name="T32" fmla="*/ 40 w 155"/>
                              <a:gd name="T33" fmla="*/ 422 h 510"/>
                              <a:gd name="T34" fmla="*/ 40 w 155"/>
                              <a:gd name="T35" fmla="*/ 396 h 510"/>
                              <a:gd name="T36" fmla="*/ 40 w 155"/>
                              <a:gd name="T37" fmla="*/ 180 h 510"/>
                              <a:gd name="T38" fmla="*/ 0 w 155"/>
                              <a:gd name="T39" fmla="*/ 180 h 510"/>
                              <a:gd name="T40" fmla="*/ 0 w 155"/>
                              <a:gd name="T41" fmla="*/ 130 h 510"/>
                              <a:gd name="T42" fmla="*/ 40 w 155"/>
                              <a:gd name="T43" fmla="*/ 130 h 510"/>
                              <a:gd name="T44" fmla="*/ 40 w 155"/>
                              <a:gd name="T45" fmla="*/ 38 h 510"/>
                              <a:gd name="T46" fmla="*/ 93 w 155"/>
                              <a:gd name="T47" fmla="*/ 0 h 510"/>
                              <a:gd name="T48" fmla="*/ 93 w 155"/>
                              <a:gd name="T49" fmla="*/ 130 h 510"/>
                              <a:gd name="T50" fmla="*/ 147 w 155"/>
                              <a:gd name="T51" fmla="*/ 130 h 510"/>
                              <a:gd name="T52" fmla="*/ 147 w 155"/>
                              <a:gd name="T53" fmla="*/ 180 h 510"/>
                              <a:gd name="T54" fmla="*/ 93 w 155"/>
                              <a:gd name="T55" fmla="*/ 180 h 510"/>
                              <a:gd name="T56" fmla="*/ 93 w 155"/>
                              <a:gd name="T57" fmla="*/ 399 h 510"/>
                              <a:gd name="T58" fmla="*/ 93 w 155"/>
                              <a:gd name="T59" fmla="*/ 412 h 510"/>
                              <a:gd name="T60" fmla="*/ 94 w 155"/>
                              <a:gd name="T61" fmla="*/ 421 h 510"/>
                              <a:gd name="T62" fmla="*/ 95 w 155"/>
                              <a:gd name="T63" fmla="*/ 429 h 510"/>
                              <a:gd name="T64" fmla="*/ 96 w 155"/>
                              <a:gd name="T65" fmla="*/ 434 h 510"/>
                              <a:gd name="T66" fmla="*/ 97 w 155"/>
                              <a:gd name="T67" fmla="*/ 438 h 510"/>
                              <a:gd name="T68" fmla="*/ 100 w 155"/>
                              <a:gd name="T69" fmla="*/ 441 h 510"/>
                              <a:gd name="T70" fmla="*/ 102 w 155"/>
                              <a:gd name="T71" fmla="*/ 444 h 510"/>
                              <a:gd name="T72" fmla="*/ 105 w 155"/>
                              <a:gd name="T73" fmla="*/ 446 h 510"/>
                              <a:gd name="T74" fmla="*/ 108 w 155"/>
                              <a:gd name="T75" fmla="*/ 448 h 510"/>
                              <a:gd name="T76" fmla="*/ 112 w 155"/>
                              <a:gd name="T77" fmla="*/ 450 h 510"/>
                              <a:gd name="T78" fmla="*/ 118 w 155"/>
                              <a:gd name="T79" fmla="*/ 450 h 510"/>
                              <a:gd name="T80" fmla="*/ 123 w 155"/>
                              <a:gd name="T81" fmla="*/ 451 h 510"/>
                              <a:gd name="T82" fmla="*/ 133 w 155"/>
                              <a:gd name="T83" fmla="*/ 450 h 510"/>
                              <a:gd name="T84" fmla="*/ 147 w 155"/>
                              <a:gd name="T85" fmla="*/ 448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5" h="510">
                                <a:moveTo>
                                  <a:pt x="147" y="448"/>
                                </a:moveTo>
                                <a:lnTo>
                                  <a:pt x="155" y="505"/>
                                </a:lnTo>
                                <a:lnTo>
                                  <a:pt x="144" y="507"/>
                                </a:lnTo>
                                <a:lnTo>
                                  <a:pt x="133" y="509"/>
                                </a:lnTo>
                                <a:lnTo>
                                  <a:pt x="124" y="510"/>
                                </a:lnTo>
                                <a:lnTo>
                                  <a:pt x="115" y="510"/>
                                </a:lnTo>
                                <a:lnTo>
                                  <a:pt x="100" y="510"/>
                                </a:lnTo>
                                <a:lnTo>
                                  <a:pt x="89" y="508"/>
                                </a:lnTo>
                                <a:lnTo>
                                  <a:pt x="77" y="505"/>
                                </a:lnTo>
                                <a:lnTo>
                                  <a:pt x="69" y="499"/>
                                </a:lnTo>
                                <a:lnTo>
                                  <a:pt x="62" y="493"/>
                                </a:lnTo>
                                <a:lnTo>
                                  <a:pt x="55" y="487"/>
                                </a:lnTo>
                                <a:lnTo>
                                  <a:pt x="50" y="480"/>
                                </a:lnTo>
                                <a:lnTo>
                                  <a:pt x="46" y="470"/>
                                </a:lnTo>
                                <a:lnTo>
                                  <a:pt x="43" y="459"/>
                                </a:lnTo>
                                <a:lnTo>
                                  <a:pt x="41" y="443"/>
                                </a:lnTo>
                                <a:lnTo>
                                  <a:pt x="40" y="422"/>
                                </a:lnTo>
                                <a:lnTo>
                                  <a:pt x="40" y="396"/>
                                </a:lnTo>
                                <a:lnTo>
                                  <a:pt x="40" y="180"/>
                                </a:lnTo>
                                <a:lnTo>
                                  <a:pt x="0" y="180"/>
                                </a:lnTo>
                                <a:lnTo>
                                  <a:pt x="0" y="130"/>
                                </a:lnTo>
                                <a:lnTo>
                                  <a:pt x="40" y="130"/>
                                </a:lnTo>
                                <a:lnTo>
                                  <a:pt x="40" y="38"/>
                                </a:lnTo>
                                <a:lnTo>
                                  <a:pt x="93" y="0"/>
                                </a:lnTo>
                                <a:lnTo>
                                  <a:pt x="93" y="130"/>
                                </a:lnTo>
                                <a:lnTo>
                                  <a:pt x="147" y="130"/>
                                </a:lnTo>
                                <a:lnTo>
                                  <a:pt x="147" y="180"/>
                                </a:lnTo>
                                <a:lnTo>
                                  <a:pt x="93" y="180"/>
                                </a:lnTo>
                                <a:lnTo>
                                  <a:pt x="93" y="399"/>
                                </a:lnTo>
                                <a:lnTo>
                                  <a:pt x="93" y="412"/>
                                </a:lnTo>
                                <a:lnTo>
                                  <a:pt x="94" y="421"/>
                                </a:lnTo>
                                <a:lnTo>
                                  <a:pt x="95" y="429"/>
                                </a:lnTo>
                                <a:lnTo>
                                  <a:pt x="96" y="434"/>
                                </a:lnTo>
                                <a:lnTo>
                                  <a:pt x="97" y="438"/>
                                </a:lnTo>
                                <a:lnTo>
                                  <a:pt x="100" y="441"/>
                                </a:lnTo>
                                <a:lnTo>
                                  <a:pt x="102" y="444"/>
                                </a:lnTo>
                                <a:lnTo>
                                  <a:pt x="105" y="446"/>
                                </a:lnTo>
                                <a:lnTo>
                                  <a:pt x="108" y="448"/>
                                </a:lnTo>
                                <a:lnTo>
                                  <a:pt x="112" y="450"/>
                                </a:lnTo>
                                <a:lnTo>
                                  <a:pt x="118" y="450"/>
                                </a:lnTo>
                                <a:lnTo>
                                  <a:pt x="123" y="451"/>
                                </a:lnTo>
                                <a:lnTo>
                                  <a:pt x="133" y="450"/>
                                </a:lnTo>
                                <a:lnTo>
                                  <a:pt x="147" y="44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84"/>
                        <wps:cNvSpPr>
                          <a:spLocks noEditPoints="1"/>
                        </wps:cNvSpPr>
                        <wps:spPr bwMode="auto">
                          <a:xfrm>
                            <a:off x="4851400" y="43180"/>
                            <a:ext cx="16510" cy="164465"/>
                          </a:xfrm>
                          <a:custGeom>
                            <a:avLst/>
                            <a:gdLst>
                              <a:gd name="T0" fmla="*/ 0 w 53"/>
                              <a:gd name="T1" fmla="*/ 73 h 517"/>
                              <a:gd name="T2" fmla="*/ 0 w 53"/>
                              <a:gd name="T3" fmla="*/ 0 h 517"/>
                              <a:gd name="T4" fmla="*/ 53 w 53"/>
                              <a:gd name="T5" fmla="*/ 0 h 517"/>
                              <a:gd name="T6" fmla="*/ 53 w 53"/>
                              <a:gd name="T7" fmla="*/ 73 h 517"/>
                              <a:gd name="T8" fmla="*/ 0 w 53"/>
                              <a:gd name="T9" fmla="*/ 73 h 517"/>
                              <a:gd name="T10" fmla="*/ 0 w 53"/>
                              <a:gd name="T11" fmla="*/ 517 h 517"/>
                              <a:gd name="T12" fmla="*/ 0 w 53"/>
                              <a:gd name="T13" fmla="*/ 141 h 517"/>
                              <a:gd name="T14" fmla="*/ 53 w 53"/>
                              <a:gd name="T15" fmla="*/ 141 h 517"/>
                              <a:gd name="T16" fmla="*/ 53 w 53"/>
                              <a:gd name="T17" fmla="*/ 517 h 517"/>
                              <a:gd name="T18" fmla="*/ 0 w 53"/>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517">
                                <a:moveTo>
                                  <a:pt x="0" y="73"/>
                                </a:moveTo>
                                <a:lnTo>
                                  <a:pt x="0" y="0"/>
                                </a:lnTo>
                                <a:lnTo>
                                  <a:pt x="53" y="0"/>
                                </a:lnTo>
                                <a:lnTo>
                                  <a:pt x="53" y="73"/>
                                </a:lnTo>
                                <a:lnTo>
                                  <a:pt x="0" y="73"/>
                                </a:lnTo>
                                <a:close/>
                                <a:moveTo>
                                  <a:pt x="0" y="517"/>
                                </a:moveTo>
                                <a:lnTo>
                                  <a:pt x="0" y="141"/>
                                </a:lnTo>
                                <a:lnTo>
                                  <a:pt x="53" y="141"/>
                                </a:lnTo>
                                <a:lnTo>
                                  <a:pt x="53" y="517"/>
                                </a:lnTo>
                                <a:lnTo>
                                  <a:pt x="0" y="51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85"/>
                        <wps:cNvSpPr>
                          <a:spLocks noEditPoints="1"/>
                        </wps:cNvSpPr>
                        <wps:spPr bwMode="auto">
                          <a:xfrm>
                            <a:off x="4899025" y="85725"/>
                            <a:ext cx="93980" cy="124460"/>
                          </a:xfrm>
                          <a:custGeom>
                            <a:avLst/>
                            <a:gdLst>
                              <a:gd name="T0" fmla="*/ 2 w 296"/>
                              <a:gd name="T1" fmla="*/ 147 h 392"/>
                              <a:gd name="T2" fmla="*/ 14 w 296"/>
                              <a:gd name="T3" fmla="*/ 96 h 392"/>
                              <a:gd name="T4" fmla="*/ 27 w 296"/>
                              <a:gd name="T5" fmla="*/ 70 h 392"/>
                              <a:gd name="T6" fmla="*/ 42 w 296"/>
                              <a:gd name="T7" fmla="*/ 48 h 392"/>
                              <a:gd name="T8" fmla="*/ 69 w 296"/>
                              <a:gd name="T9" fmla="*/ 24 h 392"/>
                              <a:gd name="T10" fmla="*/ 107 w 296"/>
                              <a:gd name="T11" fmla="*/ 6 h 392"/>
                              <a:gd name="T12" fmla="*/ 148 w 296"/>
                              <a:gd name="T13" fmla="*/ 0 h 392"/>
                              <a:gd name="T14" fmla="*/ 194 w 296"/>
                              <a:gd name="T15" fmla="*/ 7 h 392"/>
                              <a:gd name="T16" fmla="*/ 232 w 296"/>
                              <a:gd name="T17" fmla="*/ 29 h 392"/>
                              <a:gd name="T18" fmla="*/ 264 w 296"/>
                              <a:gd name="T19" fmla="*/ 65 h 392"/>
                              <a:gd name="T20" fmla="*/ 285 w 296"/>
                              <a:gd name="T21" fmla="*/ 112 h 392"/>
                              <a:gd name="T22" fmla="*/ 296 w 296"/>
                              <a:gd name="T23" fmla="*/ 169 h 392"/>
                              <a:gd name="T24" fmla="*/ 295 w 296"/>
                              <a:gd name="T25" fmla="*/ 225 h 392"/>
                              <a:gd name="T26" fmla="*/ 288 w 296"/>
                              <a:gd name="T27" fmla="*/ 269 h 392"/>
                              <a:gd name="T28" fmla="*/ 278 w 296"/>
                              <a:gd name="T29" fmla="*/ 304 h 392"/>
                              <a:gd name="T30" fmla="*/ 261 w 296"/>
                              <a:gd name="T31" fmla="*/ 333 h 392"/>
                              <a:gd name="T32" fmla="*/ 241 w 296"/>
                              <a:gd name="T33" fmla="*/ 357 h 392"/>
                              <a:gd name="T34" fmla="*/ 216 w 296"/>
                              <a:gd name="T35" fmla="*/ 374 h 392"/>
                              <a:gd name="T36" fmla="*/ 188 w 296"/>
                              <a:gd name="T37" fmla="*/ 386 h 392"/>
                              <a:gd name="T38" fmla="*/ 157 w 296"/>
                              <a:gd name="T39" fmla="*/ 391 h 392"/>
                              <a:gd name="T40" fmla="*/ 116 w 296"/>
                              <a:gd name="T41" fmla="*/ 389 h 392"/>
                              <a:gd name="T42" fmla="*/ 74 w 296"/>
                              <a:gd name="T43" fmla="*/ 372 h 392"/>
                              <a:gd name="T44" fmla="*/ 40 w 296"/>
                              <a:gd name="T45" fmla="*/ 341 h 392"/>
                              <a:gd name="T46" fmla="*/ 15 w 296"/>
                              <a:gd name="T47" fmla="*/ 297 h 392"/>
                              <a:gd name="T48" fmla="*/ 2 w 296"/>
                              <a:gd name="T49" fmla="*/ 241 h 392"/>
                              <a:gd name="T50" fmla="*/ 55 w 296"/>
                              <a:gd name="T51" fmla="*/ 196 h 392"/>
                              <a:gd name="T52" fmla="*/ 58 w 296"/>
                              <a:gd name="T53" fmla="*/ 245 h 392"/>
                              <a:gd name="T54" fmla="*/ 69 w 296"/>
                              <a:gd name="T55" fmla="*/ 284 h 392"/>
                              <a:gd name="T56" fmla="*/ 88 w 296"/>
                              <a:gd name="T57" fmla="*/ 312 h 392"/>
                              <a:gd name="T58" fmla="*/ 111 w 296"/>
                              <a:gd name="T59" fmla="*/ 331 h 392"/>
                              <a:gd name="T60" fmla="*/ 138 w 296"/>
                              <a:gd name="T61" fmla="*/ 339 h 392"/>
                              <a:gd name="T62" fmla="*/ 167 w 296"/>
                              <a:gd name="T63" fmla="*/ 338 h 392"/>
                              <a:gd name="T64" fmla="*/ 193 w 296"/>
                              <a:gd name="T65" fmla="*/ 325 h 392"/>
                              <a:gd name="T66" fmla="*/ 215 w 296"/>
                              <a:gd name="T67" fmla="*/ 303 h 392"/>
                              <a:gd name="T68" fmla="*/ 230 w 296"/>
                              <a:gd name="T69" fmla="*/ 271 h 392"/>
                              <a:gd name="T70" fmla="*/ 240 w 296"/>
                              <a:gd name="T71" fmla="*/ 228 h 392"/>
                              <a:gd name="T72" fmla="*/ 241 w 296"/>
                              <a:gd name="T73" fmla="*/ 177 h 392"/>
                              <a:gd name="T74" fmla="*/ 234 w 296"/>
                              <a:gd name="T75" fmla="*/ 132 h 392"/>
                              <a:gd name="T76" fmla="*/ 220 w 296"/>
                              <a:gd name="T77" fmla="*/ 98 h 392"/>
                              <a:gd name="T78" fmla="*/ 200 w 296"/>
                              <a:gd name="T79" fmla="*/ 73 h 392"/>
                              <a:gd name="T80" fmla="*/ 175 w 296"/>
                              <a:gd name="T81" fmla="*/ 58 h 392"/>
                              <a:gd name="T82" fmla="*/ 148 w 296"/>
                              <a:gd name="T83" fmla="*/ 53 h 392"/>
                              <a:gd name="T84" fmla="*/ 119 w 296"/>
                              <a:gd name="T85" fmla="*/ 57 h 392"/>
                              <a:gd name="T86" fmla="*/ 95 w 296"/>
                              <a:gd name="T87" fmla="*/ 73 h 392"/>
                              <a:gd name="T88" fmla="*/ 74 w 296"/>
                              <a:gd name="T89" fmla="*/ 98 h 392"/>
                              <a:gd name="T90" fmla="*/ 61 w 296"/>
                              <a:gd name="T91" fmla="*/ 133 h 392"/>
                              <a:gd name="T92" fmla="*/ 55 w 296"/>
                              <a:gd name="T93" fmla="*/ 17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96" h="392">
                                <a:moveTo>
                                  <a:pt x="0" y="196"/>
                                </a:moveTo>
                                <a:lnTo>
                                  <a:pt x="0" y="171"/>
                                </a:lnTo>
                                <a:lnTo>
                                  <a:pt x="2" y="147"/>
                                </a:lnTo>
                                <a:lnTo>
                                  <a:pt x="6" y="125"/>
                                </a:lnTo>
                                <a:lnTo>
                                  <a:pt x="11" y="105"/>
                                </a:lnTo>
                                <a:lnTo>
                                  <a:pt x="14" y="96"/>
                                </a:lnTo>
                                <a:lnTo>
                                  <a:pt x="18" y="87"/>
                                </a:lnTo>
                                <a:lnTo>
                                  <a:pt x="22" y="78"/>
                                </a:lnTo>
                                <a:lnTo>
                                  <a:pt x="27" y="70"/>
                                </a:lnTo>
                                <a:lnTo>
                                  <a:pt x="32" y="63"/>
                                </a:lnTo>
                                <a:lnTo>
                                  <a:pt x="37" y="55"/>
                                </a:lnTo>
                                <a:lnTo>
                                  <a:pt x="42" y="48"/>
                                </a:lnTo>
                                <a:lnTo>
                                  <a:pt x="48" y="42"/>
                                </a:lnTo>
                                <a:lnTo>
                                  <a:pt x="59" y="32"/>
                                </a:lnTo>
                                <a:lnTo>
                                  <a:pt x="69" y="24"/>
                                </a:lnTo>
                                <a:lnTo>
                                  <a:pt x="82" y="17"/>
                                </a:lnTo>
                                <a:lnTo>
                                  <a:pt x="93" y="10"/>
                                </a:lnTo>
                                <a:lnTo>
                                  <a:pt x="107" y="6"/>
                                </a:lnTo>
                                <a:lnTo>
                                  <a:pt x="119" y="3"/>
                                </a:lnTo>
                                <a:lnTo>
                                  <a:pt x="134" y="1"/>
                                </a:lnTo>
                                <a:lnTo>
                                  <a:pt x="148" y="0"/>
                                </a:lnTo>
                                <a:lnTo>
                                  <a:pt x="164" y="1"/>
                                </a:lnTo>
                                <a:lnTo>
                                  <a:pt x="179" y="3"/>
                                </a:lnTo>
                                <a:lnTo>
                                  <a:pt x="194" y="7"/>
                                </a:lnTo>
                                <a:lnTo>
                                  <a:pt x="207" y="13"/>
                                </a:lnTo>
                                <a:lnTo>
                                  <a:pt x="220" y="20"/>
                                </a:lnTo>
                                <a:lnTo>
                                  <a:pt x="232" y="29"/>
                                </a:lnTo>
                                <a:lnTo>
                                  <a:pt x="244" y="39"/>
                                </a:lnTo>
                                <a:lnTo>
                                  <a:pt x="254" y="51"/>
                                </a:lnTo>
                                <a:lnTo>
                                  <a:pt x="264" y="65"/>
                                </a:lnTo>
                                <a:lnTo>
                                  <a:pt x="273" y="78"/>
                                </a:lnTo>
                                <a:lnTo>
                                  <a:pt x="280" y="94"/>
                                </a:lnTo>
                                <a:lnTo>
                                  <a:pt x="285" y="112"/>
                                </a:lnTo>
                                <a:lnTo>
                                  <a:pt x="290" y="129"/>
                                </a:lnTo>
                                <a:lnTo>
                                  <a:pt x="294" y="148"/>
                                </a:lnTo>
                                <a:lnTo>
                                  <a:pt x="296" y="169"/>
                                </a:lnTo>
                                <a:lnTo>
                                  <a:pt x="296" y="191"/>
                                </a:lnTo>
                                <a:lnTo>
                                  <a:pt x="296" y="209"/>
                                </a:lnTo>
                                <a:lnTo>
                                  <a:pt x="295" y="225"/>
                                </a:lnTo>
                                <a:lnTo>
                                  <a:pt x="294" y="241"/>
                                </a:lnTo>
                                <a:lnTo>
                                  <a:pt x="291" y="255"/>
                                </a:lnTo>
                                <a:lnTo>
                                  <a:pt x="288" y="269"/>
                                </a:lnTo>
                                <a:lnTo>
                                  <a:pt x="285" y="282"/>
                                </a:lnTo>
                                <a:lnTo>
                                  <a:pt x="282" y="294"/>
                                </a:lnTo>
                                <a:lnTo>
                                  <a:pt x="278" y="304"/>
                                </a:lnTo>
                                <a:lnTo>
                                  <a:pt x="273" y="315"/>
                                </a:lnTo>
                                <a:lnTo>
                                  <a:pt x="268" y="324"/>
                                </a:lnTo>
                                <a:lnTo>
                                  <a:pt x="261" y="333"/>
                                </a:lnTo>
                                <a:lnTo>
                                  <a:pt x="255" y="341"/>
                                </a:lnTo>
                                <a:lnTo>
                                  <a:pt x="248" y="349"/>
                                </a:lnTo>
                                <a:lnTo>
                                  <a:pt x="241" y="357"/>
                                </a:lnTo>
                                <a:lnTo>
                                  <a:pt x="232" y="363"/>
                                </a:lnTo>
                                <a:lnTo>
                                  <a:pt x="224" y="369"/>
                                </a:lnTo>
                                <a:lnTo>
                                  <a:pt x="216" y="374"/>
                                </a:lnTo>
                                <a:lnTo>
                                  <a:pt x="206" y="380"/>
                                </a:lnTo>
                                <a:lnTo>
                                  <a:pt x="197" y="383"/>
                                </a:lnTo>
                                <a:lnTo>
                                  <a:pt x="188" y="386"/>
                                </a:lnTo>
                                <a:lnTo>
                                  <a:pt x="178" y="389"/>
                                </a:lnTo>
                                <a:lnTo>
                                  <a:pt x="168" y="390"/>
                                </a:lnTo>
                                <a:lnTo>
                                  <a:pt x="157" y="391"/>
                                </a:lnTo>
                                <a:lnTo>
                                  <a:pt x="148" y="392"/>
                                </a:lnTo>
                                <a:lnTo>
                                  <a:pt x="132" y="391"/>
                                </a:lnTo>
                                <a:lnTo>
                                  <a:pt x="116" y="389"/>
                                </a:lnTo>
                                <a:lnTo>
                                  <a:pt x="101" y="385"/>
                                </a:lnTo>
                                <a:lnTo>
                                  <a:pt x="88" y="380"/>
                                </a:lnTo>
                                <a:lnTo>
                                  <a:pt x="74" y="372"/>
                                </a:lnTo>
                                <a:lnTo>
                                  <a:pt x="62" y="364"/>
                                </a:lnTo>
                                <a:lnTo>
                                  <a:pt x="50" y="353"/>
                                </a:lnTo>
                                <a:lnTo>
                                  <a:pt x="40" y="341"/>
                                </a:lnTo>
                                <a:lnTo>
                                  <a:pt x="31" y="328"/>
                                </a:lnTo>
                                <a:lnTo>
                                  <a:pt x="22" y="314"/>
                                </a:lnTo>
                                <a:lnTo>
                                  <a:pt x="15" y="297"/>
                                </a:lnTo>
                                <a:lnTo>
                                  <a:pt x="9" y="279"/>
                                </a:lnTo>
                                <a:lnTo>
                                  <a:pt x="5" y="261"/>
                                </a:lnTo>
                                <a:lnTo>
                                  <a:pt x="2" y="241"/>
                                </a:lnTo>
                                <a:lnTo>
                                  <a:pt x="0" y="219"/>
                                </a:lnTo>
                                <a:lnTo>
                                  <a:pt x="0" y="196"/>
                                </a:lnTo>
                                <a:close/>
                                <a:moveTo>
                                  <a:pt x="55" y="196"/>
                                </a:moveTo>
                                <a:lnTo>
                                  <a:pt x="55" y="214"/>
                                </a:lnTo>
                                <a:lnTo>
                                  <a:pt x="56" y="229"/>
                                </a:lnTo>
                                <a:lnTo>
                                  <a:pt x="58" y="245"/>
                                </a:lnTo>
                                <a:lnTo>
                                  <a:pt x="61" y="259"/>
                                </a:lnTo>
                                <a:lnTo>
                                  <a:pt x="65" y="272"/>
                                </a:lnTo>
                                <a:lnTo>
                                  <a:pt x="69" y="284"/>
                                </a:lnTo>
                                <a:lnTo>
                                  <a:pt x="74" y="294"/>
                                </a:lnTo>
                                <a:lnTo>
                                  <a:pt x="81" y="303"/>
                                </a:lnTo>
                                <a:lnTo>
                                  <a:pt x="88" y="312"/>
                                </a:lnTo>
                                <a:lnTo>
                                  <a:pt x="95" y="319"/>
                                </a:lnTo>
                                <a:lnTo>
                                  <a:pt x="102" y="325"/>
                                </a:lnTo>
                                <a:lnTo>
                                  <a:pt x="111" y="331"/>
                                </a:lnTo>
                                <a:lnTo>
                                  <a:pt x="119" y="335"/>
                                </a:lnTo>
                                <a:lnTo>
                                  <a:pt x="128" y="338"/>
                                </a:lnTo>
                                <a:lnTo>
                                  <a:pt x="138" y="339"/>
                                </a:lnTo>
                                <a:lnTo>
                                  <a:pt x="148" y="340"/>
                                </a:lnTo>
                                <a:lnTo>
                                  <a:pt x="157" y="339"/>
                                </a:lnTo>
                                <a:lnTo>
                                  <a:pt x="167" y="338"/>
                                </a:lnTo>
                                <a:lnTo>
                                  <a:pt x="176" y="335"/>
                                </a:lnTo>
                                <a:lnTo>
                                  <a:pt x="184" y="331"/>
                                </a:lnTo>
                                <a:lnTo>
                                  <a:pt x="193" y="325"/>
                                </a:lnTo>
                                <a:lnTo>
                                  <a:pt x="200" y="319"/>
                                </a:lnTo>
                                <a:lnTo>
                                  <a:pt x="207" y="312"/>
                                </a:lnTo>
                                <a:lnTo>
                                  <a:pt x="215" y="303"/>
                                </a:lnTo>
                                <a:lnTo>
                                  <a:pt x="221" y="294"/>
                                </a:lnTo>
                                <a:lnTo>
                                  <a:pt x="226" y="284"/>
                                </a:lnTo>
                                <a:lnTo>
                                  <a:pt x="230" y="271"/>
                                </a:lnTo>
                                <a:lnTo>
                                  <a:pt x="234" y="259"/>
                                </a:lnTo>
                                <a:lnTo>
                                  <a:pt x="237" y="244"/>
                                </a:lnTo>
                                <a:lnTo>
                                  <a:pt x="240" y="228"/>
                                </a:lnTo>
                                <a:lnTo>
                                  <a:pt x="241" y="212"/>
                                </a:lnTo>
                                <a:lnTo>
                                  <a:pt x="241" y="194"/>
                                </a:lnTo>
                                <a:lnTo>
                                  <a:pt x="241" y="177"/>
                                </a:lnTo>
                                <a:lnTo>
                                  <a:pt x="240" y="162"/>
                                </a:lnTo>
                                <a:lnTo>
                                  <a:pt x="237" y="147"/>
                                </a:lnTo>
                                <a:lnTo>
                                  <a:pt x="234" y="132"/>
                                </a:lnTo>
                                <a:lnTo>
                                  <a:pt x="230" y="120"/>
                                </a:lnTo>
                                <a:lnTo>
                                  <a:pt x="226" y="108"/>
                                </a:lnTo>
                                <a:lnTo>
                                  <a:pt x="220" y="98"/>
                                </a:lnTo>
                                <a:lnTo>
                                  <a:pt x="214" y="89"/>
                                </a:lnTo>
                                <a:lnTo>
                                  <a:pt x="207" y="80"/>
                                </a:lnTo>
                                <a:lnTo>
                                  <a:pt x="200" y="73"/>
                                </a:lnTo>
                                <a:lnTo>
                                  <a:pt x="192" y="67"/>
                                </a:lnTo>
                                <a:lnTo>
                                  <a:pt x="184" y="62"/>
                                </a:lnTo>
                                <a:lnTo>
                                  <a:pt x="175" y="58"/>
                                </a:lnTo>
                                <a:lnTo>
                                  <a:pt x="167" y="55"/>
                                </a:lnTo>
                                <a:lnTo>
                                  <a:pt x="157" y="53"/>
                                </a:lnTo>
                                <a:lnTo>
                                  <a:pt x="148" y="53"/>
                                </a:lnTo>
                                <a:lnTo>
                                  <a:pt x="138" y="53"/>
                                </a:lnTo>
                                <a:lnTo>
                                  <a:pt x="128" y="55"/>
                                </a:lnTo>
                                <a:lnTo>
                                  <a:pt x="119" y="57"/>
                                </a:lnTo>
                                <a:lnTo>
                                  <a:pt x="111" y="62"/>
                                </a:lnTo>
                                <a:lnTo>
                                  <a:pt x="102" y="67"/>
                                </a:lnTo>
                                <a:lnTo>
                                  <a:pt x="95" y="73"/>
                                </a:lnTo>
                                <a:lnTo>
                                  <a:pt x="88" y="80"/>
                                </a:lnTo>
                                <a:lnTo>
                                  <a:pt x="81" y="89"/>
                                </a:lnTo>
                                <a:lnTo>
                                  <a:pt x="74" y="98"/>
                                </a:lnTo>
                                <a:lnTo>
                                  <a:pt x="69" y="108"/>
                                </a:lnTo>
                                <a:lnTo>
                                  <a:pt x="65" y="120"/>
                                </a:lnTo>
                                <a:lnTo>
                                  <a:pt x="61" y="133"/>
                                </a:lnTo>
                                <a:lnTo>
                                  <a:pt x="58" y="147"/>
                                </a:lnTo>
                                <a:lnTo>
                                  <a:pt x="56" y="163"/>
                                </a:lnTo>
                                <a:lnTo>
                                  <a:pt x="55" y="178"/>
                                </a:lnTo>
                                <a:lnTo>
                                  <a:pt x="55" y="19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86"/>
                        <wps:cNvSpPr>
                          <a:spLocks/>
                        </wps:cNvSpPr>
                        <wps:spPr bwMode="auto">
                          <a:xfrm>
                            <a:off x="5024120" y="85725"/>
                            <a:ext cx="81280" cy="121920"/>
                          </a:xfrm>
                          <a:custGeom>
                            <a:avLst/>
                            <a:gdLst>
                              <a:gd name="T0" fmla="*/ 0 w 257"/>
                              <a:gd name="T1" fmla="*/ 8 h 384"/>
                              <a:gd name="T2" fmla="*/ 48 w 257"/>
                              <a:gd name="T3" fmla="*/ 62 h 384"/>
                              <a:gd name="T4" fmla="*/ 68 w 257"/>
                              <a:gd name="T5" fmla="*/ 35 h 384"/>
                              <a:gd name="T6" fmla="*/ 79 w 257"/>
                              <a:gd name="T7" fmla="*/ 24 h 384"/>
                              <a:gd name="T8" fmla="*/ 91 w 257"/>
                              <a:gd name="T9" fmla="*/ 16 h 384"/>
                              <a:gd name="T10" fmla="*/ 104 w 257"/>
                              <a:gd name="T11" fmla="*/ 9 h 384"/>
                              <a:gd name="T12" fmla="*/ 118 w 257"/>
                              <a:gd name="T13" fmla="*/ 4 h 384"/>
                              <a:gd name="T14" fmla="*/ 149 w 257"/>
                              <a:gd name="T15" fmla="*/ 0 h 384"/>
                              <a:gd name="T16" fmla="*/ 177 w 257"/>
                              <a:gd name="T17" fmla="*/ 3 h 384"/>
                              <a:gd name="T18" fmla="*/ 202 w 257"/>
                              <a:gd name="T19" fmla="*/ 13 h 384"/>
                              <a:gd name="T20" fmla="*/ 223 w 257"/>
                              <a:gd name="T21" fmla="*/ 26 h 384"/>
                              <a:gd name="T22" fmla="*/ 237 w 257"/>
                              <a:gd name="T23" fmla="*/ 45 h 384"/>
                              <a:gd name="T24" fmla="*/ 248 w 257"/>
                              <a:gd name="T25" fmla="*/ 66 h 384"/>
                              <a:gd name="T26" fmla="*/ 255 w 257"/>
                              <a:gd name="T27" fmla="*/ 92 h 384"/>
                              <a:gd name="T28" fmla="*/ 257 w 257"/>
                              <a:gd name="T29" fmla="*/ 116 h 384"/>
                              <a:gd name="T30" fmla="*/ 257 w 257"/>
                              <a:gd name="T31" fmla="*/ 153 h 384"/>
                              <a:gd name="T32" fmla="*/ 204 w 257"/>
                              <a:gd name="T33" fmla="*/ 384 h 384"/>
                              <a:gd name="T34" fmla="*/ 203 w 257"/>
                              <a:gd name="T35" fmla="*/ 138 h 384"/>
                              <a:gd name="T36" fmla="*/ 200 w 257"/>
                              <a:gd name="T37" fmla="*/ 108 h 384"/>
                              <a:gd name="T38" fmla="*/ 193 w 257"/>
                              <a:gd name="T39" fmla="*/ 89 h 384"/>
                              <a:gd name="T40" fmla="*/ 182 w 257"/>
                              <a:gd name="T41" fmla="*/ 73 h 384"/>
                              <a:gd name="T42" fmla="*/ 166 w 257"/>
                              <a:gd name="T43" fmla="*/ 62 h 384"/>
                              <a:gd name="T44" fmla="*/ 148 w 257"/>
                              <a:gd name="T45" fmla="*/ 56 h 384"/>
                              <a:gd name="T46" fmla="*/ 129 w 257"/>
                              <a:gd name="T47" fmla="*/ 55 h 384"/>
                              <a:gd name="T48" fmla="*/ 114 w 257"/>
                              <a:gd name="T49" fmla="*/ 58 h 384"/>
                              <a:gd name="T50" fmla="*/ 99 w 257"/>
                              <a:gd name="T51" fmla="*/ 66 h 384"/>
                              <a:gd name="T52" fmla="*/ 84 w 257"/>
                              <a:gd name="T53" fmla="*/ 75 h 384"/>
                              <a:gd name="T54" fmla="*/ 73 w 257"/>
                              <a:gd name="T55" fmla="*/ 89 h 384"/>
                              <a:gd name="T56" fmla="*/ 64 w 257"/>
                              <a:gd name="T57" fmla="*/ 106 h 384"/>
                              <a:gd name="T58" fmla="*/ 57 w 257"/>
                              <a:gd name="T59" fmla="*/ 131 h 384"/>
                              <a:gd name="T60" fmla="*/ 54 w 257"/>
                              <a:gd name="T61" fmla="*/ 162 h 384"/>
                              <a:gd name="T62" fmla="*/ 53 w 257"/>
                              <a:gd name="T63" fmla="*/ 384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7" h="384">
                                <a:moveTo>
                                  <a:pt x="0" y="384"/>
                                </a:moveTo>
                                <a:lnTo>
                                  <a:pt x="0" y="8"/>
                                </a:lnTo>
                                <a:lnTo>
                                  <a:pt x="48" y="8"/>
                                </a:lnTo>
                                <a:lnTo>
                                  <a:pt x="48" y="62"/>
                                </a:lnTo>
                                <a:lnTo>
                                  <a:pt x="57" y="48"/>
                                </a:lnTo>
                                <a:lnTo>
                                  <a:pt x="68" y="35"/>
                                </a:lnTo>
                                <a:lnTo>
                                  <a:pt x="73" y="29"/>
                                </a:lnTo>
                                <a:lnTo>
                                  <a:pt x="79" y="24"/>
                                </a:lnTo>
                                <a:lnTo>
                                  <a:pt x="84" y="20"/>
                                </a:lnTo>
                                <a:lnTo>
                                  <a:pt x="91" y="16"/>
                                </a:lnTo>
                                <a:lnTo>
                                  <a:pt x="97" y="13"/>
                                </a:lnTo>
                                <a:lnTo>
                                  <a:pt x="104" y="9"/>
                                </a:lnTo>
                                <a:lnTo>
                                  <a:pt x="110" y="6"/>
                                </a:lnTo>
                                <a:lnTo>
                                  <a:pt x="118" y="4"/>
                                </a:lnTo>
                                <a:lnTo>
                                  <a:pt x="133" y="1"/>
                                </a:lnTo>
                                <a:lnTo>
                                  <a:pt x="149" y="0"/>
                                </a:lnTo>
                                <a:lnTo>
                                  <a:pt x="163" y="1"/>
                                </a:lnTo>
                                <a:lnTo>
                                  <a:pt x="177" y="3"/>
                                </a:lnTo>
                                <a:lnTo>
                                  <a:pt x="189" y="7"/>
                                </a:lnTo>
                                <a:lnTo>
                                  <a:pt x="202" y="13"/>
                                </a:lnTo>
                                <a:lnTo>
                                  <a:pt x="213" y="19"/>
                                </a:lnTo>
                                <a:lnTo>
                                  <a:pt x="223" y="26"/>
                                </a:lnTo>
                                <a:lnTo>
                                  <a:pt x="231" y="35"/>
                                </a:lnTo>
                                <a:lnTo>
                                  <a:pt x="237" y="45"/>
                                </a:lnTo>
                                <a:lnTo>
                                  <a:pt x="243" y="54"/>
                                </a:lnTo>
                                <a:lnTo>
                                  <a:pt x="248" y="66"/>
                                </a:lnTo>
                                <a:lnTo>
                                  <a:pt x="252" y="78"/>
                                </a:lnTo>
                                <a:lnTo>
                                  <a:pt x="255" y="92"/>
                                </a:lnTo>
                                <a:lnTo>
                                  <a:pt x="256" y="102"/>
                                </a:lnTo>
                                <a:lnTo>
                                  <a:pt x="257" y="116"/>
                                </a:lnTo>
                                <a:lnTo>
                                  <a:pt x="257" y="132"/>
                                </a:lnTo>
                                <a:lnTo>
                                  <a:pt x="257" y="153"/>
                                </a:lnTo>
                                <a:lnTo>
                                  <a:pt x="257" y="384"/>
                                </a:lnTo>
                                <a:lnTo>
                                  <a:pt x="204" y="384"/>
                                </a:lnTo>
                                <a:lnTo>
                                  <a:pt x="204" y="155"/>
                                </a:lnTo>
                                <a:lnTo>
                                  <a:pt x="203" y="138"/>
                                </a:lnTo>
                                <a:lnTo>
                                  <a:pt x="202" y="122"/>
                                </a:lnTo>
                                <a:lnTo>
                                  <a:pt x="200" y="108"/>
                                </a:lnTo>
                                <a:lnTo>
                                  <a:pt x="198" y="97"/>
                                </a:lnTo>
                                <a:lnTo>
                                  <a:pt x="193" y="89"/>
                                </a:lnTo>
                                <a:lnTo>
                                  <a:pt x="188" y="80"/>
                                </a:lnTo>
                                <a:lnTo>
                                  <a:pt x="182" y="73"/>
                                </a:lnTo>
                                <a:lnTo>
                                  <a:pt x="175" y="67"/>
                                </a:lnTo>
                                <a:lnTo>
                                  <a:pt x="166" y="62"/>
                                </a:lnTo>
                                <a:lnTo>
                                  <a:pt x="158" y="58"/>
                                </a:lnTo>
                                <a:lnTo>
                                  <a:pt x="148" y="56"/>
                                </a:lnTo>
                                <a:lnTo>
                                  <a:pt x="137" y="55"/>
                                </a:lnTo>
                                <a:lnTo>
                                  <a:pt x="129" y="55"/>
                                </a:lnTo>
                                <a:lnTo>
                                  <a:pt x="121" y="57"/>
                                </a:lnTo>
                                <a:lnTo>
                                  <a:pt x="114" y="58"/>
                                </a:lnTo>
                                <a:lnTo>
                                  <a:pt x="106" y="62"/>
                                </a:lnTo>
                                <a:lnTo>
                                  <a:pt x="99" y="66"/>
                                </a:lnTo>
                                <a:lnTo>
                                  <a:pt x="92" y="70"/>
                                </a:lnTo>
                                <a:lnTo>
                                  <a:pt x="84" y="75"/>
                                </a:lnTo>
                                <a:lnTo>
                                  <a:pt x="78" y="81"/>
                                </a:lnTo>
                                <a:lnTo>
                                  <a:pt x="73" y="89"/>
                                </a:lnTo>
                                <a:lnTo>
                                  <a:pt x="68" y="97"/>
                                </a:lnTo>
                                <a:lnTo>
                                  <a:pt x="64" y="106"/>
                                </a:lnTo>
                                <a:lnTo>
                                  <a:pt x="59" y="119"/>
                                </a:lnTo>
                                <a:lnTo>
                                  <a:pt x="57" y="131"/>
                                </a:lnTo>
                                <a:lnTo>
                                  <a:pt x="55" y="146"/>
                                </a:lnTo>
                                <a:lnTo>
                                  <a:pt x="54" y="162"/>
                                </a:lnTo>
                                <a:lnTo>
                                  <a:pt x="53" y="178"/>
                                </a:lnTo>
                                <a:lnTo>
                                  <a:pt x="53" y="384"/>
                                </a:lnTo>
                                <a:lnTo>
                                  <a:pt x="0" y="38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87"/>
                        <wps:cNvSpPr>
                          <a:spLocks/>
                        </wps:cNvSpPr>
                        <wps:spPr bwMode="auto">
                          <a:xfrm>
                            <a:off x="5135880" y="85725"/>
                            <a:ext cx="83185" cy="124460"/>
                          </a:xfrm>
                          <a:custGeom>
                            <a:avLst/>
                            <a:gdLst>
                              <a:gd name="T0" fmla="*/ 54 w 263"/>
                              <a:gd name="T1" fmla="*/ 271 h 392"/>
                              <a:gd name="T2" fmla="*/ 62 w 263"/>
                              <a:gd name="T3" fmla="*/ 295 h 392"/>
                              <a:gd name="T4" fmla="*/ 73 w 263"/>
                              <a:gd name="T5" fmla="*/ 314 h 392"/>
                              <a:gd name="T6" fmla="*/ 90 w 263"/>
                              <a:gd name="T7" fmla="*/ 328 h 392"/>
                              <a:gd name="T8" fmla="*/ 111 w 263"/>
                              <a:gd name="T9" fmla="*/ 337 h 392"/>
                              <a:gd name="T10" fmla="*/ 135 w 263"/>
                              <a:gd name="T11" fmla="*/ 340 h 392"/>
                              <a:gd name="T12" fmla="*/ 160 w 263"/>
                              <a:gd name="T13" fmla="*/ 337 h 392"/>
                              <a:gd name="T14" fmla="*/ 180 w 263"/>
                              <a:gd name="T15" fmla="*/ 329 h 392"/>
                              <a:gd name="T16" fmla="*/ 195 w 263"/>
                              <a:gd name="T17" fmla="*/ 317 h 392"/>
                              <a:gd name="T18" fmla="*/ 204 w 263"/>
                              <a:gd name="T19" fmla="*/ 302 h 392"/>
                              <a:gd name="T20" fmla="*/ 208 w 263"/>
                              <a:gd name="T21" fmla="*/ 286 h 392"/>
                              <a:gd name="T22" fmla="*/ 207 w 263"/>
                              <a:gd name="T23" fmla="*/ 270 h 392"/>
                              <a:gd name="T24" fmla="*/ 202 w 263"/>
                              <a:gd name="T25" fmla="*/ 256 h 392"/>
                              <a:gd name="T26" fmla="*/ 193 w 263"/>
                              <a:gd name="T27" fmla="*/ 246 h 392"/>
                              <a:gd name="T28" fmla="*/ 157 w 263"/>
                              <a:gd name="T29" fmla="*/ 230 h 392"/>
                              <a:gd name="T30" fmla="*/ 88 w 263"/>
                              <a:gd name="T31" fmla="*/ 209 h 392"/>
                              <a:gd name="T32" fmla="*/ 45 w 263"/>
                              <a:gd name="T33" fmla="*/ 187 h 392"/>
                              <a:gd name="T34" fmla="*/ 21 w 263"/>
                              <a:gd name="T35" fmla="*/ 158 h 392"/>
                              <a:gd name="T36" fmla="*/ 10 w 263"/>
                              <a:gd name="T37" fmla="*/ 122 h 392"/>
                              <a:gd name="T38" fmla="*/ 12 w 263"/>
                              <a:gd name="T39" fmla="*/ 84 h 392"/>
                              <a:gd name="T40" fmla="*/ 24 w 263"/>
                              <a:gd name="T41" fmla="*/ 51 h 392"/>
                              <a:gd name="T42" fmla="*/ 45 w 263"/>
                              <a:gd name="T43" fmla="*/ 26 h 392"/>
                              <a:gd name="T44" fmla="*/ 69 w 263"/>
                              <a:gd name="T45" fmla="*/ 11 h 392"/>
                              <a:gd name="T46" fmla="*/ 102 w 263"/>
                              <a:gd name="T47" fmla="*/ 2 h 392"/>
                              <a:gd name="T48" fmla="*/ 144 w 263"/>
                              <a:gd name="T49" fmla="*/ 1 h 392"/>
                              <a:gd name="T50" fmla="*/ 192 w 263"/>
                              <a:gd name="T51" fmla="*/ 13 h 392"/>
                              <a:gd name="T52" fmla="*/ 221 w 263"/>
                              <a:gd name="T53" fmla="*/ 32 h 392"/>
                              <a:gd name="T54" fmla="*/ 233 w 263"/>
                              <a:gd name="T55" fmla="*/ 47 h 392"/>
                              <a:gd name="T56" fmla="*/ 249 w 263"/>
                              <a:gd name="T57" fmla="*/ 89 h 392"/>
                              <a:gd name="T58" fmla="*/ 196 w 263"/>
                              <a:gd name="T59" fmla="*/ 100 h 392"/>
                              <a:gd name="T60" fmla="*/ 185 w 263"/>
                              <a:gd name="T61" fmla="*/ 77 h 392"/>
                              <a:gd name="T62" fmla="*/ 174 w 263"/>
                              <a:gd name="T63" fmla="*/ 65 h 392"/>
                              <a:gd name="T64" fmla="*/ 157 w 263"/>
                              <a:gd name="T65" fmla="*/ 56 h 392"/>
                              <a:gd name="T66" fmla="*/ 138 w 263"/>
                              <a:gd name="T67" fmla="*/ 53 h 392"/>
                              <a:gd name="T68" fmla="*/ 98 w 263"/>
                              <a:gd name="T69" fmla="*/ 56 h 392"/>
                              <a:gd name="T70" fmla="*/ 81 w 263"/>
                              <a:gd name="T71" fmla="*/ 64 h 392"/>
                              <a:gd name="T72" fmla="*/ 65 w 263"/>
                              <a:gd name="T73" fmla="*/ 82 h 392"/>
                              <a:gd name="T74" fmla="*/ 62 w 263"/>
                              <a:gd name="T75" fmla="*/ 96 h 392"/>
                              <a:gd name="T76" fmla="*/ 63 w 263"/>
                              <a:gd name="T77" fmla="*/ 113 h 392"/>
                              <a:gd name="T78" fmla="*/ 71 w 263"/>
                              <a:gd name="T79" fmla="*/ 128 h 392"/>
                              <a:gd name="T80" fmla="*/ 88 w 263"/>
                              <a:gd name="T81" fmla="*/ 140 h 392"/>
                              <a:gd name="T82" fmla="*/ 118 w 263"/>
                              <a:gd name="T83" fmla="*/ 150 h 392"/>
                              <a:gd name="T84" fmla="*/ 184 w 263"/>
                              <a:gd name="T85" fmla="*/ 172 h 392"/>
                              <a:gd name="T86" fmla="*/ 226 w 263"/>
                              <a:gd name="T87" fmla="*/ 192 h 392"/>
                              <a:gd name="T88" fmla="*/ 251 w 263"/>
                              <a:gd name="T89" fmla="*/ 219 h 392"/>
                              <a:gd name="T90" fmla="*/ 262 w 263"/>
                              <a:gd name="T91" fmla="*/ 258 h 392"/>
                              <a:gd name="T92" fmla="*/ 259 w 263"/>
                              <a:gd name="T93" fmla="*/ 304 h 392"/>
                              <a:gd name="T94" fmla="*/ 243 w 263"/>
                              <a:gd name="T95" fmla="*/ 340 h 392"/>
                              <a:gd name="T96" fmla="*/ 229 w 263"/>
                              <a:gd name="T97" fmla="*/ 358 h 392"/>
                              <a:gd name="T98" fmla="*/ 209 w 263"/>
                              <a:gd name="T99" fmla="*/ 372 h 392"/>
                              <a:gd name="T100" fmla="*/ 187 w 263"/>
                              <a:gd name="T101" fmla="*/ 384 h 392"/>
                              <a:gd name="T102" fmla="*/ 154 w 263"/>
                              <a:gd name="T103" fmla="*/ 391 h 392"/>
                              <a:gd name="T104" fmla="*/ 106 w 263"/>
                              <a:gd name="T105" fmla="*/ 390 h 392"/>
                              <a:gd name="T106" fmla="*/ 70 w 263"/>
                              <a:gd name="T107" fmla="*/ 380 h 392"/>
                              <a:gd name="T108" fmla="*/ 41 w 263"/>
                              <a:gd name="T109" fmla="*/ 362 h 392"/>
                              <a:gd name="T110" fmla="*/ 20 w 263"/>
                              <a:gd name="T111" fmla="*/ 335 h 392"/>
                              <a:gd name="T112" fmla="*/ 6 w 263"/>
                              <a:gd name="T113" fmla="*/ 29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3" h="392">
                                <a:moveTo>
                                  <a:pt x="0" y="271"/>
                                </a:moveTo>
                                <a:lnTo>
                                  <a:pt x="53" y="262"/>
                                </a:lnTo>
                                <a:lnTo>
                                  <a:pt x="54" y="271"/>
                                </a:lnTo>
                                <a:lnTo>
                                  <a:pt x="57" y="279"/>
                                </a:lnTo>
                                <a:lnTo>
                                  <a:pt x="59" y="288"/>
                                </a:lnTo>
                                <a:lnTo>
                                  <a:pt x="62" y="295"/>
                                </a:lnTo>
                                <a:lnTo>
                                  <a:pt x="65" y="302"/>
                                </a:lnTo>
                                <a:lnTo>
                                  <a:pt x="69" y="309"/>
                                </a:lnTo>
                                <a:lnTo>
                                  <a:pt x="73" y="314"/>
                                </a:lnTo>
                                <a:lnTo>
                                  <a:pt x="78" y="320"/>
                                </a:lnTo>
                                <a:lnTo>
                                  <a:pt x="84" y="324"/>
                                </a:lnTo>
                                <a:lnTo>
                                  <a:pt x="90" y="328"/>
                                </a:lnTo>
                                <a:lnTo>
                                  <a:pt x="96" y="332"/>
                                </a:lnTo>
                                <a:lnTo>
                                  <a:pt x="102" y="335"/>
                                </a:lnTo>
                                <a:lnTo>
                                  <a:pt x="111" y="337"/>
                                </a:lnTo>
                                <a:lnTo>
                                  <a:pt x="118" y="339"/>
                                </a:lnTo>
                                <a:lnTo>
                                  <a:pt x="126" y="340"/>
                                </a:lnTo>
                                <a:lnTo>
                                  <a:pt x="135" y="340"/>
                                </a:lnTo>
                                <a:lnTo>
                                  <a:pt x="144" y="340"/>
                                </a:lnTo>
                                <a:lnTo>
                                  <a:pt x="153" y="339"/>
                                </a:lnTo>
                                <a:lnTo>
                                  <a:pt x="160" y="337"/>
                                </a:lnTo>
                                <a:lnTo>
                                  <a:pt x="168" y="336"/>
                                </a:lnTo>
                                <a:lnTo>
                                  <a:pt x="174" y="333"/>
                                </a:lnTo>
                                <a:lnTo>
                                  <a:pt x="180" y="329"/>
                                </a:lnTo>
                                <a:lnTo>
                                  <a:pt x="185" y="326"/>
                                </a:lnTo>
                                <a:lnTo>
                                  <a:pt x="191" y="322"/>
                                </a:lnTo>
                                <a:lnTo>
                                  <a:pt x="195" y="317"/>
                                </a:lnTo>
                                <a:lnTo>
                                  <a:pt x="198" y="313"/>
                                </a:lnTo>
                                <a:lnTo>
                                  <a:pt x="201" y="308"/>
                                </a:lnTo>
                                <a:lnTo>
                                  <a:pt x="204" y="302"/>
                                </a:lnTo>
                                <a:lnTo>
                                  <a:pt x="206" y="297"/>
                                </a:lnTo>
                                <a:lnTo>
                                  <a:pt x="207" y="292"/>
                                </a:lnTo>
                                <a:lnTo>
                                  <a:pt x="208" y="286"/>
                                </a:lnTo>
                                <a:lnTo>
                                  <a:pt x="208" y="280"/>
                                </a:lnTo>
                                <a:lnTo>
                                  <a:pt x="208" y="275"/>
                                </a:lnTo>
                                <a:lnTo>
                                  <a:pt x="207" y="270"/>
                                </a:lnTo>
                                <a:lnTo>
                                  <a:pt x="206" y="265"/>
                                </a:lnTo>
                                <a:lnTo>
                                  <a:pt x="204" y="261"/>
                                </a:lnTo>
                                <a:lnTo>
                                  <a:pt x="202" y="256"/>
                                </a:lnTo>
                                <a:lnTo>
                                  <a:pt x="199" y="253"/>
                                </a:lnTo>
                                <a:lnTo>
                                  <a:pt x="196" y="249"/>
                                </a:lnTo>
                                <a:lnTo>
                                  <a:pt x="193" y="246"/>
                                </a:lnTo>
                                <a:lnTo>
                                  <a:pt x="184" y="242"/>
                                </a:lnTo>
                                <a:lnTo>
                                  <a:pt x="173" y="237"/>
                                </a:lnTo>
                                <a:lnTo>
                                  <a:pt x="157" y="230"/>
                                </a:lnTo>
                                <a:lnTo>
                                  <a:pt x="138" y="225"/>
                                </a:lnTo>
                                <a:lnTo>
                                  <a:pt x="111" y="216"/>
                                </a:lnTo>
                                <a:lnTo>
                                  <a:pt x="88" y="209"/>
                                </a:lnTo>
                                <a:lnTo>
                                  <a:pt x="69" y="201"/>
                                </a:lnTo>
                                <a:lnTo>
                                  <a:pt x="55" y="194"/>
                                </a:lnTo>
                                <a:lnTo>
                                  <a:pt x="45" y="187"/>
                                </a:lnTo>
                                <a:lnTo>
                                  <a:pt x="36" y="178"/>
                                </a:lnTo>
                                <a:lnTo>
                                  <a:pt x="27" y="169"/>
                                </a:lnTo>
                                <a:lnTo>
                                  <a:pt x="21" y="158"/>
                                </a:lnTo>
                                <a:lnTo>
                                  <a:pt x="16" y="147"/>
                                </a:lnTo>
                                <a:lnTo>
                                  <a:pt x="12" y="135"/>
                                </a:lnTo>
                                <a:lnTo>
                                  <a:pt x="10" y="122"/>
                                </a:lnTo>
                                <a:lnTo>
                                  <a:pt x="9" y="108"/>
                                </a:lnTo>
                                <a:lnTo>
                                  <a:pt x="10" y="96"/>
                                </a:lnTo>
                                <a:lnTo>
                                  <a:pt x="12" y="84"/>
                                </a:lnTo>
                                <a:lnTo>
                                  <a:pt x="15" y="73"/>
                                </a:lnTo>
                                <a:lnTo>
                                  <a:pt x="19" y="62"/>
                                </a:lnTo>
                                <a:lnTo>
                                  <a:pt x="24" y="51"/>
                                </a:lnTo>
                                <a:lnTo>
                                  <a:pt x="31" y="43"/>
                                </a:lnTo>
                                <a:lnTo>
                                  <a:pt x="38" y="33"/>
                                </a:lnTo>
                                <a:lnTo>
                                  <a:pt x="45" y="26"/>
                                </a:lnTo>
                                <a:lnTo>
                                  <a:pt x="52" y="21"/>
                                </a:lnTo>
                                <a:lnTo>
                                  <a:pt x="60" y="17"/>
                                </a:lnTo>
                                <a:lnTo>
                                  <a:pt x="69" y="11"/>
                                </a:lnTo>
                                <a:lnTo>
                                  <a:pt x="79" y="7"/>
                                </a:lnTo>
                                <a:lnTo>
                                  <a:pt x="91" y="4"/>
                                </a:lnTo>
                                <a:lnTo>
                                  <a:pt x="102" y="2"/>
                                </a:lnTo>
                                <a:lnTo>
                                  <a:pt x="114" y="1"/>
                                </a:lnTo>
                                <a:lnTo>
                                  <a:pt x="126" y="0"/>
                                </a:lnTo>
                                <a:lnTo>
                                  <a:pt x="144" y="1"/>
                                </a:lnTo>
                                <a:lnTo>
                                  <a:pt x="160" y="3"/>
                                </a:lnTo>
                                <a:lnTo>
                                  <a:pt x="177" y="7"/>
                                </a:lnTo>
                                <a:lnTo>
                                  <a:pt x="192" y="13"/>
                                </a:lnTo>
                                <a:lnTo>
                                  <a:pt x="204" y="20"/>
                                </a:lnTo>
                                <a:lnTo>
                                  <a:pt x="215" y="28"/>
                                </a:lnTo>
                                <a:lnTo>
                                  <a:pt x="221" y="32"/>
                                </a:lnTo>
                                <a:lnTo>
                                  <a:pt x="225" y="38"/>
                                </a:lnTo>
                                <a:lnTo>
                                  <a:pt x="229" y="42"/>
                                </a:lnTo>
                                <a:lnTo>
                                  <a:pt x="233" y="47"/>
                                </a:lnTo>
                                <a:lnTo>
                                  <a:pt x="239" y="59"/>
                                </a:lnTo>
                                <a:lnTo>
                                  <a:pt x="245" y="73"/>
                                </a:lnTo>
                                <a:lnTo>
                                  <a:pt x="249" y="89"/>
                                </a:lnTo>
                                <a:lnTo>
                                  <a:pt x="252" y="105"/>
                                </a:lnTo>
                                <a:lnTo>
                                  <a:pt x="199" y="114"/>
                                </a:lnTo>
                                <a:lnTo>
                                  <a:pt x="196" y="100"/>
                                </a:lnTo>
                                <a:lnTo>
                                  <a:pt x="192" y="89"/>
                                </a:lnTo>
                                <a:lnTo>
                                  <a:pt x="189" y="82"/>
                                </a:lnTo>
                                <a:lnTo>
                                  <a:pt x="185" y="77"/>
                                </a:lnTo>
                                <a:lnTo>
                                  <a:pt x="182" y="73"/>
                                </a:lnTo>
                                <a:lnTo>
                                  <a:pt x="178" y="69"/>
                                </a:lnTo>
                                <a:lnTo>
                                  <a:pt x="174" y="65"/>
                                </a:lnTo>
                                <a:lnTo>
                                  <a:pt x="169" y="62"/>
                                </a:lnTo>
                                <a:lnTo>
                                  <a:pt x="163" y="58"/>
                                </a:lnTo>
                                <a:lnTo>
                                  <a:pt x="157" y="56"/>
                                </a:lnTo>
                                <a:lnTo>
                                  <a:pt x="151" y="55"/>
                                </a:lnTo>
                                <a:lnTo>
                                  <a:pt x="145" y="53"/>
                                </a:lnTo>
                                <a:lnTo>
                                  <a:pt x="138" y="53"/>
                                </a:lnTo>
                                <a:lnTo>
                                  <a:pt x="129" y="52"/>
                                </a:lnTo>
                                <a:lnTo>
                                  <a:pt x="113" y="53"/>
                                </a:lnTo>
                                <a:lnTo>
                                  <a:pt x="98" y="56"/>
                                </a:lnTo>
                                <a:lnTo>
                                  <a:pt x="92" y="58"/>
                                </a:lnTo>
                                <a:lnTo>
                                  <a:pt x="86" y="60"/>
                                </a:lnTo>
                                <a:lnTo>
                                  <a:pt x="81" y="64"/>
                                </a:lnTo>
                                <a:lnTo>
                                  <a:pt x="77" y="67"/>
                                </a:lnTo>
                                <a:lnTo>
                                  <a:pt x="70" y="74"/>
                                </a:lnTo>
                                <a:lnTo>
                                  <a:pt x="65" y="82"/>
                                </a:lnTo>
                                <a:lnTo>
                                  <a:pt x="63" y="87"/>
                                </a:lnTo>
                                <a:lnTo>
                                  <a:pt x="62" y="92"/>
                                </a:lnTo>
                                <a:lnTo>
                                  <a:pt x="62" y="96"/>
                                </a:lnTo>
                                <a:lnTo>
                                  <a:pt x="61" y="101"/>
                                </a:lnTo>
                                <a:lnTo>
                                  <a:pt x="62" y="106"/>
                                </a:lnTo>
                                <a:lnTo>
                                  <a:pt x="63" y="113"/>
                                </a:lnTo>
                                <a:lnTo>
                                  <a:pt x="65" y="118"/>
                                </a:lnTo>
                                <a:lnTo>
                                  <a:pt x="68" y="123"/>
                                </a:lnTo>
                                <a:lnTo>
                                  <a:pt x="71" y="128"/>
                                </a:lnTo>
                                <a:lnTo>
                                  <a:pt x="76" y="132"/>
                                </a:lnTo>
                                <a:lnTo>
                                  <a:pt x="81" y="137"/>
                                </a:lnTo>
                                <a:lnTo>
                                  <a:pt x="88" y="140"/>
                                </a:lnTo>
                                <a:lnTo>
                                  <a:pt x="94" y="143"/>
                                </a:lnTo>
                                <a:lnTo>
                                  <a:pt x="104" y="146"/>
                                </a:lnTo>
                                <a:lnTo>
                                  <a:pt x="118" y="150"/>
                                </a:lnTo>
                                <a:lnTo>
                                  <a:pt x="135" y="156"/>
                                </a:lnTo>
                                <a:lnTo>
                                  <a:pt x="162" y="165"/>
                                </a:lnTo>
                                <a:lnTo>
                                  <a:pt x="184" y="172"/>
                                </a:lnTo>
                                <a:lnTo>
                                  <a:pt x="202" y="179"/>
                                </a:lnTo>
                                <a:lnTo>
                                  <a:pt x="215" y="186"/>
                                </a:lnTo>
                                <a:lnTo>
                                  <a:pt x="226" y="192"/>
                                </a:lnTo>
                                <a:lnTo>
                                  <a:pt x="235" y="200"/>
                                </a:lnTo>
                                <a:lnTo>
                                  <a:pt x="243" y="209"/>
                                </a:lnTo>
                                <a:lnTo>
                                  <a:pt x="251" y="219"/>
                                </a:lnTo>
                                <a:lnTo>
                                  <a:pt x="256" y="230"/>
                                </a:lnTo>
                                <a:lnTo>
                                  <a:pt x="260" y="244"/>
                                </a:lnTo>
                                <a:lnTo>
                                  <a:pt x="262" y="258"/>
                                </a:lnTo>
                                <a:lnTo>
                                  <a:pt x="263" y="273"/>
                                </a:lnTo>
                                <a:lnTo>
                                  <a:pt x="262" y="289"/>
                                </a:lnTo>
                                <a:lnTo>
                                  <a:pt x="259" y="304"/>
                                </a:lnTo>
                                <a:lnTo>
                                  <a:pt x="255" y="319"/>
                                </a:lnTo>
                                <a:lnTo>
                                  <a:pt x="248" y="334"/>
                                </a:lnTo>
                                <a:lnTo>
                                  <a:pt x="243" y="340"/>
                                </a:lnTo>
                                <a:lnTo>
                                  <a:pt x="239" y="346"/>
                                </a:lnTo>
                                <a:lnTo>
                                  <a:pt x="234" y="352"/>
                                </a:lnTo>
                                <a:lnTo>
                                  <a:pt x="229" y="358"/>
                                </a:lnTo>
                                <a:lnTo>
                                  <a:pt x="223" y="363"/>
                                </a:lnTo>
                                <a:lnTo>
                                  <a:pt x="216" y="368"/>
                                </a:lnTo>
                                <a:lnTo>
                                  <a:pt x="209" y="372"/>
                                </a:lnTo>
                                <a:lnTo>
                                  <a:pt x="202" y="376"/>
                                </a:lnTo>
                                <a:lnTo>
                                  <a:pt x="195" y="381"/>
                                </a:lnTo>
                                <a:lnTo>
                                  <a:pt x="187" y="384"/>
                                </a:lnTo>
                                <a:lnTo>
                                  <a:pt x="179" y="386"/>
                                </a:lnTo>
                                <a:lnTo>
                                  <a:pt x="171" y="388"/>
                                </a:lnTo>
                                <a:lnTo>
                                  <a:pt x="154" y="391"/>
                                </a:lnTo>
                                <a:lnTo>
                                  <a:pt x="135" y="392"/>
                                </a:lnTo>
                                <a:lnTo>
                                  <a:pt x="121" y="391"/>
                                </a:lnTo>
                                <a:lnTo>
                                  <a:pt x="106" y="390"/>
                                </a:lnTo>
                                <a:lnTo>
                                  <a:pt x="93" y="388"/>
                                </a:lnTo>
                                <a:lnTo>
                                  <a:pt x="81" y="385"/>
                                </a:lnTo>
                                <a:lnTo>
                                  <a:pt x="70" y="380"/>
                                </a:lnTo>
                                <a:lnTo>
                                  <a:pt x="60" y="374"/>
                                </a:lnTo>
                                <a:lnTo>
                                  <a:pt x="50" y="369"/>
                                </a:lnTo>
                                <a:lnTo>
                                  <a:pt x="41" y="362"/>
                                </a:lnTo>
                                <a:lnTo>
                                  <a:pt x="34" y="353"/>
                                </a:lnTo>
                                <a:lnTo>
                                  <a:pt x="26" y="344"/>
                                </a:lnTo>
                                <a:lnTo>
                                  <a:pt x="20" y="335"/>
                                </a:lnTo>
                                <a:lnTo>
                                  <a:pt x="15" y="324"/>
                                </a:lnTo>
                                <a:lnTo>
                                  <a:pt x="10" y="312"/>
                                </a:lnTo>
                                <a:lnTo>
                                  <a:pt x="6" y="299"/>
                                </a:lnTo>
                                <a:lnTo>
                                  <a:pt x="2" y="286"/>
                                </a:lnTo>
                                <a:lnTo>
                                  <a:pt x="0" y="27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画布 84" o:spid="_x0000_s1026" editas="canvas" style="width:415.3pt;height:43.5pt;mso-position-horizontal-relative:char;mso-position-vertical-relative:line" coordsize="52743,5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">
                <v:shape id="_x0000_s1027" type="#_x0000_t75" style="position:absolute;width:52743;height:5518;visibility:visible;mso-wrap-style:square">
                  <v:fill o:detectmouseclick="t"/>
                  <v:path o:connecttype="none"/>
                </v:shape>
                <v:shape id="Freeform 6" o:spid="_x0000_s1028" style="position:absolute;left:13722;top:2089;width:10839;height:1282;visibility:visible;mso-wrap-style:square;v-text-anchor:top" coordsize="341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wzJ8MA&#10;AADaAAAADwAAAGRycy9kb3ducmV2LnhtbESPzarCMBSE94LvEI7gRjRVuCLVKCIIerku/EFxd2iO&#10;bbU5KU3U+vY3guBymJlvmMmsNoV4UOVyywr6vQgEcWJ1zqmCw37ZHYFwHlljYZkUvMjBbNpsTDDW&#10;9slbeux8KgKEXYwKMu/LWEqXZGTQ9WxJHLyLrQz6IKtU6gqfAW4KOYiioTSYc1jIsKRFRsltdzcK&#10;rovj5fSbn191J1nPfw7yb73dOKXarXo+BuGp9t/wp73SCgbwvhJu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wzJ8MAAADaAAAADwAAAAAAAAAAAAAAAACYAgAAZHJzL2Rv&#10;d25yZXYueG1sUEsFBgAAAAAEAAQA9QAAAIgDAAAAAA==&#10;" path="m3033,234l1,295,,229,3032,169r1,65xm3414,194l3016,403,3007,r407,194xe" fillcolor="#1f1a17" stroked="f">
                  <v:path arrowok="t" o:connecttype="custom" o:connectlocs="962978,74479;318,93895;0,72888;962660,53791;962978,74479;1083945,61748;957580,128270;954723,0;1083945,61748" o:connectangles="0,0,0,0,0,0,0,0,0"/>
                  <o:lock v:ext="edit" verticies="t"/>
                </v:shape>
                <v:rect id="Rectangle 7" o:spid="_x0000_s1029" style="position:absolute;left:12;top:330;width:13716;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0Dar0A&#10;AADaAAAADwAAAGRycy9kb3ducmV2LnhtbESPywrCMBBF94L/EEZwp6kWRapRRBBcuPD1AUMzttVm&#10;UprU1r83guDych+Hu9p0phQvql1hWcFkHIEgTq0uOFNwu+5HCxDOI2ssLZOCNznYrPu9FSbatnym&#10;18VnIoywS1BB7n2VSOnSnAy6sa2Ig3e3tUEfZJ1JXWMbxk0pp1E0lwYLDoQcK9rllD4vjQmQo7za&#10;6tzMmjaO34fjrn3QaavUcNBtlyA8df4f/rUPWkEM3yvhBs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O0Dar0AAADaAAAADwAAAAAAAAAAAAAAAACYAgAAZHJzL2Rvd25yZXYu&#10;eG1sUEsFBgAAAAAEAAQA9QAAAIIDAAAAAA==&#10;" filled="f" strokecolor="#1f1a17" strokeweight="1e-4mm"/>
                <v:shape id="Freeform 8" o:spid="_x0000_s1030" style="position:absolute;left:2470;top:704;width:597;height:1074;visibility:visible;mso-wrap-style:square;v-text-anchor:top" coordsize="18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KoPMUA&#10;AADaAAAADwAAAGRycy9kb3ducmV2LnhtbESPT2sCMRTE74LfITyhN80qrcjWKLYgKKX+bQ+9PTbP&#10;zbabl2UT3a2fvikIHoeZ+Q0znbe2FBeqfeFYwXCQgCDOnC44V/BxXPYnIHxA1lg6JgW/5GE+63am&#10;mGrX8J4uh5CLCGGfogITQpVK6TNDFv3AVcTRO7naYoiyzqWusYlwW8pRkoylxYLjgsGKXg1lP4ez&#10;VfC+/t4+nb6ucnP8vIbmbfeymuyNUg+9dvEMIlAb7uFbe6UVPML/lXgD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Aqg8xQAAANoAAAAPAAAAAAAAAAAAAAAAAJgCAABkcnMv&#10;ZG93bnJldi54bWxQSwUGAAAAAAQABAD1AAAAigMAAAAA&#10;" path="m,339l,,188,r,40l37,40r,105l168,145r,41l37,186r,153l,339xe" fillcolor="#1f1a17" stroked="f">
                  <v:path arrowok="t" o:connecttype="custom" o:connectlocs="0,107315;0,0;59690,0;59690,12663;11748,12663;11748,45902;53340,45902;53340,58881;11748,58881;11748,107315;0,107315" o:connectangles="0,0,0,0,0,0,0,0,0,0,0"/>
                </v:shape>
                <v:rect id="Rectangle 9" o:spid="_x0000_s1031" style="position:absolute;left:3308;top:704;width:12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v2sUA&#10;AADaAAAADwAAAGRycy9kb3ducmV2LnhtbESP3WrCQBSE7wu+w3KE3tWNKWpJs4oKUqEI/hTJ5Wn2&#10;mASzZ0N2G9O3d4VCL4eZ+YZJF72pRUetqywrGI8iEMS51RUXCr5Om5c3EM4ja6wtk4JfcrCYD55S&#10;TLS98YG6oy9EgLBLUEHpfZNI6fKSDLqRbYiDd7GtQR9kW0jd4i3ATS3jKJpKgxWHhRIbWpeUX48/&#10;RkF0vnTr2fd5lWV7txvnFL9+fsRKPQ/75TsIT73/D/+1t1rBBB5Xwg2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2/axQAAANoAAAAPAAAAAAAAAAAAAAAAAJgCAABkcnMv&#10;ZG93bnJldi54bWxQSwUGAAAAAAQABAD1AAAAigMAAAAA&#10;" fillcolor="#1f1a17" stroked="f"/>
                <v:shape id="Freeform 10" o:spid="_x0000_s1032" style="position:absolute;left:3702;top:704;width:692;height:1074;visibility:visible;mso-wrap-style:square;v-text-anchor:top" coordsize="220,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cHrcEA&#10;AADaAAAADwAAAGRycy9kb3ducmV2LnhtbESPQWvCQBSE7wX/w/IEb3VjBZXoKioUevBi0uL1kX0m&#10;Idm3Mbt14793CwWPw8x8w2x2g2nFnXpXW1YwmyYgiAuray4VfOef7ysQziNrbC2Tggc52G1HbxtM&#10;tQ18pnvmSxEh7FJUUHnfpVK6oiKDbmo74uhdbW/QR9mXUvcYIty08iNJFtJgzXGhwo6OFRVN9msU&#10;ZGEe9O0nb/K6WYbmcDjRJXdKTcbDfg3C0+Bf4f/2l1awgL8r8Qb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3B63BAAAA2gAAAA8AAAAAAAAAAAAAAAAAmAIAAGRycy9kb3du&#10;cmV2LnhtbFBLBQYAAAAABAAEAPUAAACGAwAAAAA=&#10;" path="m,339l,,38,,184,266,184,r36,l220,339r-38,l36,73r,266l,339xe" fillcolor="#1f1a17" stroked="f">
                  <v:path arrowok="t" o:connecttype="custom" o:connectlocs="0,107315;0,0;11955,0;57889,84206;57889,0;69215,0;69215,107315;57260,107315;11326,23109;11326,107315;0,107315" o:connectangles="0,0,0,0,0,0,0,0,0,0,0"/>
                </v:shape>
                <v:rect id="Rectangle 11" o:spid="_x0000_s1033" style="position:absolute;left:4679;top:704;width:121;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UNsQA&#10;AADaAAAADwAAAGRycy9kb3ducmV2LnhtbESPQWvCQBSE74X+h+UVetNNIlSJrqIBsVAK1ZaQ4zP7&#10;TILZtyG7jem/7xaEHoeZ+YZZbUbTioF611hWEE8jEMSl1Q1XCr4+95MFCOeRNbaWScEPOdisHx9W&#10;mGp74yMNJ1+JAGGXooLa+y6V0pU1GXRT2xEH72J7gz7IvpK6x1uAm1YmUfQiDTYcFmrsKKupvJ6+&#10;jYIovwzZ/JzviuLDvcclJbO3Q6LU89O4XYLwNPr/8L39qhXM4e9Ku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VVDbEAAAA2gAAAA8AAAAAAAAAAAAAAAAAmAIAAGRycy9k&#10;b3ducmV2LnhtbFBLBQYAAAAABAAEAPUAAACJAwAAAAA=&#10;" fillcolor="#1f1a17" stroked="f"/>
                <v:shape id="Freeform 12" o:spid="_x0000_s1034" style="position:absolute;left:5003;top:704;width:705;height:1074;visibility:visible;mso-wrap-style:square;v-text-anchor:top" coordsize="22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uHbb8A&#10;AADaAAAADwAAAGRycy9kb3ducmV2LnhtbERPS2vCQBC+F/wPyxR6q5vmICW6iigWwV5q9T7NTrPR&#10;7GzITvP4991DoceP773ajL5RPXWxDmzgZZ6BIi6DrbkycPk8PL+CioJssQlMBiaKsFnPHlZY2DDw&#10;B/VnqVQK4VigASfSFlrH0pHHOA8tceK+Q+dREuwqbTscUrhvdJ5lC+2x5tTgsKWdo/J+/vEG+kmO&#10;Q77P7k7y9ut0fX+rp5s35ulx3C5BCY3yL/5zH62BtDVdSTdAr3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4dtvwAAANoAAAAPAAAAAAAAAAAAAAAAAJgCAABkcnMvZG93bnJl&#10;di54bWxQSwUGAAAAAAQABAD1AAAAhAMAAAAA&#10;" path="m92,339l92,40,,40,,,221,r,40l129,40r,299l92,339xe" fillcolor="#1f1a17" stroked="f">
                  <v:path arrowok="t" o:connecttype="custom" o:connectlocs="29342,107315;29342,12663;0,12663;0,0;70485,0;70485,12663;41143,12663;41143,107315;29342,107315" o:connectangles="0,0,0,0,0,0,0,0,0"/>
                </v:shape>
                <v:shape id="Freeform 13" o:spid="_x0000_s1035" style="position:absolute;left:5899;top:704;width:660;height:1074;visibility:visible;mso-wrap-style:square;v-text-anchor:top" coordsize="20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zvMQA&#10;AADaAAAADwAAAGRycy9kb3ducmV2LnhtbESPQWvCQBSE70L/w/IKvemmImpTN0EEIS30YOqh3p7Z&#10;12xo9m2aXTX++64g9DjMzDfMKh9sK87U+8axgudJAoK4crrhWsH+cztegvABWWPrmBRcyUOePYxW&#10;mGp34R2dy1CLCGGfogITQpdK6StDFv3EdcTR+3a9xRBlX0vd4yXCbSunSTKXFhuOCwY72hiqfsqT&#10;VSB/T1/m/aN4m9rjrNge2qK0i5lST4/D+hVEoCH8h+/tQit4gduVeAN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U87zEAAAA2gAAAA8AAAAAAAAAAAAAAAAAmAIAAGRycy9k&#10;b3ducmV2LnhtbFBLBQYAAAAABAAEAPUAAACJAwAAAAA=&#10;" path="m,339l,,201,r,40l37,40r,104l190,144r,40l37,184r,115l208,299r,40l,339xe" fillcolor="#1f1a17" stroked="f">
                  <v:path arrowok="t" o:connecttype="custom" o:connectlocs="0,107315;0,0;63818,0;63818,12663;11748,12663;11748,45585;60325,45585;60325,58248;11748,58248;11748,94652;66040,94652;66040,107315;0,107315" o:connectangles="0,0,0,0,0,0,0,0,0,0,0,0,0"/>
                </v:shape>
                <v:rect id="Rectangle 14" o:spid="_x0000_s1036" style="position:absolute;left:6731;top:1327;width:336;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WqcUA&#10;AADbAAAADwAAAGRycy9kb3ducmV2LnhtbESPQWvCQBCF7wX/wzJCb3VjhLZEV1FBFKTQqojHMTsm&#10;wexsyG5j+u87h0JvM7w3730zW/SuVh21ofJsYDxKQBHn3lZcGDgdNy/voEJEtlh7JgM/FGAxHzzN&#10;MLP+wV/UHWKhJIRDhgbKGJtM65CX5DCMfEMs2s23DqOsbaFtiw8Jd7VOk+RVO6xYGkpsaF1Sfj98&#10;OwPJ+dat367n1eXyGT7GOaWT/TY15nnYL6egIvXx3/x3vbOCL/Tyiwy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1apxQAAANsAAAAPAAAAAAAAAAAAAAAAAJgCAABkcnMv&#10;ZG93bnJldi54bWxQSwUGAAAAAAQABAD1AAAAigMAAAAA&#10;" fillcolor="#1f1a17" stroked="f"/>
                <v:shape id="Freeform 15" o:spid="_x0000_s1037" style="position:absolute;left:7226;top:679;width:705;height:1118;visibility:visible;mso-wrap-style:square;v-text-anchor:top" coordsize="22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hcxcAA&#10;AADbAAAADwAAAGRycy9kb3ducmV2LnhtbERPS4vCMBC+C/sfwizsTdN6EKnGUpRFTwu2HjwOzfSB&#10;zaQ02Vr3128Ewdt8fM/ZppPpxEiDay0riBcRCOLS6pZrBZfie74G4Tyyxs4yKXiQg3T3Mdtiou2d&#10;zzTmvhYhhF2CChrv+0RKVzZk0C1sTxy4yg4GfYBDLfWA9xBuOrmMopU02HJoaLCnfUPlLf81CrJV&#10;3Ge36srt39FWP4XOD6fiodTX55RtQHia/Fv8cp90mB/D85dwgN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hcxcAAAADbAAAADwAAAAAAAAAAAAAAAACYAgAAZHJzL2Rvd25y&#10;ZXYueG1sUEsFBgAAAAAEAAQA9QAAAIUDAAAAAA==&#10;" path="m,236r34,-4l36,245r2,10l43,266r4,8l51,282r7,7l65,295r10,6l84,305r10,3l105,310r12,l127,310r10,-2l145,306r9,-3l162,299r6,-5l173,289r6,-7l182,275r2,-7l186,260r,-7l186,246r-2,-7l182,231r-3,-6l174,220r-6,-5l162,209r-8,-4l146,202r-11,-3l121,194r-17,-6l86,183,72,178,59,173r-9,-5l40,160r-7,-7l26,145r-5,-9l17,126,13,115,11,105,10,94,11,81,13,69,18,57,23,46,29,35r8,-9l47,19,57,12,70,7,82,3,94,1,109,r15,1l138,3r13,4l163,12r11,8l184,28r8,9l199,48r7,12l210,73r2,14l213,102r-35,3l175,89,171,77r-2,-6l166,65r-3,-5l159,56r-4,-4l150,49r-6,-2l138,44r-6,-1l126,40r-8,l110,39r-8,1l94,40r-7,1l81,44r-5,2l71,48r-6,3l61,55r-6,7l50,72r-3,8l46,90r1,10l49,107r3,7l57,121r3,3l64,127r6,3l76,133r16,5l112,145r21,6l151,156r13,5l174,167r12,7l195,182r9,10l210,201r5,11l219,224r2,12l221,249r,13l218,276r-3,13l209,300r-8,11l193,322r-9,8l172,338r-12,6l147,348r-14,2l118,351r-17,-1l84,348r-8,-2l68,344r-6,-3l55,338r-6,-4l44,330r-7,-5l32,321r-4,-5l23,309r-4,-5l16,297,9,283,4,269,1,253,,236xe" fillcolor="#1f1a17" stroked="f">
                  <v:path arrowok="t" o:connecttype="custom" o:connectlocs="11482,78009;14990,87243;20731,93929;29980,98069;40505,98705;49116,96477;55176,92019;58684,85332;59322,78328;57090,71641;51668,66547;43056,63363;27429,58268;15947,53492;8292,46169;4146,36617;3508,25791;7336,14647;14990,6050;26153,955;39548,318;51987,3821;61236,11781;66977,23244;56771,33432;53900,22607;50711,17831;45927,14965;40186,12736;32532,12736;25834,14010;20731,16239;15947,22925;14990,31840;18179,38527;22326,41393;35721,46169;52306,51263;62193,57950;68571,67502;70485,79283;68571,92019;61555,102526;51030,109531;37635,111760;24239,110168;17542,107621;11801,103481;7336,98387;2870,90108;0,75143" o:connectangles="0,0,0,0,0,0,0,0,0,0,0,0,0,0,0,0,0,0,0,0,0,0,0,0,0,0,0,0,0,0,0,0,0,0,0,0,0,0,0,0,0,0,0,0,0,0,0,0,0,0,0"/>
                </v:shape>
                <v:shape id="Freeform 16" o:spid="_x0000_s1038" style="position:absolute;left:8096;top:704;width:698;height:1074;visibility:visible;mso-wrap-style:square;v-text-anchor:top" coordsize="220,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GJMEA&#10;AADbAAAADwAAAGRycy9kb3ducmV2LnhtbERPPWvDMBDdA/0P4grdYjkJtMWNYuJCIEOX2gldD+tq&#10;G1sn11Ii999XgUC3e7zP2+azGcSVJtdZVrBKUhDEtdUdNwpO1WH5CsJ5ZI2DZVLwSw7y3cNii5m2&#10;gT/pWvpGxBB2GSpovR8zKV3dkkGX2JE4ct92MugjnBqpJwwx3AxynabP0mDHsaHFkd5bqvvyYhSU&#10;YRP0z7nqq65/CX1RfNBX5ZR6epz3byA8zf5ffHcfdZy/htsv8QC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8BiTBAAAA2wAAAA8AAAAAAAAAAAAAAAAAmAIAAGRycy9kb3du&#10;cmV2LnhtbFBLBQYAAAAABAAEAPUAAACGAwAAAAA=&#10;" path="m92,339l92,40,,40,,,220,r,40l128,40r,299l92,339xe" fillcolor="#1f1a17" stroked="f">
                  <v:path arrowok="t" o:connecttype="custom" o:connectlocs="29210,107315;29210,12663;0,12663;0,0;69850,0;69850,12663;40640,12663;40640,107315;29210,107315" o:connectangles="0,0,0,0,0,0,0,0,0"/>
                </v:shape>
                <v:shape id="Freeform 17" o:spid="_x0000_s1039" style="position:absolute;left:8794;top:704;width:832;height:1074;visibility:visible;mso-wrap-style:square;v-text-anchor:top" coordsize="26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CQIsEA&#10;AADbAAAADwAAAGRycy9kb3ducmV2LnhtbERPTYvCMBC9C/sfwizsRdbUVaRUo2hF3aO6gngbmrEt&#10;NpPSRK3/3iwI3ubxPmcya00lbtS40rKCfi8CQZxZXXKu4PC3+o5BOI+ssbJMCh7kYDb96Eww0fbO&#10;O7rtfS5CCLsEFRTe14mULivIoOvZmjhwZ9sY9AE2udQN3kO4qeRPFI2kwZJDQ4E1pQVll/3VKMB1&#10;t42HC33adjfLLLaX9LQ5pkp9fbbzMQhPrX+LX+5fHeYP4P+XcIC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kCLBAAAA2wAAAA8AAAAAAAAAAAAAAAAAmAIAAGRycy9kb3du&#10;cmV2LnhtbFBLBQYAAAAABAAEAPUAAACGAwAAAAA=&#10;" path="m,339l107,r40,l261,339r-41,l186,237r-116,l40,339,,339xm80,200r95,l146,106,140,86,134,67,130,50,126,35r-2,17l120,68r-4,16l111,100,80,200xe" fillcolor="#1f1a17" stroked="f">
                  <v:path arrowok="t" o:connecttype="custom" o:connectlocs="0,107315;34103,0;46851,0;83185,107315;70118,107315;59281,75026;22310,75026;12749,107315;0,107315;25497,63313;55775,63313;46533,33556;44620,27224;42708,21210;41433,15828;40158,11080;39521,16461;38246,21526;36971,26591;35378,31656;25497,63313" o:connectangles="0,0,0,0,0,0,0,0,0,0,0,0,0,0,0,0,0,0,0,0,0"/>
                  <o:lock v:ext="edit" verticies="t"/>
                </v:shape>
                <v:shape id="Freeform 18" o:spid="_x0000_s1040" style="position:absolute;left:9626;top:704;width:705;height:1074;visibility:visible;mso-wrap-style:square;v-text-anchor:top" coordsize="221,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1ZsAA&#10;AADbAAAADwAAAGRycy9kb3ducmV2LnhtbERPS0vDQBC+F/wPywje2o2hFIndFlGUgr3Y6n3MjtnY&#10;7GzITvP4992C4G0+vuest6NvVE9drAMbuF9koIjLYGuuDHweX+cPoKIgW2wCk4GJImw3N7M1FjYM&#10;/EH9QSqVQjgWaMCJtIXWsXTkMS5CS5y4n9B5lAS7StsOhxTuG51n2Up7rDk1OGzp2VF5Opy9gX6S&#10;3ZC/ZCcnefv9/rV/q6dfb8zd7fj0CEpolH/xn3tn0/wlXH9JB+j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B1ZsAAAADbAAAADwAAAAAAAAAAAAAAAACYAgAAZHJzL2Rvd25y&#10;ZXYueG1sUEsFBgAAAAAEAAQA9QAAAIUDAAAAAA==&#10;" path="m93,339l93,40,,40,,,221,r,40l129,40r,299l93,339xe" fillcolor="#1f1a17" stroked="f">
                  <v:path arrowok="t" o:connecttype="custom" o:connectlocs="29661,107315;29661,12663;0,12663;0,0;70485,0;70485,12663;41143,12663;41143,107315;29661,107315" o:connectangles="0,0,0,0,0,0,0,0,0"/>
                </v:shape>
                <v:shape id="Freeform 19" o:spid="_x0000_s1041" style="position:absolute;left:10521;top:704;width:661;height:1074;visibility:visible;mso-wrap-style:square;v-text-anchor:top" coordsize="207,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P/78A&#10;AADbAAAADwAAAGRycy9kb3ducmV2LnhtbERPTYvCMBC9L/gfwgje1lRBV6pRpFTwJLtVEG9DMzbF&#10;ZlKaqPXfb4SFvc3jfc5q09tGPKjztWMFk3ECgrh0uuZKwem4+1yA8AFZY+OYFLzIw2Y9+Fhhqt2T&#10;f+hRhErEEPYpKjAhtKmUvjRk0Y9dSxy5q+sshgi7SuoOnzHcNnKaJHNpsebYYLClzFB5K+5WQZ3t&#10;zsZf+i+T5+6Qf2MxrfJMqdGw3y5BBOrDv/jPvddx/gzev8Q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98//vwAAANsAAAAPAAAAAAAAAAAAAAAAAJgCAABkcnMvZG93bnJl&#10;di54bWxQSwUGAAAAAAQABAD1AAAAhAMAAAAA&#10;" path="m,339l,,201,r,40l36,40r,104l191,144r,40l36,184r,115l207,299r,40l,339xe" fillcolor="#1f1a17" stroked="f">
                  <v:path arrowok="t" o:connecttype="custom" o:connectlocs="0,107315;0,0;64126,0;64126,12663;11485,12663;11485,45585;60935,45585;60935,58248;11485,58248;11485,94652;66040,94652;66040,107315;0,107315" o:connectangles="0,0,0,0,0,0,0,0,0,0,0,0,0"/>
                </v:shape>
                <v:shape id="Freeform 20" o:spid="_x0000_s1042" style="position:absolute;left:1778;top:2381;width:730;height:1079;visibility:visible;mso-wrap-style:square;v-text-anchor:top" coordsize="230,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LLcEA&#10;AADbAAAADwAAAGRycy9kb3ducmV2LnhtbERPTWvDMAy9D/YfjAa9rU6bUUJWJ5TBYG3ZoenYWdha&#10;EhrLIfaS9N/Xg0FverxPbcvZdmKkwbeOFayWCQhi7UzLtYKv8/tzBsIHZIOdY1JwJQ9l8fiwxdy4&#10;iU80VqEWMYR9jgqaEPpcSq8bsuiXrieO3I8bLIYIh1qaAacYbju5TpKNtNhybGiwp7eG9KX6tQoO&#10;+9nxSn6/dL1Oj9M6NTbTn0otnubdK4hAc7iL/90fJs7fwN8v8QBZ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FCy3BAAAA2wAAAA8AAAAAAAAAAAAAAAAAmAIAAGRycy9kb3du&#10;cmV2LnhtbFBLBQYAAAAABAAEAPUAAACGAwAAAAA=&#10;" path="m,338l,,96,r16,l125,1r11,1l146,4r12,4l168,13r10,7l187,29r10,11l206,54r8,15l220,86r4,19l228,124r2,21l230,167r,19l228,203r-2,17l223,235r-4,15l215,262r-5,13l205,285r-7,9l192,302r-6,7l179,316r-8,5l164,326r-9,3l145,332r-9,3l125,337r-12,1l101,338,,338xm37,299r59,l110,298r11,-1l132,295r8,-2l147,288r7,-4l160,280r5,-5l171,265r5,-9l182,245r4,-13l189,218r2,-16l192,185r1,-19l192,141r-3,-21l187,109r-2,-8l182,92r-3,-8l170,72,162,61r-4,-5l154,53r-6,-4l143,47r-8,-4l125,41,111,39r-16,l37,39r,260xe" fillcolor="#1f1a17" stroked="f">
                  <v:path arrowok="t" o:connecttype="custom" o:connectlocs="0,0;35560,0;43180,639;50165,2555;56515,6388;62548,12775;67945,22037;71120,33535;73025,46310;73025,59404;71755,70263;69533,79845;66675,87829;62865,93897;59055,98688;54293,102521;49213,105076;43180,106992;35878,107950;0,107950;30480,95494;38418,94855;44450,93578;48895,90704;52388,87829;55880,81761;59055,74096;60643,64514;61278,53017;60008,38325;58738,32257;56833,26828;51435,19482;48895,16927;45403,15011;39688,13095;30163,12456;11748,95494" o:connectangles="0,0,0,0,0,0,0,0,0,0,0,0,0,0,0,0,0,0,0,0,0,0,0,0,0,0,0,0,0,0,0,0,0,0,0,0,0,0"/>
                  <o:lock v:ext="edit" verticies="t"/>
                </v:shape>
                <v:rect id="Rectangle 21" o:spid="_x0000_s1043" style="position:absolute;left:2762;top:2381;width:114;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LO3cEA&#10;AADbAAAADwAAAGRycy9kb3ducmV2LnhtbERPTYvCMBC9C/6HMIK3NbWCLl2jrIIoiOCqiMfZZmzL&#10;NpPSxFr/vREWvM3jfc503ppSNFS7wrKC4SACQZxaXXCm4HRcfXyCcB5ZY2mZFDzIwXzW7Uwx0fbO&#10;P9QcfCZCCLsEFeTeV4mULs3JoBvYijhwV1sb9AHWmdQ13kO4KWUcRWNpsODQkGNFy5zSv8PNKIjO&#10;12Y5+T0vLpe92w1TikfbdaxUv9d+f4Hw1Pq3+N+90WH+BF6/hA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Czt3BAAAA2wAAAA8AAAAAAAAAAAAAAAAAmAIAAGRycy9kb3du&#10;cmV2LnhtbFBLBQYAAAAABAAEAPUAAACGAwAAAAA=&#10;" fillcolor="#1f1a17" stroked="f"/>
                <v:shape id="Freeform 22" o:spid="_x0000_s1044" style="position:absolute;left:3111;top:2362;width:705;height:1111;visibility:visible;mso-wrap-style:square;v-text-anchor:top" coordsize="22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L1WMMA&#10;AADbAAAADwAAAGRycy9kb3ducmV2LnhtbESPT4vCQAzF74LfYciCN526B1m6jlJ2ET0JtnvwGDrp&#10;H+xkSmfUup/eHARvCe/lvV/W29F16kZDaD0bWC4SUMSlty3XBv6K3fwLVIjIFjvPZOBBAbab6WSN&#10;qfV3PtEtj7WSEA4pGmhi7FOtQ9mQw7DwPbFolR8cRlmHWtsB7xLuOv2ZJCvtsGVpaLCnn4bKS351&#10;BrLVss8u1Znb/72vjoXNfw/Fw5jZx5h9g4o0xrf5dX2wgi+w8osMo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L1WMMAAADbAAAADwAAAAAAAAAAAAAAAACYAgAAZHJzL2Rv&#10;d25yZXYueG1sUEsFBgAAAAAEAAQA9QAAAIgDAAAAAA==&#10;" path="m,236r34,-3l36,245r2,11l41,266r4,9l50,282r7,7l65,295r8,6l84,305r10,3l104,310r12,1l126,310r10,-1l145,307r8,-3l161,300r7,-6l173,289r4,-6l181,276r2,-8l184,261r2,-7l184,245r-1,-7l181,232r-4,-6l173,219r-5,-5l161,210r-9,-4l145,203r-10,-5l120,194r-17,-5l86,184,70,178,59,172,49,168r-9,-7l32,154r-6,-9l19,136r-4,-9l12,116,10,106r,-12l11,82,13,69,16,58,21,46,29,36,37,26r9,-8l57,12,68,7,81,4,94,1,108,r15,1l137,4r13,4l163,13r11,6l183,27r9,10l199,48r5,13l208,73r3,14l213,102r-36,3l175,90,171,76r-3,-5l165,66r-3,-5l157,57r-4,-4l149,49r-6,-3l138,44r-6,-2l124,41r-7,-1l110,40r-9,l94,41r-7,1l81,44r-7,2l69,48r-4,3l61,55r-7,8l49,71,46,81,45,91r1,8l48,108r4,7l56,121r4,3l64,127r5,3l75,133r16,6l112,145r21,7l149,157r15,5l173,167r11,7l195,183r8,8l209,202r6,10l218,223r2,13l221,250r-1,13l218,276r-4,12l208,301r-7,11l193,321r-11,10l172,338r-12,5l146,348r-13,3l118,351r-19,l83,348r-8,-3l68,343r-7,-2l55,338r-7,-4l42,330r-5,-4l32,321r-5,-6l22,310r-4,-6l14,297,8,284,4,268,1,253,,236xe" fillcolor="#1f1a17" stroked="f">
                  <v:path arrowok="t" o:connecttype="custom" o:connectlocs="11482,77566;14352,87064;20731,93396;29980,97511;40186,98145;48797,96245;55176,91496;58365,84848;58684,77566;56452,71551;51349,66485;43056,62686;27429,58254;15628,53188;8292,45906;3827,36725;3508,25961;6698,14563;14671,5699;25834,1266;39229,317;51987,4116;61236,11714;66339,23111;56452,33243;53581,22478;50073,18046;45608,14563;39548,12980;32213,12664;25834,13930;20731,16146;15628,22478;14671,31343;17860,38308;22007,41157;35721,45906;52306,51288;62193,57937;68571,67118;70485,79149;68252,91179;61555,101627;51030,108592;37635,111125;23920,109225;17542,107009;11801,103210;7017,98145;2551,89913;0,74717" o:connectangles="0,0,0,0,0,0,0,0,0,0,0,0,0,0,0,0,0,0,0,0,0,0,0,0,0,0,0,0,0,0,0,0,0,0,0,0,0,0,0,0,0,0,0,0,0,0,0,0,0,0,0"/>
                </v:shape>
                <v:shape id="Freeform 23" o:spid="_x0000_s1045" style="position:absolute;left:4013;top:2362;width:781;height:1111;visibility:visible;mso-wrap-style:square;v-text-anchor:top" coordsize="246,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4F8IA&#10;AADbAAAADwAAAGRycy9kb3ducmV2LnhtbERPTWvCQBC9F/oflil4q5sUIm10DW214KWCVtDjkB2z&#10;wexsyK4m9dd3hYK3ebzPmRWDbcSFOl87VpCOExDEpdM1Vwp2P1/PryB8QNbYOCYFv+ShmD8+zDDX&#10;rucNXbahEjGEfY4KTAhtLqUvDVn0Y9cSR+7oOoshwq6SusM+httGviTJRFqsOTYYbOnTUHnanq2C&#10;tcmu/R43i4/vZepS1oesbFdKjZ6G9ymIQEO4i//dKx3nv8Htl3i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I/gXwgAAANsAAAAPAAAAAAAAAAAAAAAAAJgCAABkcnMvZG93&#10;bnJldi54bWxQSwUGAAAAAAQABAD1AAAAhwMAAAAA&#10;" path="m210,227r36,11l243,252r-4,12l235,276r-5,10l224,296r-6,10l212,314r-7,9l197,329r-8,6l180,340r-8,4l162,348r-10,2l141,351r-10,l120,351r-11,-1l100,348,90,345r-9,-3l73,338r-7,-4l58,329r-7,-6l45,316r-6,-7l33,302r-5,-9l23,284r-4,-9l15,264,8,242,4,220,1,197,,173,,160,1,147,2,136,4,123,6,112,9,102,13,91,17,81,21,71r5,-9l31,54r5,-8l43,39r7,-6l56,26r9,-5l72,16r8,-4l88,9,97,6r8,-2l113,1,123,r9,l141,1r11,1l161,5r9,2l179,11r8,4l194,20r8,6l209,34r6,7l221,48r6,10l231,67r4,11l239,88r2,11l206,110,200,92,193,78r-3,-7l186,65r-4,-4l178,56r-5,-5l167,48r-5,-3l157,43r-6,-2l145,40r-8,-1l131,39r-8,l115,40r-7,1l102,43r-7,3l88,49r-5,5l77,58r-5,5l68,68r-6,5l59,80r-4,6l52,93r-3,7l47,108r-4,15l41,140r-2,17l39,173r,21l41,214r3,18l49,248r2,9l54,264r4,6l61,277r5,6l71,288r5,4l81,296r11,8l104,309r11,3l128,313r7,-1l142,311r8,-1l157,307r6,-2l169,301r6,-5l181,291r5,-6l190,279r4,-8l199,264r3,-8l205,246r3,-9l210,227xe" fillcolor="#1f1a17" stroked="f">
                  <v:path arrowok="t" o:connecttype="custom" o:connectlocs="77153,79782;73025,90546;67310,99411;60008,106059;51435,110175;41593,111125;31750,110175;23178,107009;16193,102260;10478,95612;6033,87064;1270,69651;0,50655;1270,38941;4128,28810;8255,19629;13653,12347;20638,6649;27940,2849;35878,317;44768,317;53975,2216;61595,6332;68263,12980;73343,21212;76518,31343;61278,24694;57785,19312;53023,15197;47943,12980;41593,12347;34290,12980;27940,15513;22860,19946;18733,25328;15558,31660;13018,44323;12383,61420;15558,78516;18415,85481;22543,91179;29210,96245;40640,99094;47625,98145;53658,95295;59055,90230;63183,83581;66040,75033" o:connectangles="0,0,0,0,0,0,0,0,0,0,0,0,0,0,0,0,0,0,0,0,0,0,0,0,0,0,0,0,0,0,0,0,0,0,0,0,0,0,0,0,0,0,0,0,0,0,0,0"/>
                </v:shape>
                <v:shape id="Freeform 24" o:spid="_x0000_s1046" style="position:absolute;left:5003;top:2381;width:781;height:1079;visibility:visible;mso-wrap-style:square;v-text-anchor:top" coordsize="245,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BO8IA&#10;AADbAAAADwAAAGRycy9kb3ducmV2LnhtbERPzWrCQBC+C32HZQQvpW7qobVpNlKsAYv2oO0DDNkx&#10;iWZnQ3bU9O27B8Hjx/efLQbXqgv1ofFs4HmagCIuvW24MvD7UzzNQQVBtth6JgN/FGCRP4wyTK2/&#10;8o4ue6lUDOGQooFapEu1DmVNDsPUd8SRO/jeoUTYV9r2eI3hrtWzJHnRDhuODTV2tKypPO3PzsBG&#10;dsXqk7508eq2x8fh7Xu+7MSYyXj4eAclNMhdfHOvrYFZXB+/xB+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IE7wgAAANsAAAAPAAAAAAAAAAAAAAAAAJgCAABkcnMvZG93&#10;bnJldi54bWxQSwUGAAAAAAQABAD1AAAAhwMAAAAA&#10;" path="m,338l,,123,r18,l157,2r12,3l181,8r8,6l197,22r7,8l211,40r5,13l220,65r2,13l223,91r-1,10l221,109r-1,8l218,125r-3,7l212,139r-4,8l203,153r-5,5l193,164r-7,5l180,173r-9,4l163,180r-9,2l144,184r13,8l166,201r8,9l183,222r7,11l197,246r48,92l199,338,162,268r-7,-15l147,240r-6,-10l136,221r-5,-8l126,207r-5,-5l117,199r-8,-7l101,189r-9,-1l80,188r-43,l37,338,,338xm37,149r79,l128,149r11,-1l147,146r9,-4l162,139r6,-5l173,129r4,-6l181,115r2,-7l184,100r1,-9l184,80,181,69r-5,-9l170,52r-4,-3l162,46r-4,-4l151,40r-5,-1l139,38r-6,-1l124,37r-87,l37,149xe" fillcolor="#1f1a17" stroked="f">
                  <v:path arrowok="t" o:connecttype="custom" o:connectlocs="0,0;44950,0;53877,1597;60252,4471;65034,9581;68860,16927;70773,24912;70773,32257;70135,37367;68541,42158;66310,46949;63122,50462;59296,53975;54514,56530;49095,58127;50051,61321;55470,67070;60571,74415;78105,107950;51645,85593;46863,76651;43356,70583;40168,66111;37299,63556;32198,60363;25504,60043;11795,107950;11795,47587;40806,47587;46863,46629;51645,44394;55152,41200;57702,36729;58658,31938;58658,25550;56108,19163;52920,15650;50370,13414;46544,12456;42400,11817;11795,11817" o:connectangles="0,0,0,0,0,0,0,0,0,0,0,0,0,0,0,0,0,0,0,0,0,0,0,0,0,0,0,0,0,0,0,0,0,0,0,0,0,0,0,0,0"/>
                  <o:lock v:ext="edit" verticies="t"/>
                </v:shape>
                <v:shape id="Freeform 25" o:spid="_x0000_s1047" style="position:absolute;left:5969;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Nb8IA&#10;AADbAAAADwAAAGRycy9kb3ducmV2LnhtbESPQWvCQBSE70L/w/IKvZlNrJQYXaUUghZPTev9kX0m&#10;0ezbkF1N/PddQfA4zMw3zGozmlZcqXeNZQVJFIMgLq1uuFLw95tPUxDOI2tsLZOCGznYrF8mK8y0&#10;HfiHroWvRICwy1BB7X2XSenKmgy6yHbEwTva3qAPsq+k7nEIcNPKWRx/SIMNh4UaO/qqqTwXF6Mg&#10;Pbj8NC+GVJq4+n7fb5O5XuRKvb2On0sQnkb/DD/aO61glsD9S/g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1Y1vwgAAANsAAAAPAAAAAAAAAAAAAAAAAJgCAABkcnMvZG93&#10;bnJldi54bWxQSwUGAAAAAAQABAD1AAAAhwMAAAAA&#10;" path="m,338l,,202,r,39l36,39r,104l190,143r,40l36,183r,116l208,299r,39l,338xe" fillcolor="#1f1a17" stroked="f">
                  <v:path arrowok="t" o:connecttype="custom" o:connectlocs="0,107950;0,0;64135,0;64135,12456;11430,12456;11430,45671;60325,45671;60325,58446;11430,58446;11430,95494;66040,95494;66040,107950;0,107950" o:connectangles="0,0,0,0,0,0,0,0,0,0,0,0,0"/>
                </v:shape>
                <v:shape id="Freeform 26" o:spid="_x0000_s1048" style="position:absolute;left:6788;top:2381;width:705;height:1079;visibility:visible;mso-wrap-style:square;v-text-anchor:top" coordsize="221,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84OsUA&#10;AADbAAAADwAAAGRycy9kb3ducmV2LnhtbESPwWrDMBBE74X+g9hAL6WW64MJrpVQAg0hl5Ioh/a2&#10;sTa2qbUylhrbfx8VCjkOM/OGKdeT7cSVBt86VvCapCCIK2darhWc9MfLEoQPyAY7x6RgJg/r1eND&#10;iYVxIx/oegy1iBD2BSpoQugLKX3VkEWfuJ44ehc3WAxRDrU0A44RbjuZpWkuLbYcFxrsadNQ9XP8&#10;tQr8POr+W+vtczbuv1p9tvmn3ir1tJje30AEmsI9/N/eGQVZBn9f4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zg6xQAAANsAAAAPAAAAAAAAAAAAAAAAAJgCAABkcnMv&#10;ZG93bnJldi54bWxQSwUGAAAAAAQABAD1AAAAigMAAAAA&#10;" path="m92,338l92,39,,39,,,221,r,39l129,39r,299l92,338xe" fillcolor="#1f1a17" stroked="f">
                  <v:path arrowok="t" o:connecttype="custom" o:connectlocs="29342,107950;29342,12456;0,12456;0,0;70485,0;70485,12456;41143,12456;41143,107950;29342,107950" o:connectangles="0,0,0,0,0,0,0,0,0"/>
                </v:shape>
                <v:shape id="Freeform 27" o:spid="_x0000_s1049" style="position:absolute;left:7683;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u2g8IA&#10;AADbAAAADwAAAGRycy9kb3ducmV2LnhtbESPT4vCMBTE78J+h/AWvGnqH6TbNcoiFBVP1t37o3m2&#10;dZuX0kRbv70RBI/DzPyGWa57U4sbta6yrGAyjkAQ51ZXXCj4PaWjGITzyBpry6TgTg7Wq4/BEhNt&#10;Oz7SLfOFCBB2CSoovW8SKV1ekkE3tg1x8M62NeiDbAupW+wC3NRyGkULabDisFBiQ5uS8v/sahTE&#10;fy69zLMuliYq9rPDdjLXX6lSw8/+5xuEp96/w6/2TiuYzuD5Jfw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7aDwgAAANsAAAAPAAAAAAAAAAAAAAAAAJgCAABkcnMvZG93&#10;bnJldi54bWxQSwUGAAAAAAQABAD1AAAAhwMAAAAA&#10;" path="m,338l,,202,r,39l37,39r,104l191,143r,40l37,183r,116l208,299r,39l,338xe" fillcolor="#1f1a17" stroked="f">
                  <v:path arrowok="t" o:connecttype="custom" o:connectlocs="0,107950;0,0;64135,0;64135,12456;11748,12456;11748,45671;60643,45671;60643,58446;11748,58446;11748,95494;66040,95494;66040,107950;0,107950" o:connectangles="0,0,0,0,0,0,0,0,0,0,0,0,0"/>
                </v:shape>
                <v:rect id="Rectangle 28" o:spid="_x0000_s1050" style="position:absolute;left:8521;top:3003;width:330;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aF8UA&#10;AADbAAAADwAAAGRycy9kb3ducmV2LnhtbESP3WrCQBSE7wu+w3KE3tWNqWhJs4oKUqEI/hTJ5Wn2&#10;mASzZ0N2G9O3d4VCL4eZ+YZJF72pRUetqywrGI8iEMS51RUXCr5Om5c3EM4ja6wtk4JfcrCYD55S&#10;TLS98YG6oy9EgLBLUEHpfZNI6fKSDLqRbYiDd7GtQR9kW0jd4i3ATS3jKJpKgxWHhRIbWpeUX48/&#10;RkF0vnTr2fd5lWV7txvnFL9+fsRKPQ/75TsIT73/D/+1t1pBPIHHl/AD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oXxQAAANsAAAAPAAAAAAAAAAAAAAAAAJgCAABkcnMv&#10;ZG93bnJldi54bWxQSwUGAAAAAAQABAD1AAAAigMAAAAA&#10;" fillcolor="#1f1a17" stroked="f"/>
                <v:shape id="Freeform 29" o:spid="_x0000_s1051" style="position:absolute;left:8985;top:2381;width:705;height:1079;visibility:visible;mso-wrap-style:square;v-text-anchor:top" coordsize="221,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gTsQA&#10;AADbAAAADwAAAGRycy9kb3ducmV2LnhtbESPQWvCQBSE7wX/w/IEL0U3DVRKdBURFOml6Pagt2f2&#10;mQSzb0N2a+K/7wqCx2FmvmHmy97W4katrxwr+JgkIIhzZyouFPzqzfgLhA/IBmvHpOBOHpaLwdsc&#10;M+M63tPtEAoRIewzVFCG0GRS+rwki37iGuLoXVxrMUTZFtK02EW4rWWaJFNpseK4UGJD65Ly6+HP&#10;KvD3Tjcnrbfvafd9rPTZTn/0VqnRsF/NQATqwyv8bO+Mgv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WoE7EAAAA2wAAAA8AAAAAAAAAAAAAAAAAmAIAAGRycy9k&#10;b3ducmV2LnhtbFBLBQYAAAAABAAEAPUAAACJAwAAAAA=&#10;" path="m92,338l92,39,,39,,,221,r,39l128,39r,299l92,338xe" fillcolor="#1f1a17" stroked="f">
                  <v:path arrowok="t" o:connecttype="custom" o:connectlocs="29342,107950;29342,12456;0,12456;0,0;70485,0;70485,12456;40824,12456;40824,107950;29342,107950" o:connectangles="0,0,0,0,0,0,0,0,0"/>
                </v:shape>
                <v:rect id="Rectangle 30" o:spid="_x0000_s1052" style="position:absolute;left:9899;top:2381;width:114;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h+8UA&#10;AADbAAAADwAAAGRycy9kb3ducmV2LnhtbESPQWvCQBSE70L/w/IKvdVNUrAS3QQNSAtFqLaIx2f2&#10;mQSzb0N2G9N/3xUKHoeZ+YZZ5qNpxUC9aywriKcRCOLS6oYrBd9fm+c5COeRNbaWScEvOcizh8kS&#10;U22vvKNh7ysRIOxSVFB736VSurImg25qO+LgnW1v0AfZV1L3eA1w08okimbSYMNhocaOiprKy/7H&#10;KIgO56F4PR3Wx+On28YlJS8fb4lST4/jagHC0+jv4f/2u1aQzOD2Jfw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H7xQAAANsAAAAPAAAAAAAAAAAAAAAAAJgCAABkcnMv&#10;ZG93bnJldi54bWxQSwUGAAAAAAQABAD1AAAAigMAAAAA&#10;" fillcolor="#1f1a17" stroked="f"/>
                <v:shape id="Freeform 31" o:spid="_x0000_s1053" style="position:absolute;left:10287;top:2381;width:844;height:1079;visibility:visible;mso-wrap-style:square;v-text-anchor:top" coordsize="266,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pwcIA&#10;AADbAAAADwAAAGRycy9kb3ducmV2LnhtbESPQYvCMBSE78L+h/AWvGlqDypdoxRBUA9CVTy/bZ5t&#10;tXmpTbTdf78RFvY4zMw3zGLVm1q8qHWVZQWTcQSCOLe64kLB+bQZzUE4j6yxtkwKfsjBavkxWGCi&#10;bccZvY6+EAHCLkEFpfdNIqXLSzLoxrYhDt7VtgZ9kG0hdYtdgJtaxlE0lQYrDgslNrQuKb8fn0ZB&#10;2nS7Llvr74c+3PpDFmN6qfdKDT/79AuEp97/h//aW60gnsH7S/g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OnBwgAAANsAAAAPAAAAAAAAAAAAAAAAAJgCAABkcnMvZG93&#10;bnJldi54bWxQSwUGAAAAAAQABAD1AAAAhwMAAAAA&#10;" path="m,338l,,55,r66,239l126,255r3,14l132,280r2,9l137,279r3,-12l144,252r5,-17l216,r50,l266,338r-37,l229,55,148,338r-33,l35,50r,288l,338xe" fillcolor="#1f1a17" stroked="f">
                  <v:path arrowok="t" o:connecttype="custom" o:connectlocs="0,107950;0,0;17463,0;38418,76332;40005,81442;40958,85913;41910,89426;42545,92300;43498,89107;44450,85274;45720,80483;47308,75054;68580,0;84455,0;84455,107950;72708,107950;72708,17566;46990,107950;36513,107950;11113,15969;11113,107950;0,107950" o:connectangles="0,0,0,0,0,0,0,0,0,0,0,0,0,0,0,0,0,0,0,0,0,0"/>
                </v:shape>
                <v:shape id="Freeform 32" o:spid="_x0000_s1054" style="position:absolute;left:11385;top:2381;width:660;height:1079;visibility:visible;mso-wrap-style:square;v-text-anchor:top" coordsize="20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k8r8A&#10;AADbAAAADwAAAGRycy9kb3ducmV2LnhtbERPy4rCMBTdC/5DuMLsbOoD6XSMIkJxxJVV95fmTtux&#10;uSlNtJ2/nywEl4fzXm8H04gnda62rGAWxSCIC6trLhVcL9k0AeE8ssbGMin4IwfbzXi0xlTbns/0&#10;zH0pQgi7FBVU3replK6oyKCLbEscuB/bGfQBdqXUHfYh3DRyHscrabDm0FBhS/uKinv+MAqSm8t+&#10;l3mfSBOXx8XpMFvqz0ypj8mw+wLhafBv8cv9rRXMw9jwJfwA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7yTyvwAAANsAAAAPAAAAAAAAAAAAAAAAAJgCAABkcnMvZG93bnJl&#10;di54bWxQSwUGAAAAAAQABAD1AAAAhAMAAAAA&#10;" path="m,338l,,201,r,39l37,39r,104l191,143r,40l37,183r,116l208,299r,39l,338xe" fillcolor="#1f1a17" stroked="f">
                  <v:path arrowok="t" o:connecttype="custom" o:connectlocs="0,107950;0,0;63818,0;63818,12456;11748,12456;11748,45671;60643,45671;60643,58446;11748,58446;11748,95494;66040,95494;66040,107950;0,107950" o:connectangles="0,0,0,0,0,0,0,0,0,0,0,0,0"/>
                </v:shape>
                <v:shape id="Freeform 33" o:spid="_x0000_s1055" style="position:absolute;left:742;top:4064;width:845;height:1079;visibility:visible;mso-wrap-style:square;v-text-anchor:top" coordsize="26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ceMIA&#10;AADbAAAADwAAAGRycy9kb3ducmV2LnhtbESPQYvCMBSE7wv+h/AEb2uqoKzVKKIIXlzZWvD6aJ5t&#10;sXkpTazVX78RBI/DzHzDLFadqURLjSstKxgNIxDEmdUl5wrS0+77B4TzyBory6TgQQ5Wy97XAmNt&#10;7/xHbeJzESDsYlRQeF/HUrqsIINuaGvi4F1sY9AH2eRSN3gPcFPJcRRNpcGSw0KBNW0Kyq7JzSho&#10;j6k3s/R8SI7nyTMfme3uF59KDfrdeg7CU+c/4Xd7rxWMZ/D6En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XNx4wgAAANsAAAAPAAAAAAAAAAAAAAAAAJgCAABkcnMvZG93&#10;bnJldi54bWxQSwUGAAAAAAQABAD1AAAAhwMAAAAA&#10;" path="m,340l,,56,r65,241l125,257r5,13l133,282r2,9l137,281r4,-13l145,254r4,-17l216,r50,l266,340r-36,l230,55,149,340r-33,l35,51r,289l,340xe" fillcolor="#1f1a17" stroked="f">
                  <v:path arrowok="t" o:connecttype="custom" o:connectlocs="0,107950;0,0;17780,0;38418,76518;39688,81598;41275,85725;42228,89535;42863,92393;43498,89218;44768,85090;46038,80645;47308,75248;68580,0;84455,0;84455,107950;73025,107950;73025,17463;47308,107950;36830,107950;11113,16193;11113,107950;0,107950" o:connectangles="0,0,0,0,0,0,0,0,0,0,0,0,0,0,0,0,0,0,0,0,0,0"/>
                </v:shape>
                <v:shape id="Freeform 34" o:spid="_x0000_s1056" style="position:absolute;left:1752;top:4064;width:826;height:1079;visibility:visible;mso-wrap-style:square;v-text-anchor:top" coordsize="26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6DvsEA&#10;AADbAAAADwAAAGRycy9kb3ducmV2LnhtbERP3WrCMBS+H/gO4QjeDE1V2LrOKCIoghfDzgc4a86a&#10;anNSmmjr25sLwcuP73+x6m0tbtT6yrGC6SQBQVw4XXGp4PS7HacgfEDWWDsmBXfysFoO3haYadfx&#10;kW55KEUMYZ+hAhNCk0npC0MW/cQ1xJH7d63FEGFbSt1iF8NtLWdJ8iEtVhwbDDa0MVRc8qtV8Pe5&#10;+zmnnXlP7L46fNW5PzZdqtRo2K+/QQTqw0v8dO+1gnlcH7/E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ug77BAAAA2wAAAA8AAAAAAAAAAAAAAAAAmAIAAGRycy9kb3du&#10;cmV2LnhtbFBLBQYAAAAABAAEAPUAAACGAwAAAAA=&#10;" path="m,340l107,r39,l260,340r-42,l186,237r-117,l38,340,,340xm80,200r94,l145,107,139,86,134,68,128,51,125,36r-3,16l119,69r-4,16l110,101,80,200xe" fillcolor="#1f1a17" stroked="f">
                  <v:path arrowok="t" o:connecttype="custom" o:connectlocs="0,107950;33973,0;46355,0;82550,107950;69215,107950;59055,75248;21908,75248;12065,107950;0,107950;25400,63500;55245,63500;46038,33973;44133,27305;42545,21590;40640,16193;39688,11430;38735,16510;37783,21908;36513,26988;34925,32068;25400,63500" o:connectangles="0,0,0,0,0,0,0,0,0,0,0,0,0,0,0,0,0,0,0,0,0"/>
                  <o:lock v:ext="edit" verticies="t"/>
                </v:shape>
                <v:shape id="Freeform 35" o:spid="_x0000_s1057" style="position:absolute;left:2743;top:4064;width:781;height:1079;visibility:visible;mso-wrap-style:square;v-text-anchor:top" coordsize="24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asIA&#10;AADbAAAADwAAAGRycy9kb3ducmV2LnhtbESPzWrDMBCE74W+g9hAbo3sFtLWjRJCwDQ95ucBFmtr&#10;O7Z2XUu1nbevAoEeh5n5hlltJteqgXpfCxtIFwko4kJszaWB8yl/egPlA7LFVpgMXMnDZv34sMLM&#10;ysgHGo6hVBHCPkMDVQhdprUvKnLoF9IRR+9beochyr7Utscxwl2rn5NkqR3WHBcq7GhXUdEcf52B&#10;4Uty+fncn8vXZtSX97wV36TGzGfT9gNUoCn8h+/tvTXwksLtS/wB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LtqwgAAANsAAAAPAAAAAAAAAAAAAAAAAJgCAABkcnMvZG93&#10;bnJldi54bWxQSwUGAAAAAAQABAD1AAAAhwMAAAAA&#10;" path="m,340l,,124,r17,1l157,3r13,2l181,10r9,5l198,22r7,9l212,42r4,11l220,66r2,13l224,93r-2,9l221,111r-1,8l218,126r-3,8l212,141r-4,6l204,153r-5,7l193,165r-7,5l180,174r-8,3l163,181r-9,3l145,186r13,8l167,202r8,10l183,222r7,13l198,247r48,93l200,340,163,269r-8,-14l148,242r-7,-10l136,222r-5,-7l126,209r-4,-6l118,199r-9,-5l101,191r-8,-1l80,189r-42,l38,340,,340xm38,150r79,l129,150r10,-2l149,146r7,-2l163,140r5,-4l174,131r4,-8l181,116r2,-7l185,101r,-8l184,82,182,71r-5,-9l171,53r-4,-3l162,47r-4,-3l152,42r-5,-2l140,39r-7,l126,38r-88,l38,150xe" fillcolor="#1f1a17" stroked="f">
                  <v:path arrowok="t" o:connecttype="custom" o:connectlocs="0,0;44768,318;53975,1588;60325,4763;65088,9843;68580,16828;70485,25083;70485,32385;69850,37783;68263,42545;66040,46673;63183,50800;59055,53975;54610,56198;48895,58420;50165,61595;55563,67310;60325,74613;78105,107950;51753,85408;46990,76835;43180,70485;40005,66358;37465,63183;32068,60643;25400,60008;12065,107950;12065,47625;40958,47625;47308,46355;51753,44450;55245,41593;57468,36830;58738,32068;58420,26035;56198,19685;53023,15875;50165,13970;46673,12700;42228,12383;12065,12065" o:connectangles="0,0,0,0,0,0,0,0,0,0,0,0,0,0,0,0,0,0,0,0,0,0,0,0,0,0,0,0,0,0,0,0,0,0,0,0,0,0,0,0,0"/>
                  <o:lock v:ext="edit" verticies="t"/>
                </v:shape>
                <v:shape id="Freeform 36" o:spid="_x0000_s1058" style="position:absolute;left:3695;top:4064;width:730;height:1079;visibility:visible;mso-wrap-style:square;v-text-anchor:top" coordsize="23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cG6sEA&#10;AADbAAAADwAAAGRycy9kb3ducmV2LnhtbESPQWuDQBSE74X+h+UVcmvWmlaKzSohkNBrNbk/3FcV&#10;3bfibuL677uFQo/DzHzD7MtgRnGn2fWWFbxsExDEjdU9twou9en5HYTzyBpHy6RgJQdl8fiwx1zb&#10;hb/oXvlWRAi7HBV03k+5lK7pyKDb2ok4et92NuijnFupZ1wi3IwyTZJMGuw5LnQ40bGjZqhuRkG9&#10;XLMTriG89rfByIDr9HY+KrV5CocPEJ6C/w//tT+1gl0Kv1/iD5DF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BurBAAAA2wAAAA8AAAAAAAAAAAAAAAAAmAIAAGRycy9kb3du&#10;cmV2LnhtbFBLBQYAAAAABAAEAPUAAACGAwAAAAA=&#10;" path="m,340l,,37,r,169l175,r50,l108,138,230,340r-49,l83,168,37,222r,118l,340xe" fillcolor="#1f1a17" stroked="f">
                  <v:path arrowok="t" o:connecttype="custom" o:connectlocs="0,107950;0,0;11748,0;11748,53658;55563,0;71438,0;34290,43815;73025,107950;57468,107950;26353,53340;11748,70485;11748,107950;0,107950" o:connectangles="0,0,0,0,0,0,0,0,0,0,0,0,0"/>
                </v:shape>
                <v:shape id="Freeform 37" o:spid="_x0000_s1059" style="position:absolute;left:4559;top:4044;width:844;height:1112;visibility:visible;mso-wrap-style:square;v-text-anchor:top" coordsize="265,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pqMIA&#10;AADbAAAADwAAAGRycy9kb3ducmV2LnhtbESPQYvCMBSE74L/ITzBm6ZaFOkaZVGERVbEqvdH87Yt&#10;27yUJKv135sFweMwM98wy3VnGnEj52vLCibjBARxYXXNpYLLeTdagPABWWNjmRQ8yMN61e8tMdP2&#10;zie65aEUEcI+QwVVCG0mpS8qMujHtiWO3o91BkOUrpTa4T3CTSOnSTKXBmuOCxW2tKmo+M3/jIJk&#10;f7VeH2cufE/Tx7Y5tNf9cabUcNB9foAI1IV3+NX+0grSFP6/xB8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KmowgAAANsAAAAPAAAAAAAAAAAAAAAAAJgCAABkcnMvZG93&#10;bnJldi54bWxQSwUGAAAAAAQABAD1AAAAhwMAAAAA&#10;" path="m,179l,158,2,140,5,121,9,104,14,89,20,73,28,59,37,47,46,36,57,26,68,18,80,11,92,6,104,2,118,r15,l142,r9,1l161,3r9,2l178,8r9,4l195,17r7,5l209,28r8,6l224,42r6,7l235,57r6,9l246,75r4,9l253,95r4,10l259,116r2,11l263,139r1,12l265,163r,12l265,189r-1,11l263,213r-2,11l259,236r-3,11l253,257r-4,11l245,277r-5,10l234,296r-6,7l222,311r-7,7l208,324r-8,5l193,335r-9,4l176,342r-8,3l160,347r-10,2l142,350r-9,l123,350r-9,-1l104,347r-9,-2l87,342r-9,-4l70,333r-8,-6l55,321r-8,-6l41,308r-6,-8l30,292r-6,-8l19,274,15,264,12,254,9,244,6,234,4,223,1,201,,179xm37,180r1,15l39,210r2,12l44,235r4,12l53,257r5,11l65,276r6,9l78,292r9,6l95,303r8,5l113,310r9,2l133,312r10,l152,310r10,-2l170,303r8,-5l187,292r7,-7l201,276r6,-9l212,256r6,-10l221,234r3,-14l226,206r1,-15l228,175r-1,-20l225,137r-4,-18l217,103,209,89,202,76r-4,-6l193,65r-5,-6l182,55r-5,-4l171,48r-5,-3l160,43r-7,-2l146,40r-6,-1l134,39r-11,l114,41r-8,2l96,46r-8,5l81,56r-8,8l66,71r-7,9l54,90r-6,11l44,115r-3,14l39,145r-1,17l37,180xe" fillcolor="#1f1a17" stroked="f">
                  <v:path arrowok="t" o:connecttype="custom" o:connectlocs="637,44450;4462,28258;11792,14923;21671,5715;33145,635;45255,0;54179,1588;62146,5398;69157,10795;74894,18098;79675,26670;82543,36830;84136,47943;84455,60008;83180,71120;80631,81598;76488,91123;70751,98743;63740,104458;56091,108585;47805,110808;39200,111125;30276,109538;22309,105728;14979,100013;9561,92710;4780,83820;1912,74295;0,56833;12429,66675;15298,78423;20715,87630;27727,94615;36013,98425;45574,99060;54179,96203;61827,90488;67564,81280;71388,69850;72663,55563;70432,37783;64377,24130;59915,18733;54497,15240;48761,13018;42706,12383;33782,13653;25815,17780;18803,25400;14023,36513;12111,51435" o:connectangles="0,0,0,0,0,0,0,0,0,0,0,0,0,0,0,0,0,0,0,0,0,0,0,0,0,0,0,0,0,0,0,0,0,0,0,0,0,0,0,0,0,0,0,0,0,0,0,0,0,0,0"/>
                  <o:lock v:ext="edit" verticies="t"/>
                </v:shape>
                <v:shape id="Freeform 38" o:spid="_x0000_s1060" style="position:absolute;left:5537;top:4064;width:806;height:1079;visibility:visible;mso-wrap-style:square;v-text-anchor:top" coordsize="25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dx8MA&#10;AADbAAAADwAAAGRycy9kb3ducmV2LnhtbESP3WoCMRSE7wu+QziCdzXxhyKrUVQUetNSXR/gsDnu&#10;Rjcnyya627dvCoVeDjPzDbPa9K4WT2qD9axhMlYgiAtvLJcaLvnxdQEiRGSDtWfS8E0BNuvBywoz&#10;4zs+0fMcS5EgHDLUUMXYZFKGoiKHYewb4uRdfeswJtmW0rTYJbir5VSpN+nQclqosKF9RcX9/HAa&#10;pJ04tfua3/JHWHzaj9mlyw9K69Gw3y5BROrjf/iv/W40zObw+yX9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dx8MAAADbAAAADwAAAAAAAAAAAAAAAACYAgAAZHJzL2Rv&#10;d25yZXYueG1sUEsFBgAAAAAEAAQA9QAAAIgDAAAAAA==&#10;" path="m107,340l,,39,r73,247l116,262r3,13l124,289r3,14l130,289r4,-15l137,261r4,-14l217,r38,l145,340r-38,xe" fillcolor="#1f1a17" stroked="f">
                  <v:path arrowok="t" o:connecttype="custom" o:connectlocs="33839,107950;0,0;12334,0;35421,78423;36686,83185;37634,87313;39216,91758;40164,96203;41113,91758;42378,86995;43327,82868;44592,78423;68627,0;80645,0;45857,107950;33839,107950" o:connectangles="0,0,0,0,0,0,0,0,0,0,0,0,0,0,0,0"/>
                </v:shape>
                <v:shape id="Freeform 39" o:spid="_x0000_s1061" style="position:absolute;left:6788;top:4064;width:673;height:1079;visibility:visible;mso-wrap-style:square;v-text-anchor:top" coordsize="21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wJC8YA&#10;AADbAAAADwAAAGRycy9kb3ducmV2LnhtbESPQWvCQBSE7wX/w/KE3upGi2Kjq5RSQQq1bbRQb4/s&#10;Mwlm34bsxkR/fVcQPA4z8w0zX3amFCeqXWFZwXAQgSBOrS44U7Dbrp6mIJxH1lhaJgVncrBc9B7m&#10;GGvb8g+dEp+JAGEXo4Lc+yqW0qU5GXQDWxEH72Brgz7IOpO6xjbATSlHUTSRBgsOCzlW9JZTekwa&#10;o+DlY/z3OVxd0oz276PN77r5ar8bpR773esMhKfO38O39loreB7D9Uv4AX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wJC8YAAADbAAAADwAAAAAAAAAAAAAAAACYAgAAZHJz&#10;L2Rvd25yZXYueG1sUEsFBgAAAAAEAAQA9QAAAIsDAAAAAA==&#10;" path="m,340l,,105,r12,1l129,1r10,1l147,3r10,3l166,10r8,4l182,20r6,6l194,34r5,9l203,52r5,11l210,74r2,13l212,98r,12l211,119r-2,10l206,139r-3,8l199,156r-4,8l190,172r-6,6l176,185r-9,5l158,194r-11,3l135,200r-13,1l108,201r-72,l36,340,,340xm36,162r73,l117,162r8,-1l133,160r6,-2l145,156r5,-4l155,149r4,-4l163,141r3,-4l168,132r2,-6l172,120r1,-6l174,108r,-8l173,90,172,80r-3,-9l165,64r-4,-8l155,51r-6,-4l142,44r-6,-2l129,41r-10,l108,41r-72,l36,162xe" fillcolor="#1f1a17" stroked="f">
                  <v:path arrowok="t" o:connecttype="custom" o:connectlocs="0,0;37148,318;44133,635;49848,1905;55245,4445;59690,8255;63183,13653;66040,20003;67310,27623;67310,34925;66358,40958;64453,46673;61913,52070;58420,56515;53023,60325;46673,62548;38735,63818;11430,63818;0,107950;34608,51435;39688,51118;44133,50165;47625,48260;50483,46038;52705,43498;53975,40005;54928,36195;55245,31750;54610,25400;52388,20320;49213,16193;45085,13970;40958,13018;34290,13018;11430,51435" o:connectangles="0,0,0,0,0,0,0,0,0,0,0,0,0,0,0,0,0,0,0,0,0,0,0,0,0,0,0,0,0,0,0,0,0,0,0"/>
                  <o:lock v:ext="edit" verticies="t"/>
                </v:shape>
                <v:shape id="Freeform 40" o:spid="_x0000_s1062" style="position:absolute;left:7683;top:4064;width:781;height:1079;visibility:visible;mso-wrap-style:square;v-text-anchor:top" coordsize="24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qx8AA&#10;AADbAAAADwAAAGRycy9kb3ducmV2LnhtbESP0YrCMBRE3wX/IVzBN01dUUrXKCIILj6Irh9wSa5t&#10;sbkJTdT690YQfBxm5gyzWHW2EXdqQ+1YwWScgSDWztRcKjj/b0c5iBCRDTaOScGTAqyW/d4CC+Me&#10;fKT7KZYiQTgUqKCK0RdSBl2RxTB2njh5F9dajEm2pTQtPhLcNvIny+bSYs1poUJPm4r09XSzCnJz&#10;/vPPfe5vutR2pzeHej2TSg0H3foXRKQufsOf9s4omM7h/SX9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iqx8AAAADbAAAADwAAAAAAAAAAAAAAAACYAgAAZHJzL2Rvd25y&#10;ZXYueG1sUEsFBgAAAAAEAAQA9QAAAIUDAAAAAA==&#10;" path="m,340l,,124,r18,1l156,3r14,2l180,10r9,5l198,22r7,9l211,42r5,11l221,66r2,13l223,93r,9l222,111r-1,8l218,126r-3,8l212,141r-4,6l204,153r-5,7l192,165r-6,5l179,174r-7,3l163,181r-9,3l145,186r12,8l166,202r9,10l182,222r8,13l198,247r47,93l200,340,162,269r-7,-14l148,242r-6,-10l136,222r-5,-7l126,209r-4,-6l118,199r-9,-5l100,191r-8,-1l80,189r-43,l37,340,,340xm37,150r80,l128,150r10,-2l148,146r8,-2l162,140r7,-4l174,131r4,-8l181,116r2,-7l184,101r1,-8l184,82,181,71r-4,-9l171,53r-5,-3l162,47r-5,-3l152,42r-6,-2l139,39r-7,l125,38r-88,l37,150xe" fillcolor="#1f1a17" stroked="f">
                  <v:path arrowok="t" o:connecttype="custom" o:connectlocs="0,0;45269,318;54195,1588;60252,4763;65353,9843;68860,16828;71091,25083;71091,32385;70454,37783;68541,42545;66310,46673;63440,50800;59296,53975;54833,56198;49095,58420;50051,61595;55789,67310;60571,74613;78105,107950;51645,85408;47182,76835;43356,70485;40168,66358;37618,63183;31880,60643;25504,60008;11795,107950;11795,47625;40806,47625;47182,46355;51645,44450;55470,41593;57702,36830;58658,32068;58658,26035;56427,19685;52920,15875;50051,13970;46544,12700;42081,12383;11795,12065" o:connectangles="0,0,0,0,0,0,0,0,0,0,0,0,0,0,0,0,0,0,0,0,0,0,0,0,0,0,0,0,0,0,0,0,0,0,0,0,0,0,0,0,0"/>
                  <o:lock v:ext="edit" verticies="t"/>
                </v:shape>
                <v:shape id="Freeform 41" o:spid="_x0000_s1063" style="position:absolute;left:8610;top:4044;width:845;height:1112;visibility:visible;mso-wrap-style:square;v-text-anchor:top" coordsize="26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j8McA&#10;AADbAAAADwAAAGRycy9kb3ducmV2LnhtbESPQWsCMRSE74X+h/AKXopmtaXK1iiyRSjooWu9eHts&#10;Xjerm5dtkurWX98UCj0OM/MNM1/2thVn8qFxrGA8ykAQV043XCvYv6+HMxAhImtsHZOCbwqwXNze&#10;zDHX7sIlnXexFgnCIUcFJsYulzJUhiyGkeuIk/fhvMWYpK+l9nhJcNvKSZY9SYsNpwWDHRWGqtPu&#10;yyo43m/L8fqxuG7ezLYpXkq/OnxOlRrc9atnEJH6+B/+a79qBQ9T+P2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I/DHAAAA2wAAAA8AAAAAAAAAAAAAAAAAmAIAAGRy&#10;cy9kb3ducmV2LnhtbFBLBQYAAAAABAAEAPUAAACMAwAAAAA=&#10;" path="m,179l,158,2,140,5,121,9,104,15,89,21,73,28,59,38,47,47,36,57,26,69,18,80,11,93,6,105,2,119,r14,l142,r10,1l161,3r9,2l179,8r8,4l195,17r8,5l210,28r7,6l225,42r6,7l236,57r5,9l246,75r4,9l254,95r4,10l260,116r2,11l264,139r1,12l266,163r,12l266,189r-1,11l264,213r-2,11l260,236r-3,11l254,257r-5,11l245,277r-5,10l235,296r-6,7l222,311r-7,7l209,324r-8,5l193,335r-8,4l177,342r-9,3l160,347r-9,2l142,350r-9,l124,350r-10,-1l105,347r-9,-2l87,342r-8,-4l71,333r-9,-6l55,321r-7,-6l42,308r-7,-8l30,292r-5,-8l20,274,16,264,13,254,9,244,6,234,4,223,1,201,,179xm38,180r1,15l40,210r2,12l45,235r4,12l53,257r5,11l66,276r6,9l79,292r8,6l96,303r8,5l113,310r10,2l133,312r10,l153,310r9,-2l170,303r9,-5l187,292r7,-7l202,276r6,-9l213,256r5,-10l221,234r4,-14l227,206r1,-15l229,175r-1,-20l226,137r-5,-18l217,103,210,89,203,76r-4,-6l193,65r-5,-6l183,55r-5,-4l172,48r-6,-3l160,43r-6,-2l147,40r-7,-1l134,39r-10,l114,41r-8,2l97,46r-9,5l81,56r-7,8l67,71r-8,9l54,90r-5,11l45,115r-3,14l40,145r-1,17l38,180xe" fillcolor="#1f1a17" stroked="f">
                  <v:path arrowok="t" o:connecttype="custom" o:connectlocs="635,44450;4763,28258;12065,14923;21908,5715;33338,635;45085,0;53975,1588;61913,5398;68898,10795;74930,18098;79375,26670;82550,36830;84138,47943;84455,60008;83185,71120;80645,81598;76200,91123;70485,98743;63818,104458;56198,108585;47943,110808;39370,111125;30480,109538;22543,105728;15240,100013;9525,92710;5080,83820;1905,74295;0,56833;12700,66675;15558,78423;20955,87630;27623,94615;35878,98425;45403,99060;53975,96203;61595,90488;67628,81280;71438,69850;72708,55563;70168,37783;64453,24130;59690,18733;54610,15240;48895,13018;42545,12383;33655,13653;25718,17780;18733,25400;14288,36513;12383,51435" o:connectangles="0,0,0,0,0,0,0,0,0,0,0,0,0,0,0,0,0,0,0,0,0,0,0,0,0,0,0,0,0,0,0,0,0,0,0,0,0,0,0,0,0,0,0,0,0,0,0,0,0,0,0"/>
                  <o:lock v:ext="edit" verticies="t"/>
                </v:shape>
                <v:shape id="Freeform 42" o:spid="_x0000_s1064" style="position:absolute;left:9639;top:4044;width:781;height:1112;visibility:visible;mso-wrap-style:square;v-text-anchor:top" coordsize="24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hWsEA&#10;AADbAAAADwAAAGRycy9kb3ducmV2LnhtbERPS0vDQBC+F/oflil4s5sqisRugxQVBREaH+chO80G&#10;d2dDZk3T/nr3IPT48b3X1RS8GmmQLrKB1bIARdxE23Fr4PPj6fIOlCRkiz4yGTiSQLWZz9ZY2njg&#10;HY11alUOYSnRgEupL7WWxlFAWcaeOHP7OARMGQ6ttgMecnjw+qoobnXAjnODw562jpqf+jcYuJGj&#10;yOnkn7/c/v378W3qfVO8GnOxmB7uQSWa0ln8736xBq7z2Pwl/wC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UYVrBAAAA2wAAAA8AAAAAAAAAAAAAAAAAmAIAAGRycy9kb3du&#10;cmV2LnhtbFBLBQYAAAAABAAEAPUAAACGAwAAAAA=&#10;" path="m209,226r37,11l243,250r-4,13l235,275r-5,11l225,296r-7,9l211,314r-6,7l197,328r-9,7l180,339r-9,4l161,346r-9,2l142,350r-11,l120,350r-11,-1l99,347r-9,-2l81,342r-8,-4l65,334r-8,-6l51,322r-7,-6l39,309r-7,-8l27,292r-4,-8l19,274,15,264,9,242,3,220,1,196,,173,,159,1,147,2,134,4,123,6,112r4,-11l13,91,17,80r4,-9l25,61r6,-8l37,46r6,-7l49,31r7,-5l64,20r8,-4l79,11,88,7,96,5r8,-2l113,1,122,r9,l142,r9,1l161,3r9,3l178,10r8,5l195,20r7,6l208,32r7,8l220,48r6,9l231,67r4,9l238,88r3,11l205,109,200,92,193,77r-4,-6l185,65r-4,-6l177,55r-5,-4l168,48r-7,-3l156,43r-6,-2l144,40r-7,-1l130,39r-7,l116,40r-8,1l101,43r-6,3l89,49r-7,3l77,57r-5,4l67,67r-4,6l58,79r-3,6l52,92r-3,7l47,107r-4,16l40,140r-1,15l38,172r1,21l41,213r3,18l48,248r3,7l54,263r3,7l62,276r4,5l70,287r5,5l80,296r12,7l103,309r13,2l128,312r7,l143,311r7,-2l156,306r6,-3l169,300r6,-5l180,291r5,-6l190,278r5,-7l199,264r3,-9l205,246r2,-9l209,226xe" fillcolor="#1f1a17" stroked="f">
                  <v:path arrowok="t" o:connecttype="custom" o:connectlocs="77153,79375;73025,90805;66993,99695;59690,106363;51118,109855;41593,111125;31433,110173;23178,107315;16193,102235;10160,95568;6033,86995;953,69850;0,50483;1270,39053;4128,28893;7938,19368;13653,12383;20320,6350;27940,2223;35878,318;45085,0;53975,1905;61913,6350;68263,12700;73343,21273;76518,31433;61278,24448;57468,18733;53340,15240;47625,13018;41275,12383;34290,13018;28258,15558;22860,19368;18415,25083;15558,31433;12700,44450;12383,61278;15240,78740;18098,85725;22225,91123;29210,96203;40640,99060;47625,98108;53658,95250;58738,90488;63183,83820;65723,75248" o:connectangles="0,0,0,0,0,0,0,0,0,0,0,0,0,0,0,0,0,0,0,0,0,0,0,0,0,0,0,0,0,0,0,0,0,0,0,0,0,0,0,0,0,0,0,0,0,0,0,0"/>
                </v:shape>
                <v:shape id="Freeform 43" o:spid="_x0000_s1065" style="position:absolute;left:10636;top:4064;width:660;height:1079;visibility:visible;mso-wrap-style:square;v-text-anchor:top" coordsize="208,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Y8UA&#10;AADbAAAADwAAAGRycy9kb3ducmV2LnhtbESPT2vCQBTE70K/w/IKvUjdGEHa1FWKIHjw4L8Wj4/s&#10;MxubfZtmVxO/vSsIHoeZ+Q0zmXW2EhdqfOlYwXCQgCDOnS65ULDfLd4/QPiArLFyTAqu5GE2felN&#10;MNOu5Q1dtqEQEcI+QwUmhDqT0ueGLPqBq4mjd3SNxRBlU0jdYBvhtpJpkoylxZLjgsGa5obyv+3Z&#10;Kji1tv9zWJrf4pAvxuZ/nV5Xm1Spt9fu+wtEoC48w4/2UisYfcL9S/wB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hjxQAAANsAAAAPAAAAAAAAAAAAAAAAAJgCAABkcnMv&#10;ZG93bnJldi54bWxQSwUGAAAAAAQABAD1AAAAigMAAAAA&#10;" path="m,340l,,201,r,41l36,41r,103l191,144r,40l36,184r,115l208,299r,41l,340xe" fillcolor="#1f1a17" stroked="f">
                  <v:path arrowok="t" o:connecttype="custom" o:connectlocs="0,107950;0,0;63818,0;63818,13018;11430,13018;11430,45720;60643,45720;60643,58420;11430,58420;11430,94933;66040,94933;66040,107950;0,107950" o:connectangles="0,0,0,0,0,0,0,0,0,0,0,0,0"/>
                </v:shape>
                <v:shape id="Freeform 44" o:spid="_x0000_s1066" style="position:absolute;left:11487;top:4044;width:705;height:1112;visibility:visible;mso-wrap-style:square;v-text-anchor:top" coordsize="22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4dsQA&#10;AADbAAAADwAAAGRycy9kb3ducmV2LnhtbESPwW7CMAyG70h7h8iTdkGQsjGECgGhTdMQNxgPYDWm&#10;LWucLgmlffv5MGlH6/f/2d9627tGdRRi7dnAbJqBIi68rbk0cP76mCxBxYRssfFMBgaKsN08jNaY&#10;W3/nI3WnVCqBcMzRQJVSm2sdi4ocxqlviSW7+OAwyRhKbQPeBe4a/ZxlC+2wZrlQYUtvFRXfp5sT&#10;ynFMfh5uevw6vHye34dDd93/GPP02O9WoBL16X/5r723BubyvbiIB+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HbEAAAA2wAAAA8AAAAAAAAAAAAAAAAAmAIAAGRycy9k&#10;b3ducmV2LnhtbFBLBQYAAAAABAAEAPUAAACJAwAAAAA=&#10;" path="m,236r34,-4l36,244r2,11l42,265r4,9l51,281r6,8l65,295r9,5l84,304r10,4l105,310r11,1l127,310r9,-1l145,305r9,-3l161,298r7,-4l173,288r5,-7l182,275r2,-7l186,261r,-9l186,245r-2,-7l182,231r-3,-6l173,219r-5,-5l161,208r-7,-4l145,201r-10,-3l122,194r-18,-5l86,182,71,177,59,172r-9,-5l40,161r-8,-8l26,145r-6,-9l16,126,12,116,11,104,10,93,11,80,13,69,17,56,23,45,29,34r8,-8l47,18,57,11,70,6,82,3,94,r14,l124,1r13,2l151,6r12,5l174,19r10,8l192,36r7,12l205,59r4,14l212,87r1,14l178,104,176,90,171,76r-2,-6l166,65r-4,-5l159,55r-5,-3l150,49r-6,-3l138,44r-6,-2l125,41r-8,-1l110,40r-8,l94,41r-7,1l81,43r-6,2l70,48r-5,3l61,54r-7,9l50,71r-3,9l46,91r1,8l49,107r3,7l57,120r3,3l64,126r6,3l76,132r16,7l112,145r21,5l151,156r13,6l173,166r12,7l195,181r9,10l210,200r5,12l218,223r2,13l221,249r-1,14l218,275r-4,13l209,300r-8,12l193,321r-10,8l172,337r-12,6l146,347r-13,2l118,350r-17,-1l84,347r-8,-2l69,343r-8,-3l55,337r-6,-3l43,329r-6,-4l32,320r-5,-5l23,310r-4,-7l15,297,8,283,4,268,1,252,,236xe" fillcolor="#1f1a17" stroked="f">
                  <v:path arrowok="t" o:connecttype="custom" o:connectlocs="11482,77470;14671,86995;20731,93663;29980,97790;40505,98425;49116,95885;55176,91440;58684,85090;59322,77788;57090,71438;51349,66040;43056,62865;27429,57785;15947,53023;8292,46038;3827,36830;3508,25400;7336,14288;14990,5715;26153,953;39548,318;51987,3493;61236,11430;66658,23178;56771,33020;53900,22225;50711,17463;45927,14605;39867,13018;32532,12700;25834,13653;20731,16193;15947,22543;14990,31433;18179,38100;22326,40958;35721,46038;52306,51435;62193,57468;68571,67310;70485,79058;68252,91440;61555,101918;51030,108903;37635,111125;24239,109538;17542,106998;11801,103188;7336,98425;2551,89853;0,74930" o:connectangles="0,0,0,0,0,0,0,0,0,0,0,0,0,0,0,0,0,0,0,0,0,0,0,0,0,0,0,0,0,0,0,0,0,0,0,0,0,0,0,0,0,0,0,0,0,0,0,0,0,0,0"/>
                </v:shape>
                <v:shape id="Freeform 45" o:spid="_x0000_s1067" style="position:absolute;left:12376;top:4044;width:705;height:1112;visibility:visible;mso-wrap-style:square;v-text-anchor:top" coordsize="223,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oCMMA&#10;AADbAAAADwAAAGRycy9kb3ducmV2LnhtbESPS4vCQBCE78L+h6EX9qYTXZGQdSKLqHgSfN3bTOfB&#10;ZnqymdHEf+8Igseiqr6i5ove1OJGrassKxiPIhDEmdUVFwpOx/UwBuE8ssbaMim4k4NF+jGYY6Jt&#10;x3u6HXwhAoRdggpK75tESpeVZNCNbEMcvNy2Bn2QbSF1i12Am1pOomgmDVYcFkpsaFlS9ne4GgWx&#10;nvBsuVpvj//xLv/eXIrr+dwp9fXZ//6A8NT7d/jV3moF0zE8v4Qf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HoCMMAAADbAAAADwAAAAAAAAAAAAAAAACYAgAAZHJzL2Rv&#10;d25yZXYueG1sUEsFBgAAAAAEAAQA9QAAAIgDAAAAAA==&#10;" path="m,236r36,-4l37,244r3,11l43,265r4,9l52,281r7,8l66,295r9,5l85,304r10,4l106,310r12,1l128,310r10,-1l147,305r8,-3l162,298r7,-4l175,288r4,-7l182,275r3,-7l186,261r1,-9l186,245r-1,-7l183,231r-4,-6l175,219r-5,-5l162,208r-8,-4l147,201r-10,-3l122,194r-18,-5l87,182,72,177,60,172r-9,-5l42,161r-8,-8l26,145r-5,-9l17,126,14,116,12,104r,-11l12,80,15,69,18,56,23,45,31,34r7,-8l47,18,59,11,70,6,82,3,96,r13,l124,1r15,2l152,6r13,5l175,19r10,8l194,36r7,12l206,59r4,14l213,87r1,14l179,104,177,90,173,76r-3,-6l167,65r-3,-5l159,55r-4,-3l150,49r-5,-3l140,44r-7,-2l126,41r-7,-1l111,40r-8,l95,41r-6,1l82,43r-6,2l71,48r-5,3l63,54r-8,9l50,71r-2,9l47,91r,8l49,107r4,7l58,120r3,3l65,126r6,3l77,132r16,7l114,145r20,5l151,156r14,6l175,166r11,7l196,181r8,10l211,200r5,12l220,223r2,13l223,249r-1,14l220,275r-5,13l210,300r-7,12l195,321r-11,8l173,337r-12,6l148,347r-14,2l120,350r-19,-1l85,347r-8,-2l70,343r-7,-3l57,337r-7,-3l44,329r-5,-4l34,320r-6,-5l24,310r-4,-7l16,297,10,283,5,268,3,252,,236xe" fillcolor="#1f1a17" stroked="f">
                  <v:path arrowok="t" o:connecttype="custom" o:connectlocs="11695,77470;14856,86995;20861,93663;30027,97790;40458,98425;48992,95885;55313,91440;58474,85090;58790,77788;56578,71438;51204,66040;43302,62865;27499,57785;16120,53023;8218,46038;4425,36830;3793,25400;7270,14288;14856,5715;25918,953;39193,318;52153,3493;61319,11430;66376,23178;56578,33020;53733,22225;50256,17463;45831,14605;39826,13018;32556,12700;25918,13653;20861,16193;15804,22543;14856,31433;18332,38100;22441,40958;36033,46038;52153,51435;61951,57468;68272,67310;70485,79058;67956,91440;61635,101918;50888,108903;37929,111125;24338,109538;18016,106998;12327,103188;7586,98425;3161,89853;0,74930" o:connectangles="0,0,0,0,0,0,0,0,0,0,0,0,0,0,0,0,0,0,0,0,0,0,0,0,0,0,0,0,0,0,0,0,0,0,0,0,0,0,0,0,0,0,0,0,0,0,0,0,0,0,0"/>
                </v:shape>
                <v:shape id="Freeform 46" o:spid="_x0000_s1068" style="position:absolute;left:39071;top:2070;width:13697;height:1282;visibility:visible;mso-wrap-style:square;v-text-anchor:top" coordsize="431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2ZMQA&#10;AADbAAAADwAAAGRycy9kb3ducmV2LnhtbESPUWvCQBCE34X+h2MLfZF6qYQgqadIwVJECqb9AUtu&#10;vQRze2lu1fjvvUKhj8PMfMMs16Pv1IWG2AY28DLLQBHXwbbsDHx/bZ8XoKIgW+wCk4EbRVivHiZL&#10;LG248oEulTiVIBxLNNCI9KXWsW7IY5yFnjh5xzB4lCQHp+2A1wT3nZ5nWaE9tpwWGuzpraH6VJ29&#10;gZ98URyd5NlhDO/b8+e+mIrbGfP0OG5eQQmN8h/+a39YA/kcfr+kH6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NmTEAAAA2wAAAA8AAAAAAAAAAAAAAAAAmAIAAGRycy9k&#10;b3ducmV2LnhtbFBLBQYAAAAABAAEAPUAAACJAwAAAAA=&#10;" path="m3933,234l,231,,165r3933,4l3933,234xm4314,202l3912,403,3912,r402,202xe" fillcolor="#1f1a17" stroked="f">
                  <v:path arrowok="t" o:connecttype="custom" o:connectlocs="1248728,74479;0,73524;0,52517;1248728,53791;1248728,74479;1369695,64294;1242060,128270;1242060,0;1369695,64294" o:connectangles="0,0,0,0,0,0,0,0,0"/>
                  <o:lock v:ext="edit" verticies="t"/>
                </v:shape>
                <v:rect id="Rectangle 47" o:spid="_x0000_s1069" style="position:absolute;left:24561;top:12;width:14510;height:5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bMMA&#10;AADbAAAADwAAAGRycy9kb3ducmV2LnhtbESPTWrDMBCF94XeQUwhu0ZunJbiRjYhEMgii9ruAQZr&#10;arm1RsaSY+f2USHQ5eP9fLxdsdheXGj0nWMFL+sEBHHjdMetgq/6+PwOwgdkjb1jUnAlD0X++LDD&#10;TLuZS7pUoRVxhH2GCkwIQyalbwxZ9Gs3EEfv240WQ5RjK/WIcxy3vdwkyZu02HEkGBzoYKj5rSYb&#10;IWdZu6GcXqc5Ta+n82H+oc+9UqunZf8BItAS/sP39kkr2Kbw9yX+A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ybMMAAADbAAAADwAAAAAAAAAAAAAAAACYAgAAZHJzL2Rv&#10;d25yZXYueG1sUEsFBgAAAAAEAAQA9QAAAIgDAAAAAA==&#10;" filled="f" strokecolor="#1f1a17" strokeweight="1e-4mm"/>
                <v:shape id="Freeform 48" o:spid="_x0000_s1070" style="position:absolute;left:26041;top:1257;width:1073;height:1130;visibility:visible;mso-wrap-style:square;v-text-anchor:top" coordsize="339,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YRM8UA&#10;AADbAAAADwAAAGRycy9kb3ducmV2LnhtbESPT2vCQBTE7wW/w/IEb3Xjv9RGVykVSy85qEU8PrKv&#10;STD7NmTXmHz7bkHwOMzMb5j1tjOVaKlxpWUFk3EEgjizuuRcwc9p/7oE4TyyxsoyKejJwXYzeFlj&#10;ou2dD9QefS4ChF2CCgrv60RKlxVk0I1tTRy8X9sY9EE2udQN3gPcVHIaRbE0WHJYKLCmz4Ky6/Fm&#10;FMziVu4us8X5ZHy6/Irf0/6tT5UaDbuPFQhPnX+GH+1vrWA+h/8v4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hEzxQAAANsAAAAPAAAAAAAAAAAAAAAAAJgCAABkcnMv&#10;ZG93bnJldi54bWxQSwUGAAAAAAQABAD1AAAAigMAAAAA&#10;" path="m,356l,,71,r84,251l160,268r4,15l168,295r3,10l174,294r5,-13l184,265r6,-18l275,r64,l339,356r-46,l293,58,190,356r-43,l45,52r,304l,356xe" fillcolor="#1f1a17" stroked="f">
                  <v:path arrowok="t" o:connecttype="custom" o:connectlocs="0,113030;0,0;22476,0;49067,79693;50650,85090;51916,89853;53183,93663;54132,96838;55082,93345;56665,89218;58248,84138;60147,78423;87055,0;107315,0;107315,113030;92753,113030;92753,18415;60147,113030;46535,113030;14245,16510;14245,113030;0,113030" o:connectangles="0,0,0,0,0,0,0,0,0,0,0,0,0,0,0,0,0,0,0,0,0,0"/>
                </v:shape>
                <v:shape id="Freeform 49" o:spid="_x0000_s1071" style="position:absolute;left:27444;top:1257;width:845;height:1130;visibility:visible;mso-wrap-style:square;v-text-anchor:top" coordsize="26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fS8QA&#10;AADbAAAADwAAAGRycy9kb3ducmV2LnhtbESPQYvCMBSE74L/IbwFb5oqVqRrlEVZcGFBrR48Pppn&#10;27V5KU3W1n9vBMHjMDPfMItVZypxo8aVlhWMRxEI4szqknMFp+P3cA7CeWSNlWVScCcHq2W/t8BE&#10;25YPdEt9LgKEXYIKCu/rREqXFWTQjWxNHLyLbQz6IJtc6gbbADeVnETRTBosOSwUWNO6oOya/hsF&#10;l/HGnsv47yeKp6fd/vfa3rNZrtTgo/v6BOGp8+/wq73VCqYx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e30vEAAAA2wAAAA8AAAAAAAAAAAAAAAAAmAIAAGRycy9k&#10;b3ducmV2LnhtbFBLBQYAAAAABAAEAPUAAACJAwAAAAA=&#10;" path="m,356l,,257,r,42l47,42r,109l244,151r,42l47,193r,121l265,314r,42l,356xe" fillcolor="#1f1a17" stroked="f">
                  <v:path arrowok="t" o:connecttype="custom" o:connectlocs="0,113030;0,0;81905,0;81905,13335;14979,13335;14979,47943;77762,47943;77762,61278;14979,61278;14979,99695;84455,99695;84455,113030;0,113030" o:connectangles="0,0,0,0,0,0,0,0,0,0,0,0,0"/>
                </v:shape>
                <v:shape id="Freeform 50" o:spid="_x0000_s1072" style="position:absolute;left:28575;top:1257;width:1079;height:1130;visibility:visible;mso-wrap-style:square;v-text-anchor:top" coordsize="338,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cRcEA&#10;AADbAAAADwAAAGRycy9kb3ducmV2LnhtbESP3YrCMBSE7wXfIRzBO00rpUg1igiCF97Y9QEOzekP&#10;Nic1iVr36TcLC3s5zMw3zHY/ml68yPnOsoJ0mYAgrqzuuFFw+zot1iB8QNbYWyYFH/Kw300nWyy0&#10;ffOVXmVoRISwL1BBG8JQSOmrlgz6pR2Io1dbZzBE6RqpHb4j3PRylSS5NNhxXGhxoGNL1b18GgXh&#10;e1W6Ic8yd/mc8ZmmdakftVLz2XjYgAg0hv/wX/usFWQ5/H6JP0D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dnEXBAAAA2wAAAA8AAAAAAAAAAAAAAAAAmAIAAGRycy9kb3du&#10;cmV2LnhtbFBLBQYAAAAABAAEAPUAAACGAwAAAAA=&#10;" path="m,356l,,70,r85,251l160,268r4,15l168,295r3,10l174,294r4,-13l184,265r6,-18l275,r63,l338,356r-45,l293,58,190,356r-43,l44,52r,304l,356xe" fillcolor="#1f1a17" stroked="f">
                  <v:path arrowok="t" o:connecttype="custom" o:connectlocs="0,113030;0,0;22357,0;49504,79693;51101,85090;52378,89853;53656,93663;54614,96838;55572,93345;56849,89218;58766,84138;60682,78423;87829,0;107950,0;107950,113030;93578,113030;93578,18415;60682,113030;46949,113030;14053,16510;14053,113030;0,113030" o:connectangles="0,0,0,0,0,0,0,0,0,0,0,0,0,0,0,0,0,0,0,0,0,0"/>
                </v:shape>
                <v:shape id="Freeform 51" o:spid="_x0000_s1073" style="position:absolute;left:29933;top:1238;width:1080;height:1168;visibility:visible;mso-wrap-style:square;v-text-anchor:top" coordsize="339,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yhcMA&#10;AADbAAAADwAAAGRycy9kb3ducmV2LnhtbESPQWvCQBSE74L/YXkFb7pJta2kriJFQaEX0x48PrLP&#10;JG32bdhdTfz3riB4HGbmG2ax6k0jLuR8bVlBOklAEBdW11wq+P3ZjucgfEDW2FgmBVfysFoOBwvM&#10;tO34QJc8lCJC2GeooAqhzaT0RUUG/cS2xNE7WWcwROlKqR12EW4a+Zok79JgzXGhwpa+Kir+87NR&#10;cMz/XDqlzny/mQPtk8087cgrNXrp158gAvXhGX60d1rB7APu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qyhcMAAADbAAAADwAAAAAAAAAAAAAAAACYAgAAZHJzL2Rv&#10;d25yZXYueG1sUEsFBgAAAAAEAAQA9QAAAIgDAAAAAA==&#10;" path="m,189l1,167,3,147,7,127r5,-18l18,93,27,77,36,62,47,50,60,37,73,28,87,19r14,-7l117,6,134,3,151,r19,l183,r11,1l205,3r12,2l227,8r12,4l249,18r9,5l268,29r9,7l285,44r9,7l301,59r6,10l313,78r6,11l324,100r4,10l331,122r3,11l336,146r2,12l339,171r,13l339,198r-1,13l336,223r-2,13l331,248r-4,12l323,270r-5,11l312,292r-6,9l299,311r-7,8l283,326r-8,8l266,340r-10,6l246,351r-11,4l225,360r-10,3l203,365r-10,2l181,368r-11,l158,368r-13,-1l134,365r-12,-3l111,359r-11,-5l90,349r-9,-5l70,338r-8,-8l54,323r-9,-8l38,306r-6,-9l26,288,20,277,15,267,11,256,8,245,5,234,3,223,2,212,1,200,,189xm49,190r,15l51,220r3,13l57,247r5,11l68,270r6,11l83,291r9,8l101,306r10,7l122,318r11,4l144,325r13,2l169,327r14,l195,325r11,-3l218,318r10,-5l239,306r9,-7l256,290r9,-10l272,270r6,-13l282,245r4,-14l288,217r3,-16l291,184r,-21l287,144r-2,-10l282,125r-2,-8l276,108r-3,-8l268,93r-4,-7l258,79r-5,-6l247,68r-6,-6l233,58r-7,-4l219,50r-7,-3l203,45r-7,-2l188,42r-9,-1l170,40r-12,1l146,43r-11,2l124,49r-11,4l104,59,93,67r-8,8l76,83,68,95r-6,11l58,120r-4,15l51,152r-1,18l49,190xe" fillcolor="#1f1a17" stroked="f">
                  <v:path arrowok="t" o:connecttype="custom" o:connectlocs="955,46673;5732,29528;14967,15875;27704,6033;42671,953;58274,0;69101,1588;79291,5715;88207,11430;95849,18733;101581,28258;105403,38735;107632,50165;107950,62865;106358,74930;102855,85725;97442,95568;90118,103505;81520,109855;71648,114300;61458,116523;50313,116840;38849,114935;28659,110808;19743,104775;12101,97155;6369,87948;2547,77788;637,67310;15603,60325;17196,73978;21654,85725;29296,94933;38849,100965;49995,103823;62095,103188;72604,99378;81520,92075;88525,81598;91710,68898;92665,51753;89799,39688;86933,31750;82157,25083;76743,19685;69738,15875;62414,13653;54134,12700;42989,14288;33117,18733;24201,26353;18469,38100;15922,53975" o:connectangles="0,0,0,0,0,0,0,0,0,0,0,0,0,0,0,0,0,0,0,0,0,0,0,0,0,0,0,0,0,0,0,0,0,0,0,0,0,0,0,0,0,0,0,0,0,0,0,0,0,0,0,0,0"/>
                  <o:lock v:ext="edit" verticies="t"/>
                </v:shape>
                <v:shape id="Freeform 52" o:spid="_x0000_s1074" style="position:absolute;left:31292;top:1257;width:997;height:1130;visibility:visible;mso-wrap-style:square;v-text-anchor:top" coordsize="31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rVdMAA&#10;AADbAAAADwAAAGRycy9kb3ducmV2LnhtbERPTYvCMBC9C/6HMII3TV1cq9UoIi7racEqeh2bsS02&#10;k26T1frvNwfB4+N9L1atqcSdGldaVjAaRiCIM6tLzhUcD1+DKQjnkTVWlknBkxyslt3OAhNtH7yn&#10;e+pzEULYJaig8L5OpHRZQQbd0NbEgbvaxqAPsMmlbvARwk0lP6JoIg2WHBoKrGlTUHZL/4yC+LO9&#10;2fPJ/f6c95M4nX1f9DaOler32vUchKfWv8Uv904rGIex4Uv4AX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rVdMAAAADbAAAADwAAAAAAAAAAAAAAAACYAgAAZHJzL2Rvd25y&#10;ZXYueG1sUEsFBgAAAAAEAAQA9QAAAIUDAAAAAA==&#10;" path="m,356l,,157,r21,l198,2r17,3l228,10r6,2l241,15r5,4l251,23r4,4l260,32r5,6l268,43r7,12l279,69r3,14l283,97r-1,10l281,115r-2,9l277,132r-4,8l269,147r-4,7l258,161r-6,6l245,172r-8,5l227,182r-9,4l206,189r-11,3l183,194r9,4l199,202r6,6l212,212r9,9l231,233r10,12l250,259r62,97l253,356,206,282,196,267r-9,-13l179,242r-7,-9l166,225r-6,-7l153,213r-5,-4l138,203r-12,-4l116,198r-16,l46,198r,158l,356xm46,157r101,l163,157r13,-1l188,153r9,-3l206,146r8,-4l220,136r5,-8l229,121r3,-7l233,105r1,-8l234,91r-1,-6l232,79r-2,-5l227,69r-3,-5l221,60r-5,-5l212,51r-7,-3l199,46r-6,-3l185,42r-8,-2l168,40r-9,-1l46,39r,118xe" fillcolor="#1f1a17" stroked="f">
                  <v:path arrowok="t" o:connecttype="custom" o:connectlocs="0,0;56877,0;68700,1588;74771,3810;78606,6033;81481,8573;84677,12065;87872,17463;90109,26353;90109,33973;89150,39370;87233,44450;84677,48895;80523,53023;75730,56198;69659,59055;62309,60960;61351,62865;65505,66040;70617,70168;77008,77788;99695,113030;65824,89535;59753,80645;54960,73978;51126,69215;47291,66358;40261,63183;31954,62865;14699,113030;14699,49848;52084,49848;60073,48578;65824,46355;70298,43180;73174,38418;74452,33338;74771,28893;74132,25083;72535,21908;70617,19050;67741,16193;63588,14605;59114,13335;53682,12700;14699,12383" o:connectangles="0,0,0,0,0,0,0,0,0,0,0,0,0,0,0,0,0,0,0,0,0,0,0,0,0,0,0,0,0,0,0,0,0,0,0,0,0,0,0,0,0,0,0,0,0,0"/>
                  <o:lock v:ext="edit" verticies="t"/>
                </v:shape>
                <v:shape id="Freeform 53" o:spid="_x0000_s1075" style="position:absolute;left:32372;top:1257;width:1029;height:1130;visibility:visible;mso-wrap-style:square;v-text-anchor:top" coordsize="32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IDcQA&#10;AADbAAAADwAAAGRycy9kb3ducmV2LnhtbESPQWvCQBSE74L/YXmCt7qxqLTRVbRSrd5q9f7IPpNo&#10;9m3IbmPMr+8KBY/DzHzDzBaNKURNlcstKxgOIhDEidU5pwqOP58vbyCcR9ZYWCYFd3KwmHc7M4y1&#10;vfE31QefigBhF6OCzPsyltIlGRl0A1sSB+9sK4M+yCqVusJbgJtCvkbRRBrMOSxkWNJHRsn18GsU&#10;rPRyVG834/Xu1Lbjy709+8teKtXvNcspCE+Nf4b/219awegdHl/C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dyA3EAAAA2wAAAA8AAAAAAAAAAAAAAAAAmAIAAGRycy9k&#10;b3ducmV2LnhtbFBLBQYAAAAABAAEAPUAAACJAwAAAAA=&#10;" path="m137,356r,-150l,,57,r70,108l136,122r10,16l155,152r8,15l172,153r9,-15l191,121r11,-17l270,r55,l184,206r,150l137,356xe" fillcolor="#1f1a17" stroked="f">
                  <v:path arrowok="t" o:connecttype="custom" o:connectlocs="43364,113030;43364,65405;0,0;18042,0;40198,34290;43047,38735;46212,43815;49061,48260;51593,53023;54442,48578;57291,43815;60456,38418;63938,33020;85461,0;102870,0;58240,65405;58240,113030;43364,113030" o:connectangles="0,0,0,0,0,0,0,0,0,0,0,0,0,0,0,0,0,0"/>
                </v:shape>
                <v:shape id="Freeform 54" o:spid="_x0000_s1076" style="position:absolute;left:33616;top:1257;width:705;height:1130;visibility:visible;mso-wrap-style:square;v-text-anchor:top" coordsize="22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UB8EA&#10;AADbAAAADwAAAGRycy9kb3ducmV2LnhtbERP3WqDMBS+L/Qdwhn0pszowLI501I2JsIopboHOJgz&#10;lZkTMWm1b79cDHb58f3nh8UM4kaT6y0rSKIYBHFjdc+tgq/64/EZhPPIGgfLpOBODg779SrHTNuZ&#10;L3SrfCtCCLsMFXTej5mUrunIoIvsSBy4bzsZ9AFOrdQTziHcDPIpjnfSYM+hocOR3jpqfqqrURBf&#10;t+9JL5M0LU/Vy2edFoU+F0ptHpbjKwhPi/8X/7lLrSAN68O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JVAfBAAAA2wAAAA8AAAAAAAAAAAAAAAAAmAIAAGRycy9kb3du&#10;cmV2LnhtbFBLBQYAAAAABAAEAPUAAACGAwAAAAA=&#10;" path="m,356l,,48,r,314l222,314r,42l,356xe" fillcolor="#1f1a17" stroked="f">
                  <v:path arrowok="t" o:connecttype="custom" o:connectlocs="0,113030;0,0;15240,0;15240,99695;70485,99695;70485,113030;0,113030" o:connectangles="0,0,0,0,0,0,0"/>
                </v:shape>
                <v:shape id="Freeform 55" o:spid="_x0000_s1077" style="position:absolute;left:34588;top:1257;width:845;height:1130;visibility:visible;mso-wrap-style:square;v-text-anchor:top" coordsize="26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PlcUA&#10;AADbAAAADwAAAGRycy9kb3ducmV2LnhtbESPQWvCQBSE74X+h+UVvOkmxUhJXUVaChUENc2hx8fu&#10;M4lm34bs1sR/7xYKPQ4z8w2zXI+2FVfqfeNYQTpLQBBrZxquFJRfH9MXED4gG2wdk4IbeVivHh+W&#10;mBs38JGuRahEhLDPUUEdQpdL6XVNFv3MdcTRO7neYoiyr6TpcYhw28rnJFlIiw3HhRo7eqtJX4of&#10;q+CUvrvvJjtvk2xe7g+7y3DTi0qpydO4eQURaAz/4b/2p1GQpfD7Jf4A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fE+VxQAAANsAAAAPAAAAAAAAAAAAAAAAAJgCAABkcnMv&#10;ZG93bnJldi54bWxQSwUGAAAAAAQABAD1AAAAigMAAAAA&#10;" path="m,356l,,257,r,42l47,42r,109l243,151r,42l47,193r,121l265,314r,42l,356xe" fillcolor="#1f1a17" stroked="f">
                  <v:path arrowok="t" o:connecttype="custom" o:connectlocs="0,113030;0,0;81905,0;81905,13335;14979,13335;14979,47943;77444,47943;77444,61278;14979,61278;14979,99695;84455,99695;84455,113030;0,113030" o:connectangles="0,0,0,0,0,0,0,0,0,0,0,0,0"/>
                </v:shape>
                <v:shape id="Freeform 56" o:spid="_x0000_s1078" style="position:absolute;left:35674;top:1238;width:895;height:1168;visibility:visible;mso-wrap-style:square;v-text-anchor:top" coordsize="282,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uTiMIA&#10;AADbAAAADwAAAGRycy9kb3ducmV2LnhtbESPQWvCQBSE7wX/w/KE3urGgLGk2UgR1FwKarXnR/Y1&#10;CWbfhuxq0n/fFQSPw8x8w2Sr0bTiRr1rLCuYzyIQxKXVDVcKTt+bt3cQziNrbC2Tgj9ysMonLxmm&#10;2g58oNvRVyJA2KWooPa+S6V0ZU0G3cx2xMH7tb1BH2RfSd3jEOCmlXEUJdJgw2Ghxo7WNZWX49UE&#10;SrE7N/ut5Mu6s8ufAuMk/jJKvU7Hzw8Qnkb/DD/ahVawiOH+JfwAm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W5OIwgAAANsAAAAPAAAAAAAAAAAAAAAAAJgCAABkcnMvZG93&#10;bnJldi54bWxQSwUGAAAAAAQABAD1AAAAhwMAAAAA&#10;" path="m,247r44,-3l46,256r3,12l53,278r5,10l66,296r7,7l83,310r12,5l107,320r13,3l134,325r15,l162,325r12,-1l185,321r11,-3l206,314r8,-5l221,302r6,-6l231,289r4,-8l236,273r1,-8l236,257r-1,-8l232,243r-4,-7l221,230r-7,-6l206,220r-11,-5l186,212r-13,-5l154,203r-22,-5l109,192,91,187,75,180,64,175,52,169,42,160,32,152,26,142,20,132,17,121,14,109r,-11l15,84,17,72,22,59,28,48r4,-6l37,36r5,-5l47,27r6,-4l59,19r7,-3l73,11,88,6,104,3,121,1,138,r19,1l176,3r16,4l208,12r7,4l222,20r7,4l235,28r5,5l245,38r4,6l255,50r6,12l266,76r4,15l271,106r-44,3l226,101r-3,-7l221,86r-3,-6l215,74r-4,-6l207,64r-5,-6l196,54r-6,-3l183,48r-7,-2l168,44r-9,-1l150,42r-10,l130,42r-9,1l111,44r-8,1l96,48r-7,2l83,53r-5,4l74,61r-4,5l66,70r-2,4l61,79r-2,5l58,90r,5l59,104r2,9l67,120r5,6l76,129r6,3l88,135r9,4l118,145r26,7l169,158r22,6l209,169r12,5l236,182r12,9l254,195r5,5l264,205r3,6l274,222r5,12l282,247r,15l281,275r-2,14l273,302r-7,13l262,321r-5,5l252,332r-6,6l240,342r-6,4l227,350r-8,4l204,360r-17,5l169,367r-18,1l128,367r-21,-2l97,363,87,360r-8,-2l71,353r-9,-3l55,346r-7,-5l42,337r-7,-7l29,325r-5,-7l19,312r-4,-8l11,297,7,290,5,281,3,273,1,265,,256r,-9xe" fillcolor="#1f1a17" stroked="f">
                  <v:path arrowok="t" o:connecttype="custom" o:connectlocs="14605,81280;18415,91440;26353,98425;38100,102553;51435,103188;62230,100965;70168,95885;74613,89218;74930,81598;72390,74930;65405,69850;54928,65723;34608,60960;20320,55563;10160,48260;5398,38418;4763,26670;8890,15240;13335,9843;18733,6033;27940,1905;43815,0;60960,2223;70485,6350;76200,10478;80963,15875;85725,28893;71755,32068;69215,25400;65723,20320;60325,16193;53340,13970;44450,13335;35243,13970;28258,15875;23495,19368;20320,23495;18415,28575;19368,35878;24130,40958;30798,44133;53658,50165;70168,55245;80645,61913;84773,66993;89535,78423;88583,91758;83185,101918;78105,107315;72073,111125;59373,115888;40640,116523;27623,114300;19685,111125;13335,106998;7620,100965;3493,94298;953,86678;0,78423" o:connectangles="0,0,0,0,0,0,0,0,0,0,0,0,0,0,0,0,0,0,0,0,0,0,0,0,0,0,0,0,0,0,0,0,0,0,0,0,0,0,0,0,0,0,0,0,0,0,0,0,0,0,0,0,0,0,0,0,0,0,0"/>
                </v:shape>
                <v:shape id="Freeform 57" o:spid="_x0000_s1079" style="position:absolute;left:36810;top:1238;width:896;height:1168;visibility:visible;mso-wrap-style:square;v-text-anchor:top" coordsize="283,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o7cMA&#10;AADbAAAADwAAAGRycy9kb3ducmV2LnhtbESPQWsCMRSE74L/ITyht5pVschqFBEEeym62p6fm9fd&#10;rZuXkETd/ntTKHgcZuYbZrHqTCtu5ENjWcFomIEgLq1uuFJwOm5fZyBCRNbYWiYFvxRgtez3Fphr&#10;e+cD3YpYiQThkKOCOkaXSxnKmgyGoXXEyfu23mBM0ldSe7wnuGnlOMvepMGG00KNjjY1lZfiahR0&#10;brI9fHz+uOJrfd211Xmf+fe9Ui+Dbj0HEamLz/B/e6cVTCfw9yX9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ao7cMAAADbAAAADwAAAAAAAAAAAAAAAACYAgAAZHJzL2Rv&#10;d25yZXYueG1sUEsFBgAAAAAEAAQA9QAAAIgDAAAAAA==&#10;" path="m,247r45,-3l47,256r3,12l55,278r5,10l66,296r8,7l85,310r11,5l107,320r14,3l136,325r14,l163,325r12,-1l186,321r12,-3l207,314r9,-5l223,302r5,-6l232,289r3,-8l237,273r1,-8l237,257r-2,-8l233,243r-5,-7l223,230r-7,-6l207,220r-10,-5l187,212r-13,-5l155,203r-22,-5l111,192,92,187,76,180,65,175,52,169r-9,-9l34,152,26,142,21,132,17,121,15,109,14,98,15,84,18,72,23,59,30,48r4,-6l38,36r5,-5l48,27r7,-4l61,19r6,-3l74,11,89,6,105,3,122,1,140,r18,1l176,3r18,4l209,12r8,4l223,20r7,4l235,28r6,5l247,38r4,6l255,50r7,12l267,76r5,15l273,106r-45,3l227,101r-2,-7l223,86r-3,-6l217,74r-5,-6l208,64r-5,-6l198,54r-6,-3l184,48r-7,-2l169,44r-9,-1l151,42r-9,l131,42r-10,1l113,44r-9,1l97,48r-6,2l85,53r-6,4l74,61r-3,5l67,70r-2,4l63,79r-2,5l60,90r,5l61,104r2,9l67,120r6,6l77,129r6,3l90,135r8,4l118,145r26,7l171,158r22,6l210,169r13,5l237,182r13,9l255,195r5,5l264,205r4,6l275,222r5,12l282,247r1,15l282,275r-3,14l275,302r-8,13l263,321r-5,5l253,332r-5,6l241,342r-6,4l228,350r-7,4l205,360r-16,5l171,367r-19,1l129,367r-22,-2l98,363r-9,-3l79,358r-8,-5l64,350r-7,-4l49,341r-7,-4l36,330r-5,-5l25,318r-5,-6l16,304r-4,-7l9,290,7,281,4,273,3,265,2,256,,247xe" fillcolor="#1f1a17" stroked="f">
                  <v:path arrowok="t" o:connecttype="custom" o:connectlocs="14870,81280;18983,91440;26892,98425;38282,102553;51570,103188;62643,100965;70552,95885;74349,89218;74982,81598;72134,74930;65490,69850;55050,65723;35118,60960;20565,55563;10757,48260;5378,38418;4746,26670;9491,15240;13604,9843;19299,6033;28158,1905;44293,0;61377,2223;70552,6350;76247,10478;80676,15875;86055,28893;71818,32068;69603,25400;65807,20320;60745,16193;53468,13970;44926,13335;35751,13970;28790,15875;23412,19368;20565,23495;18983,28575;19932,35878;24361,40958;31005,44133;54101,50165;70552,55245;80676,61913;84789,66993;89219,78423;88269,91758;83207,101918;78462,107315;72134,111125;59795,115888;40813,116523;28158,114300;20248,111125;13288,106998;7909,100965;3797,94298;1266,86678;0,78423" o:connectangles="0,0,0,0,0,0,0,0,0,0,0,0,0,0,0,0,0,0,0,0,0,0,0,0,0,0,0,0,0,0,0,0,0,0,0,0,0,0,0,0,0,0,0,0,0,0,0,0,0,0,0,0,0,0,0,0,0,0,0"/>
                </v:shape>
                <v:shape id="Freeform 58" o:spid="_x0000_s1080" style="position:absolute;left:28187;top:3003;width:997;height:1168;visibility:visible;mso-wrap-style:square;v-text-anchor:top" coordsize="314,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MAMUA&#10;AADbAAAADwAAAGRycy9kb3ducmV2LnhtbESPT2sCMRTE7wW/Q3iFXkSzlrbKahT/0NJTYVUQb4/N&#10;czd087Ik6bp++6Yg9DjMzG+Yxaq3jejIB+NYwWScgSAunTZcKTge3kczECEia2wck4IbBVgtBw8L&#10;zLW7ckHdPlYiQTjkqKCOsc2lDGVNFsPYtcTJuzhvMSbpK6k9XhPcNvI5y96kRcNpocaWtjWV3/sf&#10;q2BzmhXTj+HN+j7ujDlvqOh2X0o9PfbrOYhIffwP39ufWsHrC/x9S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cwAxQAAANsAAAAPAAAAAAAAAAAAAAAAAJgCAABkcnMv&#10;ZG93bnJldi54bWxQSwUGAAAAAAQABAD1AAAAigMAAAAA&#10;" path="m267,236r47,13l310,262r-4,14l299,288r-6,12l286,310r-7,11l270,329r-9,8l251,345r-11,6l230,356r-12,4l206,363r-13,3l181,368r-14,l153,368r-14,-1l127,364r-12,-3l104,358,93,354,83,350r-9,-5l65,338r-8,-7l49,324r-7,-9l36,307,29,297,24,287,19,276,15,265,11,254,7,242,5,230,3,219,1,206,,193,,181,,167,1,154,3,141,5,129,9,117r4,-11l17,94,22,84,27,74,33,64r7,-8l47,48r8,-8l64,33r8,-6l82,20,92,16r10,-5l112,8,123,5,134,3,145,1,156,r11,l181,r12,1l206,4r11,2l228,10r10,5l248,20r10,7l266,34r8,7l282,51r6,8l294,69r5,11l304,91r4,12l262,114r-3,-9l255,95r-4,-7l246,81r-4,-7l237,67r-5,-5l226,58r-7,-4l213,50r-6,-4l200,44r-9,-2l184,41r-8,-1l166,40r-9,l148,41r-10,1l129,44r-8,4l113,51r-8,4l99,59r-7,5l85,70r-5,6l75,83r-4,6l67,97r-4,7l59,112r-4,17l51,146r-2,17l49,181r1,22l52,223r4,19l61,260r5,9l70,276r4,7l79,289r5,7l90,301r6,5l103,310r7,4l118,318r7,3l132,323r7,2l148,326r7,1l163,327r10,l182,326r9,-2l200,322r8,-3l215,314r7,-4l230,304r7,-5l242,291r6,-7l253,276r5,-8l261,258r3,-10l267,236xe" fillcolor="#1f1a17" stroked="f">
                  <v:path arrowok="t" o:connecttype="custom" o:connectlocs="98425,83185;93028,95250;85725,104458;76200,111443;65405,115253;53023,116840;40323,115570;29528,112395;20638,107315;13335,100013;7620,91123;3493,80645;953,69533;0,57468;953,44768;4128,33655;8573,23495;14923,15240;22860,8573;32385,3493;42545,953;53023,0;65405,1270;75565,4763;84455,10795;91440,18733;96520,28893;82233,33338;78105,25718;73660,19685;67628,15875;60643,13335;52705,12700;43815,13335;35878,16193;29210,20320;23813,26353;20003,33020;16193,46355;15875,64453;19368,82550;23495,89853;28575,95568;34925,99695;41910,102553;49213,103823;57785,103505;66040,101283;73025,96520;78740,90170;82868,81915" o:connectangles="0,0,0,0,0,0,0,0,0,0,0,0,0,0,0,0,0,0,0,0,0,0,0,0,0,0,0,0,0,0,0,0,0,0,0,0,0,0,0,0,0,0,0,0,0,0,0,0,0,0,0"/>
                </v:shape>
                <v:shape id="Freeform 59" o:spid="_x0000_s1081" style="position:absolute;left:29464;top:3022;width:882;height:1130;visibility:visible;mso-wrap-style:square;v-text-anchor:top" coordsize="279,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RM8EA&#10;AADbAAAADwAAAGRycy9kb3ducmV2LnhtbESP3YrCMBSE7wXfIRzBG1lTBYt0jSKK4J348wCH5Gxb&#10;tzmpTdTq0xtB8HKYmW+Y2aK1lbhR40vHCkbDBASxdqbkXMHpuPmZgvAB2WDlmBQ8yMNi3u3MMDPu&#10;znu6HUIuIoR9hgqKEOpMSq8LsuiHriaO3p9rLIYom1yaBu8Rbis5TpJUWiw5LhRY06og/X+4WgVS&#10;L1fGpjvcnMfrnR7IZ3pxZ6X6vXb5CyJQG77hT3trFEwm8P4Sf4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7UTPBAAAA2wAAAA8AAAAAAAAAAAAAAAAAmAIAAGRycy9kb3du&#10;cmV2LnhtbFBLBQYAAAAABAAEAPUAAACGAwAAAAA=&#10;" path="m,355l,,47,r,146l231,146,231,r48,l279,355r-48,l231,187r-184,l47,355,,355xe" fillcolor="#1f1a17" stroked="f">
                  <v:path arrowok="t" o:connecttype="custom" o:connectlocs="0,113030;0,0;14869,0;14869,46486;73080,46486;73080,0;88265,0;88265,113030;73080,113030;73080,59540;14869,59540;14869,113030;0,113030" o:connectangles="0,0,0,0,0,0,0,0,0,0,0,0,0"/>
                </v:shape>
                <v:shape id="Freeform 60" o:spid="_x0000_s1082" style="position:absolute;left:30556;top:3022;width:1054;height:1130;visibility:visible;mso-wrap-style:square;v-text-anchor:top" coordsize="332,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HM8UA&#10;AADbAAAADwAAAGRycy9kb3ducmV2LnhtbESPQWvCQBSE74L/YXlCL1I3irUldRUNCIIUaVrvj+zr&#10;Jpp9G7Jbjf56t1DwOMzMN8x82dlanKn1lWMF41ECgrhwumKj4Ptr8/wGwgdkjbVjUnAlD8tFvzfH&#10;VLsLf9I5D0ZECPsUFZQhNKmUvijJoh+5hjh6P661GKJsjdQtXiLc1nKSJDNpseK4UGJDWUnFKf+1&#10;Cm6vQ39YH8zm4+iuO5Nt86nfZ0o9DbrVO4hAXXiE/9tbreBlBn9f4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sczxQAAANsAAAAPAAAAAAAAAAAAAAAAAJgCAABkcnMv&#10;ZG93bnJldi54bWxQSwUGAAAAAAQABAD1AAAAigMAAAAA&#10;" path="m,355l136,r51,l332,355r-54,l237,248r-149,l50,355,,355xm102,209r120,l186,110,178,89,170,70,165,52,160,37r-3,17l153,71r-5,17l141,105,102,209xe" fillcolor="#1f1a17" stroked="f">
                  <v:path arrowok="t" o:connecttype="custom" o:connectlocs="0,113030;43180,0;59373,0;105410,113030;88265,113030;75248,78962;27940,78962;15875,113030;0,113030;32385,66544;70485,66544;59055,35023;56515,28337;53975,22288;52388,16557;50800,11781;49848,17193;48578,22606;46990,28019;44768,33431;32385,66544" o:connectangles="0,0,0,0,0,0,0,0,0,0,0,0,0,0,0,0,0,0,0,0,0"/>
                  <o:lock v:ext="edit" verticies="t"/>
                </v:shape>
                <v:shape id="Freeform 61" o:spid="_x0000_s1083" style="position:absolute;left:31813;top:3022;width:889;height:1130;visibility:visible;mso-wrap-style:square;v-text-anchor:top" coordsize="279,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q38IA&#10;AADbAAAADwAAAGRycy9kb3ducmV2LnhtbESP0YrCMBRE3wX/IVxhX2SbKlilGkVcBN9k1Q+4JHfb&#10;anNTm6x2/XqzIPg4zMwZZrHqbC1u1PrKsYJRkoIg1s5UXCg4HbefMxA+IBusHZOCP/KwWvZ7C8yN&#10;u/M33Q6hEBHCPkcFZQhNLqXXJVn0iWuIo/fjWoshyraQpsV7hNtajtM0kxYrjgslNrQpSV8Ov1aB&#10;1OuNsdket+fx114P5SO7urNSH4NuPQcRqAvv8Ku9MwomU/j/En+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WrfwgAAANsAAAAPAAAAAAAAAAAAAAAAAJgCAABkcnMvZG93&#10;bnJldi54bWxQSwUGAAAAAAQABAD1AAAAhwMAAAAA&#10;" path="m,355l,,48,,235,279,235,r44,l279,355r-48,l44,76r,279l,355xe" fillcolor="#1f1a17" stroked="f">
                  <v:path arrowok="t" o:connecttype="custom" o:connectlocs="0,113030;0,0;15295,0;74880,88832;74880,0;88900,0;88900,113030;73605,113030;14020,24198;14020,113030;0,113030" o:connectangles="0,0,0,0,0,0,0,0,0,0,0"/>
                </v:shape>
                <v:shape id="Freeform 62" o:spid="_x0000_s1084" style="position:absolute;left:33039;top:3022;width:889;height:1130;visibility:visible;mso-wrap-style:square;v-text-anchor:top" coordsize="280,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E174A&#10;AADbAAAADwAAAGRycy9kb3ducmV2LnhtbERPvQrCMBDeBd8hnOAimiooUo0iglDQQasObkdztsXm&#10;Upqo9e3NIDh+fP/LdWsq8aLGlZYVjEcRCOLM6pJzBZfzbjgH4TyyxsoyKfiQg/Wq21lirO2bT/RK&#10;fS5CCLsYFRTe17GULivIoBvZmjhwd9sY9AE2udQNvkO4qeQkimbSYMmhocCatgVlj/RpFGTP7WUw&#10;4/1hl8o2GSTH68nfKqX6vXazAOGp9X/xz51oBdMwNnwJP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DxNe+AAAA2wAAAA8AAAAAAAAAAAAAAAAAmAIAAGRycy9kb3ducmV2&#10;LnhtbFBLBQYAAAAABAAEAPUAAACDAwAAAAA=&#10;" path="m,355l,,48,,235,279,235,r45,l280,355r-48,l45,76r,279l,355xe" fillcolor="#1f1a17" stroked="f">
                  <v:path arrowok="t" o:connecttype="custom" o:connectlocs="0,113030;0,0;15240,0;74613,88832;74613,0;88900,0;88900,113030;73660,113030;14288,24198;14288,113030;0,113030" o:connectangles="0,0,0,0,0,0,0,0,0,0,0"/>
                </v:shape>
                <v:shape id="Freeform 63" o:spid="_x0000_s1085" style="position:absolute;left:34270;top:3022;width:839;height:1130;visibility:visible;mso-wrap-style:square;v-text-anchor:top" coordsize="26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ZOYsUA&#10;AADbAAAADwAAAGRycy9kb3ducmV2LnhtbESPQWsCMRSE70L/Q3gFL6JZBYuuRikFQQSF2l68PTfP&#10;3W03L2uS1dVf3xQEj8PMfMPMl62pxIWcLy0rGA4SEMSZ1SXnCr6/Vv0JCB+QNVaWScGNPCwXL505&#10;ptpe+ZMu+5CLCGGfooIihDqV0mcFGfQDWxNH72SdwRCly6V2eI1wU8lRkrxJgyXHhQJr+igo+903&#10;RsHO8GR1vJ+bzTq7/+x6h+3ZjYNS3df2fQYiUBue4Ud7rRWMp/D/Jf4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k5ixQAAANsAAAAPAAAAAAAAAAAAAAAAAJgCAABkcnMv&#10;ZG93bnJldi54bWxQSwUGAAAAAAQABAD1AAAAigMAAAAA&#10;" path="m,355l,,256,r,42l46,42r,109l243,151r,42l46,193r,121l263,314r,41l,355xe" fillcolor="#1f1a17" stroked="f">
                  <v:path arrowok="t" o:connecttype="custom" o:connectlocs="0,113030;0,0;81589,0;81589,13373;14661,13373;14661,48078;77446,48078;77446,61450;14661,61450;14661,99976;83820,99976;83820,113030;0,113030" o:connectangles="0,0,0,0,0,0,0,0,0,0,0,0,0"/>
                </v:shape>
                <v:shape id="Freeform 64" o:spid="_x0000_s1086" style="position:absolute;left:35394;top:3022;width:705;height:1130;visibility:visible;mso-wrap-style:square;v-text-anchor:top" coordsize="221,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ocsEA&#10;AADbAAAADwAAAGRycy9kb3ducmV2LnhtbERP3WqDMBS+L+wdwhnsro0rzA3XKG2h4M0Q2z7AwZyq&#10;NDlxJlO3p18uBrv8+P53xWKNmGj0vWMFz5sEBHHjdM+tguvltH4D4QOyRuOYFHyThyJ/WO0w027m&#10;mqZzaEUMYZ+hgi6EIZPSNx1Z9Bs3EEfu5kaLIcKxlXrEOYZbI7dJkkqLPceGDgc6dtTcz19Wwc/H&#10;tT29TuWLOVTbG36aytSzVOrpcdm/gwi0hH/xn7vUCtK4Pn6JP0D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GKHLBAAAA2wAAAA8AAAAAAAAAAAAAAAAAmAIAAGRycy9kb3du&#10;cmV2LnhtbFBLBQYAAAAABAAEAPUAAACGAwAAAAA=&#10;" path="m,355l,,47,r,314l221,314r,41l,355xe" fillcolor="#1f1a17" stroked="f">
                  <v:path arrowok="t" o:connecttype="custom" o:connectlocs="0,113030;0,0;14990,0;14990,99976;70485,99976;70485,113030;0,113030" o:connectangles="0,0,0,0,0,0,0"/>
                </v:shape>
                <v:shape id="Freeform 65" o:spid="_x0000_s1087" style="position:absolute;left:14497;top:882;width:749;height:959;visibility:visible;mso-wrap-style:square;v-text-anchor:top" coordsize="235,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p28UA&#10;AADbAAAADwAAAGRycy9kb3ducmV2LnhtbESPQWvCQBSE7wX/w/KEXkqziYJI6kZsoK1QFE2L50f2&#10;mQSzb0N2G+O/7wqFHoeZ+YZZrUfTioF611hWkEQxCOLS6oYrBd9fb89LEM4ja2wtk4IbOVhnk4cV&#10;ptpe+UhD4SsRIOxSVFB736VSurImgy6yHXHwzrY36IPsK6l7vAa4aeUsjhfSYMNhocaO8prKS/Fj&#10;FMyKY2vm+fvTZ/F6GPC0u33sk1ypx+m4eQHhafT/4b/2VitYJHD/En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CnbxQAAANsAAAAPAAAAAAAAAAAAAAAAAJgCAABkcnMv&#10;ZG93bnJldi54bWxQSwUGAAAAAAQABAD1AAAAigMAAAAA&#10;" path="m98,303l98,36,,36,,,235,r,36l137,36r,267l98,303xe" fillcolor="#1f1a17" stroked="f">
                  <v:path arrowok="t" o:connecttype="custom" o:connectlocs="31247,95885;31247,11392;0,11392;0,0;74930,0;74930,11392;43683,11392;43683,95885;31247,95885" o:connectangles="0,0,0,0,0,0,0,0,0"/>
                </v:shape>
                <v:shape id="Freeform 66" o:spid="_x0000_s1088" style="position:absolute;left:15449;top:882;width:832;height:959;visibility:visible;mso-wrap-style:square;v-text-anchor:top" coordsize="26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xMUA&#10;AADbAAAADwAAAGRycy9kb3ducmV2LnhtbESPzWrDMBCE74W8g9hAb42cHELjRg5tIMWXHOokpMet&#10;tf6h0spYqmO/fVUo5DjMzDfMdjdaIwbqfetYwXKRgCAunW65VnA+HZ6eQfiArNE4JgUTedhls4ct&#10;ptrd+IOGItQiQtinqKAJoUul9GVDFv3CdcTRq1xvMUTZ11L3eItwa+QqSdbSYstxocGO9g2V38WP&#10;VXD9PHbV8fIl29wvT+UkzfvmzSj1OB9fX0AEGsM9/N/OtYL1Cv6+x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ExQAAANsAAAAPAAAAAAAAAAAAAAAAAJgCAABkcnMv&#10;ZG93bnJldi54bWxQSwUGAAAAAAQABAD1AAAAigMAAAAA&#10;" path="m,303l,,131,r19,l166,2r14,3l192,9r9,4l210,19r8,8l225,37r5,10l234,59r2,11l236,83r,8l235,98r-1,8l232,112r-3,7l225,125r-4,7l217,137r-6,5l205,147r-7,5l191,155r-9,4l173,161r-9,2l153,165r14,7l177,181r8,8l194,198r8,11l209,220r52,83l211,303,173,240r-8,-13l156,216r-6,-10l144,198r-5,-7l134,186r-6,-4l124,178r-9,-5l106,170r-9,-1l85,168r-46,l39,303,,303xm39,134r84,l136,134r11,-1l157,131r9,-3l173,124r6,-4l184,116r5,-6l192,104r3,-7l196,90r,-7l196,72r-3,-9l191,59r-3,-4l184,51r-3,-4l177,44r-5,-3l167,39r-5,-2l148,35,132,34r-93,l39,134xe" fillcolor="#1f1a17" stroked="f">
                  <v:path arrowok="t" o:connecttype="custom" o:connectlocs="0,0;47807,0;57369,1582;64062,4114;69480,8544;73305,14873;75217,22152;75217,28797;74580,33544;72986,37658;70436,41772;67249,44936;63106,48101;58006,50316;52270,51582;53226,54430;58963,59809;64381,66138;83185,95885;55138,75949;49720,68354;45895,62658;42708,58860;39521,56328;33784,53797;27091,53164;12430,95885;12430,42405;43345,42405;50038,41455;55138,39240;58644,36708;61194,32911;62468,28481;62468,22785;60875,18671;58644,16139;56413,13924;53226,12342;47170,11076;12430,10759" o:connectangles="0,0,0,0,0,0,0,0,0,0,0,0,0,0,0,0,0,0,0,0,0,0,0,0,0,0,0,0,0,0,0,0,0,0,0,0,0,0,0,0,0"/>
                  <o:lock v:ext="edit" verticies="t"/>
                </v:shape>
                <v:shape id="Freeform 67" o:spid="_x0000_s1089" style="position:absolute;left:16370;top:882;width:876;height:959;visibility:visible;mso-wrap-style:square;v-text-anchor:top" coordsize="278,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4AsYA&#10;AADbAAAADwAAAGRycy9kb3ducmV2LnhtbESPQWsCMRSE7wX/Q3hCbzVbS6VsjVIUwVKVrdVDb4/N&#10;62Zx87Ikqa799aYgeBxm5htmPO1sI47kQ+1YweMgA0FcOl1zpWD3tXh4AREissbGMSk4U4DppHc3&#10;xly7E3/ScRsrkSAcclRgYmxzKUNpyGIYuJY4eT/OW4xJ+kpqj6cEt40cZtlIWqw5LRhsaWaoPGx/&#10;rQJa+/3ibx/WH0WxmRfm+/D8vtopdd/v3l5BROriLXxtL7WC0RP8f0k/QE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W4AsYAAADbAAAADwAAAAAAAAAAAAAAAACYAgAAZHJz&#10;L2Rvd25yZXYueG1sUEsFBgAAAAAEAAQA9QAAAIsDAAAAAA==&#10;" path="m,303l114,r42,l278,303r-45,l199,211r-125,l42,303,,303xm85,179r101,l155,94,149,76,143,60,138,45,134,32r-3,14l127,61r-4,14l118,90,85,179xe" fillcolor="#1f1a17" stroked="f">
                  <v:path arrowok="t" o:connecttype="custom" o:connectlocs="0,95885;35935,0;49174,0;87630,95885;73445,95885;62728,66771;23326,66771;13239,95885;0,95885;26793,56645;58630,56645;48858,29747;46967,24050;45076,18987;43500,14240;42239,10126;41293,14557;40032,19304;38772,23734;37195,28481;26793,56645" o:connectangles="0,0,0,0,0,0,0,0,0,0,0,0,0,0,0,0,0,0,0,0,0"/>
                  <o:lock v:ext="edit" verticies="t"/>
                </v:shape>
                <v:shape id="Freeform 68" o:spid="_x0000_s1090" style="position:absolute;left:17418;top:882;width:743;height:959;visibility:visible;mso-wrap-style:square;v-text-anchor:top" coordsize="233,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aYgMQA&#10;AADbAAAADwAAAGRycy9kb3ducmV2LnhtbESPQWsCMRSE74L/ITyhF6lZixXZGkVEUQ891Fa8Pjav&#10;m8XNy5pEXf+9KRQ8DjPzDTOdt7YWV/KhcqxgOMhAEBdOV1wq+Plev05AhIissXZMCu4UYD7rdqaY&#10;a3fjL7ruYykShEOOCkyMTS5lKAxZDAPXECfv13mLMUlfSu3xluC2lm9ZNpYWK04LBhtaGipO+4tV&#10;cHq/r3bttlkdtdkc+p+Xs5n4s1IvvXbxASJSG5/h//ZWKxiP4O9L+g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2mIDEAAAA2wAAAA8AAAAAAAAAAAAAAAAAmAIAAGRycy9k&#10;b3ducmV2LnhtbFBLBQYAAAAABAAEAPUAAACJAwAAAAA=&#10;" path="m,303l,,40,,196,238,196,r37,l233,303r-40,l37,65r,238l,303xe" fillcolor="#1f1a17" stroked="f">
                  <v:path arrowok="t" o:connecttype="custom" o:connectlocs="0,95885;0,0;12755,0;62497,75316;62497,0;74295,0;74295,95885;61540,95885;11798,20569;11798,95885;0,95885" o:connectangles="0,0,0,0,0,0,0,0,0,0,0"/>
                </v:shape>
                <v:shape id="Freeform 69" o:spid="_x0000_s1091" style="position:absolute;left:18402;top:869;width:755;height:991;visibility:visible;mso-wrap-style:square;v-text-anchor:top" coordsize="23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sUA&#10;AADbAAAADwAAAGRycy9kb3ducmV2LnhtbESPQWvCQBSE7wX/w/IKvRTdqDSU6CpWEIp4adJDj4/s&#10;SzY0+zbNrjH6691CocdhZr5h1tvRtmKg3jeOFcxnCQji0umGawWfxWH6CsIHZI2tY1JwJQ/bzeRh&#10;jZl2F/6gIQ+1iBD2GSowIXSZlL40ZNHPXEccvcr1FkOUfS11j5cIt61cJEkqLTYcFwx2tDdUfudn&#10;qyB8nZ7Nz+F2XLbVtXjLuyFd1pVST4/jbgUi0Bj+w3/td60gfYHfL/EH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6/+xQAAANsAAAAPAAAAAAAAAAAAAAAAAJgCAABkcnMv&#10;ZG93bnJldi54bWxQSwUGAAAAAAQABAD1AAAAigMAAAAA&#10;" path="m,211r38,-3l39,218r3,10l45,237r5,7l55,251r7,7l70,263r9,5l90,272r11,3l112,276r13,1l136,276r11,-1l156,273r8,-3l173,267r7,-5l185,258r5,-7l194,245r3,-6l199,233r,-8l199,219r-2,-6l194,207r-4,-7l186,196r-6,-5l173,187r-9,-4l156,181r-11,-4l130,173r-19,-5l93,163,76,159,64,153,54,149,44,143r-8,-6l28,129r-6,-8l18,113,15,103,13,94,12,84,13,72,15,62,19,50r5,-9l31,31r9,-8l50,16,62,11,74,5,87,2,101,r16,l132,r16,2l161,6r14,5l186,17r11,7l206,32r7,11l219,53r5,12l227,77r1,14l190,93r-1,-6l187,79r-1,-5l183,68r-2,-5l178,59r-4,-6l170,50r-6,-4l160,44r-6,-3l148,39,134,37,118,36r-17,l87,39r-6,2l75,43r-5,2l66,48r-8,7l53,64r-1,3l50,72r,4l49,80r1,9l52,96r4,6l62,108r7,5l81,118r18,5l121,129r22,6l160,140r15,4l186,148r13,7l209,163r8,7l225,179r5,10l234,199r2,12l237,222r-1,13l233,246r-4,11l224,268r-9,11l207,287r-10,8l184,301r-13,6l157,310r-14,2l127,313r-20,-1l90,310,74,307,59,301,47,294,36,286r-6,-4l25,276r-4,-5l17,265,10,252,4,240,1,225,,211xe" fillcolor="#1f1a17" stroked="f">
                  <v:path arrowok="t" o:connecttype="custom" o:connectlocs="12435,68994;15942,77222;22319,83236;32203,87034;43362,87350;52290,85451;58985,81653;62811,75640;63449,69310;60580,63297;55159,59183;46232,56018;29652,51587;17217,47156;8928,40827;4783,32598;4145,22787;7652,12976;15942,5064;27739,633;42087,0;55797,3481;65681,10128;71420,20572;60580,29433;59304,23420;56753,18673;52290,14558;47188,12343;32203,11393;23913,13609;18493,17407;15942,22787;15942,28167;19768,34180;31565,38928;51014,44308;63449,49055;71739,56651;75246,66778;74290,77855;68551,88299;58666,95262;45594,98744;28696,98111;14985,93047;7971,87350;3188,79754;0,66778" o:connectangles="0,0,0,0,0,0,0,0,0,0,0,0,0,0,0,0,0,0,0,0,0,0,0,0,0,0,0,0,0,0,0,0,0,0,0,0,0,0,0,0,0,0,0,0,0,0,0,0,0"/>
                </v:shape>
                <v:rect id="Rectangle 70" o:spid="_x0000_s1092" style="position:absolute;left:19418;top:882;width:127;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gYO8UA&#10;AADbAAAADwAAAGRycy9kb3ducmV2LnhtbESPQWvCQBSE70L/w/IKvenGFFKJWcUKpYVSqFEkx2f2&#10;mQSzb0N2G9N/3y0IHoeZ+YbJ1qNpxUC9aywrmM8iEMSl1Q1XCg77t+kChPPIGlvLpOCXHKxXD5MM&#10;U22vvKMh95UIEHYpKqi971IpXVmTQTezHXHwzrY36IPsK6l7vAa4aWUcRYk02HBYqLGjbU3lJf8x&#10;CqLjedi+nI6vRfHtvuYlxc+f77FST4/jZgnC0+jv4Vv7QytIEvj/En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Bg7xQAAANsAAAAPAAAAAAAAAAAAAAAAAJgCAABkcnMv&#10;ZG93bnJldi54bWxQSwUGAAAAAAQABAD1AAAAigMAAAAA&#10;" fillcolor="#1f1a17" stroked="f"/>
                <v:shape id="Freeform 71" o:spid="_x0000_s1093" style="position:absolute;left:19767;top:882;width:749;height:959;visibility:visible;mso-wrap-style:square;v-text-anchor:top" coordsize="236,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1pR8UA&#10;AADbAAAADwAAAGRycy9kb3ducmV2LnhtbESPQWvCQBSE7wX/w/IEL0E38ZCW6CqiLbRQCo0Rr4/s&#10;M4lm34bs1qT/vlso9DjMzDfMejuaVtypd41lBckiBkFcWt1wpaA4vsyfQDiPrLG1TAq+ycF2M3lY&#10;Y6btwJ90z30lAoRdhgpq77tMSlfWZNAtbEccvIvtDfog+0rqHocAN61cxnEqDTYcFmrsaF9Tecu/&#10;jIIIdSnffZE8H3Zx9xFdT+e3KFFqNh13KxCeRv8f/mu/agXpI/x+C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WlHxQAAANsAAAAPAAAAAAAAAAAAAAAAAJgCAABkcnMv&#10;ZG93bnJldi54bWxQSwUGAAAAAAQABAD1AAAAigMAAAAA&#10;" path="m98,303l98,36,,36,,,236,r,36l137,36r,267l98,303xe" fillcolor="#1f1a17" stroked="f">
                  <v:path arrowok="t" o:connecttype="custom" o:connectlocs="31115,95885;31115,11392;0,11392;0,0;74930,0;74930,11392;43498,11392;43498,95885;31115,95885" o:connectangles="0,0,0,0,0,0,0,0,0"/>
                </v:shape>
                <v:rect id="Rectangle 72" o:spid="_x0000_s1094" style="position:absolute;left:20732;top:882;width:127;height: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p0sIA&#10;AADbAAAADwAAAGRycy9kb3ducmV2LnhtbERPy2rCQBTdF/oPwy24qxMjWEmdSBsQBRGqFnF5m7l5&#10;0MydkBmT+PfOotDl4bxX69E0oqfO1ZYVzKYRCOLc6ppLBd/nzesShPPIGhvLpOBODtbp89MKE20H&#10;PlJ/8qUIIewSVFB53yZSurwig25qW+LAFbYz6APsSqk7HEK4aWQcRQtpsObQUGFLWUX57+lmFESX&#10;os/efi6f1+uXO8xyiuf7bazU5GX8eAfhafT/4j/3TitYhLHhS/gB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2ynSwgAAANsAAAAPAAAAAAAAAAAAAAAAAJgCAABkcnMvZG93&#10;bnJldi54bWxQSwUGAAAAAAQABAD1AAAAhwMAAAAA&#10;" fillcolor="#1f1a17" stroked="f"/>
                <v:shape id="Freeform 73" o:spid="_x0000_s1095" style="position:absolute;left:21113;top:869;width:902;height:991;visibility:visible;mso-wrap-style:square;v-text-anchor:top" coordsize="285,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6ap8QA&#10;AADbAAAADwAAAGRycy9kb3ducmV2LnhtbESPwWrDMBBE74X8g9hALyaW2oNJXCuhKSkUQgtx8gGL&#10;tbVNrZVjKYn991Gh0OMwM2+YYjPaTlxp8K1jDU+pAkFcOdNyreF0fF8sQfiAbLBzTBom8rBZzx4K&#10;zI278YGuZahFhLDPUUMTQp9L6auGLPrU9cTR+3aDxRDlUEsz4C3CbSeflcqkxZbjQoM9vTVU/ZQX&#10;q0FV0472Za/OnypZJrxVXzZRWj/Ox9cXEIHG8B/+a38YDdkKfr/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mqfEAAAA2wAAAA8AAAAAAAAAAAAAAAAAmAIAAGRycy9k&#10;b3ducmV2LnhtbFBLBQYAAAAABAAEAPUAAACJAwAAAAA=&#10;" path="m,161l1,142,3,125,6,109,10,93,16,79,23,66,31,53,40,42,50,32,61,24,73,17,85,11,99,5,112,2,127,r15,l153,r9,1l173,2r9,2l191,7r9,4l208,15r9,5l224,25r8,5l239,37r6,7l251,51r7,8l263,67r4,8l271,85r3,9l277,103r3,11l282,124r2,11l284,146r1,11l284,168r-1,11l282,190r-2,10l277,211r-3,9l270,231r-4,8l261,248r-5,9l250,264r-6,7l237,277r-6,7l222,290r-8,4l206,298r-9,4l189,306r-9,3l170,311r-9,1l152,313r-10,l132,313r-10,-1l112,310r-9,-2l94,305,84,301r-8,-4l68,292r-9,-5l52,282r-7,-8l39,268r-7,-7l27,253r-5,-8l18,236r-4,-9l9,218,7,209,4,199,3,190,1,181r,-11l,161xm41,161r1,13l43,187r2,12l48,210r4,10l57,231r6,8l70,247r7,8l85,261r9,5l102,271r9,3l122,276r10,3l142,279r11,l163,276r11,-2l183,271r8,-5l200,261r8,-6l215,247r7,-8l228,230r5,-11l237,209r3,-12l242,185r1,-14l244,157r-1,-18l241,122r-4,-16l232,92,224,79,216,68,207,57,195,49,184,43,170,38,157,36,142,35r-10,l123,36r-10,3l104,42r-8,4l86,50r-7,6l71,64r-8,7l58,80,53,91r-4,11l45,115r-2,14l42,145r-1,16xe" fillcolor="#1f1a17" stroked="f">
                  <v:path arrowok="t" o:connecttype="custom" o:connectlocs="949,39561;5062,25002;12655,13292;23096,5380;35435,633;48407,0;57582,1266;65808,4747;73402,9495;79413,16141;84475,23736;87639,32598;89854,42726;89854,53170;88588,63297;85424,73108;80995,81337;74983,87667;67707,93047;59797,96845;50938,98744;41763,99060;32588,97478;24045,93996;16452,89249;10124,82603;5695,74691;2215,66145;316,57284;12972,50954;14237,62981;18034,73108;24362,80704;32271,85768;41763,88299;51571,87350;60430,84185;68023,78172;73718,69310;76565,58550;76882,43992;73402,29117;65492,18040;53786,12026;41763,11077;32904,13292;24994,17723;18350,25319;14237,36396;12972,50954" o:connectangles="0,0,0,0,0,0,0,0,0,0,0,0,0,0,0,0,0,0,0,0,0,0,0,0,0,0,0,0,0,0,0,0,0,0,0,0,0,0,0,0,0,0,0,0,0,0,0,0,0,0"/>
                  <o:lock v:ext="edit" verticies="t"/>
                </v:shape>
                <v:shape id="Freeform 74" o:spid="_x0000_s1096" style="position:absolute;left:22250;top:882;width:743;height:959;visibility:visible;mso-wrap-style:square;v-text-anchor:top" coordsize="23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2Iy8IA&#10;AADbAAAADwAAAGRycy9kb3ducmV2LnhtbERPz2vCMBS+D/wfwhN2m6k7rKMaRR0FKeywbuD12Tzb&#10;YvNSk9h2++uXw2DHj+/3ejuZTgzkfGtZwXKRgCCurG65VvD1mT+9gvABWWNnmRR8k4ftZvawxkzb&#10;kT9oKEMtYgj7DBU0IfSZlL5qyKBf2J44chfrDIYIXS21wzGGm04+J8mLNNhybGiwp0ND1bW8GwVu&#10;+Jney7fzMk9P+0sxnItdaG9KPc6n3QpEoCn8i//cR60gjev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YjLwgAAANsAAAAPAAAAAAAAAAAAAAAAAJgCAABkcnMvZG93&#10;bnJldi54bWxQSwUGAAAAAAQABAD1AAAAhwMAAAAA&#10;" path="m,303l,,41,,197,238,197,r37,l234,303r-39,l38,65r,238l,303xe" fillcolor="#1f1a17" stroked="f">
                  <v:path arrowok="t" o:connecttype="custom" o:connectlocs="0,95885;0,0;13018,0;62548,75316;62548,0;74295,0;74295,95885;61913,95885;12065,20569;12065,95885;0,95885" o:connectangles="0,0,0,0,0,0,0,0,0,0,0"/>
                </v:shape>
                <v:shape id="Freeform 75" o:spid="_x0000_s1097" style="position:absolute;left:23228;top:869;width:755;height:991;visibility:visible;mso-wrap-style:square;v-text-anchor:top" coordsize="237,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IMYA&#10;AADbAAAADwAAAGRycy9kb3ducmV2LnhtbESPQWvCQBSE7wX/w/IKXopuVLAlZiO2IBTx0thDj4/s&#10;SzY0+zbNbmPsr3eFgsdhZr5hsu1oWzFQ7xvHChbzBARx6XTDtYLP0372AsIHZI2tY1JwIQ/bfPKQ&#10;YardmT9oKEItIoR9igpMCF0qpS8NWfRz1xFHr3K9xRBlX0vd4znCbSuXSbKWFhuOCwY7ejNUfhe/&#10;VkH4Oj6Zn/3fYdVWl9Nr0Q3rVV0pNX0cdxsQgcZwD/+337WC5wXcvs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0/IMYAAADbAAAADwAAAAAAAAAAAAAAAACYAgAAZHJz&#10;L2Rvd25yZXYueG1sUEsFBgAAAAAEAAQA9QAAAIsDAAAAAA==&#10;" path="m,211r37,-3l39,218r3,10l45,237r5,7l55,251r7,7l70,263r9,5l89,272r12,3l112,276r13,1l136,276r10,-1l156,273r8,-3l172,267r8,-5l186,258r4,-7l194,245r2,-6l198,233r,-8l198,219r-2,-6l194,207r-4,-7l186,196r-6,-5l172,187r-8,-4l156,181r-12,-4l130,173r-19,-5l92,163,76,159,63,153r-9,-4l44,143r-9,-6l28,129r-6,-8l18,113,14,103,12,94,11,84,12,72,14,62,19,50r5,-9l31,31r9,-8l50,16,61,11,74,5,87,2,102,r14,l132,r15,2l161,6r13,5l186,17r10,7l206,32r7,11l219,53r4,12l226,77r1,14l190,93r-1,-6l188,79r-2,-5l183,68r-2,-5l178,59r-5,-6l169,50r-4,-4l160,44r-6,-3l147,39,134,37,117,36r-16,l87,39r-6,2l75,43r-5,2l65,48r-7,7l53,64r-1,3l51,72r-1,4l50,80r,9l52,96r4,6l61,108r8,5l81,118r18,5l120,129r22,6l161,140r15,4l186,148r12,7l209,163r8,7l224,179r6,10l234,199r2,12l237,222r-1,13l233,246r-5,11l223,268r-8,11l207,287r-11,8l184,301r-13,6l157,310r-15,2l127,313r-20,-1l89,310,74,307,59,301,47,294,35,286r-5,-4l25,276r-4,-5l17,265,9,252,5,240,1,225,,211xe" fillcolor="#1f1a17" stroked="f">
                  <v:path arrowok="t" o:connecttype="custom" o:connectlocs="12435,68994;15942,77222;22319,83236;32203,87034;43362,87350;52290,85451;59304,81653;62493,75640;63130,69310;60580,63297;54840,59183;45913,56018;29333,51587;17217,47156;8928,40827;4464,32598;3826,22787;7652,12976;15942,5064;27739,633;42087,0;55478,3481;65681,10128;71101,20572;60580,29433;59304,23420;56753,18673;52609,14558;46869,12343;32203,11393;23913,13609;18493,17407;16261,22787;15942,28167;19449,34180;31565,38928;51333,44308;63130,49055;71420,56651;75246,66778;74290,77855;68551,88299;58666,95262;45275,98744;28377,98111;14985,93047;7971,87350;2870,79754;0,66778" o:connectangles="0,0,0,0,0,0,0,0,0,0,0,0,0,0,0,0,0,0,0,0,0,0,0,0,0,0,0,0,0,0,0,0,0,0,0,0,0,0,0,0,0,0,0,0,0,0,0,0,0"/>
                </v:shape>
                <v:shape id="Freeform 76" o:spid="_x0000_s1098" style="position:absolute;left:40144;top:857;width:940;height:1244;visibility:visible;mso-wrap-style:square;v-text-anchor:top" coordsize="2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0Dl8QA&#10;AADbAAAADwAAAGRycy9kb3ducmV2LnhtbESPQWvCQBSE7wX/w/IEb3VjCG2JriJCwAotNPbi7ZF9&#10;ZoPZtzG7TdJ/3y0Uehxm5htms5tsKwbqfeNYwWqZgCCunG64VvB5Lh5fQPiArLF1TAq+ycNuO3vY&#10;YK7dyB80lKEWEcI+RwUmhC6X0leGLPql64ijd3W9xRBlX0vd4xjhtpVpkjxJiw3HBYMdHQxVt/LL&#10;Kji836+NeTuZcxYoK9Lyknb7V6UW82m/BhFoCv/hv/ZRK3hO4f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NA5fEAAAA2wAAAA8AAAAAAAAAAAAAAAAAmAIAAGRycy9k&#10;b3ducmV2LnhtbFBLBQYAAAAABAAEAPUAAACJAwAAAAA=&#10;" path="m,196l,171,3,147,6,125r5,-20l15,96r3,-9l23,78r4,-8l32,63r5,-8l42,48r7,-6l59,32,70,24,82,17,93,10,107,6,119,3,134,1,148,r16,1l179,3r15,4l207,13r13,7l232,29r12,10l255,51r10,14l273,78r7,16l285,112r6,17l294,148r2,21l296,191r,18l295,225r-1,16l292,255r-2,14l286,282r-4,12l278,304r-5,11l268,324r-7,9l255,341r-7,8l241,357r-8,6l224,369r-8,5l206,380r-9,3l188,386r-10,3l168,390r-9,1l148,392r-16,-1l116,389r-14,-4l88,380,74,372,62,364,51,353,40,341,31,328,23,314,15,297,10,279,5,261,2,241,,219,,196xm55,196r,18l56,229r2,16l61,259r4,13l69,284r5,10l81,303r7,9l95,319r8,6l111,331r9,4l129,338r9,1l148,340r10,-1l167,338r9,-3l185,331r8,-6l200,319r7,-7l215,303r6,-9l226,284r4,-13l234,259r4,-15l240,228r1,-16l241,194r,-17l240,162r-2,-15l234,132r-4,-12l226,108,221,98r-6,-9l207,80r-7,-7l193,67r-8,-5l176,58r-9,-3l158,53r-10,l138,53r-9,2l120,57r-9,5l103,67r-8,6l88,80r-7,9l74,98r-5,10l65,120r-4,13l58,147r-2,16l55,178r,18xe" fillcolor="#1f1a17" stroked="f">
                  <v:path arrowok="t" o:connecttype="custom" o:connectlocs="953,46673;4763,30480;8573,22225;13335,15240;22225,7620;33973,1905;46990,0;61595,2223;73660,9208;84138,20638;90488,35560;93980,53658;93663,71438;92075,85408;88265,96520;82868,105728;76518,113348;68580,118745;59690,122555;50483,124143;36830,123508;23495,118110;12700,108268;4763,94298;635,76518;17463,62230;18415,77788;21908,90170;27940,99060;35243,105093;43815,107633;53023,107315;61278,103188;68263,96203;73025,86043;76200,72390;76518,56198;74295,41910;70168,31115;63500,23178;55880,18415;46990,16828;38100,18098;30163,23178;23495,31115;19368,42228;17463,56515" o:connectangles="0,0,0,0,0,0,0,0,0,0,0,0,0,0,0,0,0,0,0,0,0,0,0,0,0,0,0,0,0,0,0,0,0,0,0,0,0,0,0,0,0,0,0,0,0,0,0"/>
                  <o:lock v:ext="edit" verticies="t"/>
                </v:shape>
                <v:shape id="Freeform 77" o:spid="_x0000_s1099" style="position:absolute;left:41395;top:431;width:870;height:1670;visibility:visible;mso-wrap-style:square;v-text-anchor:top" coordsize="27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9NsMA&#10;AADbAAAADwAAAGRycy9kb3ducmV2LnhtbESPQYvCMBSE78L+h/AW9qZpV9GlGkVcV4SCoCt6fTTP&#10;tti8lCZq/fdGEDwOM/MNM5m1phJXalxpWUHci0AQZ1aXnCvY//91f0A4j6yxskwK7uRgNv3oTDDR&#10;9sZbuu58LgKEXYIKCu/rREqXFWTQ9WxNHLyTbQz6IJtc6gZvAW4q+R1FQ2mw5LBQYE2LgrLz7mIU&#10;ROlmMLy448Etq99VHG9TOu5Tpb4+2/kYhKfWv8Ov9lorGPXh+SX8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M9NsMAAADbAAAADwAAAAAAAAAAAAAAAACYAgAAZHJzL2Rv&#10;d25yZXYueG1sUEsFBgAAAAAEAAQA9QAAAIgDAAAAAA==&#10;" path="m49,517l,517,,,53,r,184l63,172r9,-11l81,153r11,-7l103,140r12,-4l127,134r14,-1l155,134r14,3l182,141r14,7l208,155r12,9l230,175r8,11l247,200r7,14l260,230r5,18l269,265r4,19l274,303r1,21l274,347r-1,22l269,389r-5,20l259,427r-7,17l243,458r-9,14l224,484r-11,12l202,504r-12,7l178,518r-13,4l151,524r-13,1l124,524r-12,-2l99,517,88,511,77,503,67,494,58,482,49,470r,47xm49,326r,17l50,357r1,15l53,384r2,12l58,406r3,10l65,424r6,11l78,445r8,8l94,460r9,6l113,470r10,2l133,473r9,-1l150,471r8,-3l166,464r8,-6l181,452r6,-7l194,436r6,-9l205,417r4,-13l213,392r3,-15l219,362r1,-16l220,329r,-18l219,295r-3,-16l213,265r-3,-13l206,240r-5,-10l195,221r-7,-9l182,205r-7,-6l168,195r-8,-5l152,187r-8,-1l135,185r-8,1l119,188r-9,2l103,195r-8,5l88,206r-7,7l75,222r-6,9l64,241r-4,12l55,265r-3,14l50,294r-1,15l49,326xe" fillcolor="#1f1a17" stroked="f">
                  <v:path arrowok="t" o:connecttype="custom" o:connectlocs="0,164460;16766,0;19930,54714;25624,48670;32584,44535;40176,42626;49034,42626;57575,44853;65800,49306;72759,55668;78137,63621;82250,73164;85097,84298;86679,96386;86679,110382;85097,123743;81933,135831;76872,145692;70861,153963;63902,160325;56309,164778;47768,166687;39227,166687;31318,164460;24359,160007;18348,153326;15501,164460;15501,109110;16134,118335;17399,125969;19297,132332;22461,138376;27206,144101;32584,148237;38910,150145;44921,150145;49983,148873;55044,145692;59157,141557;63269,135831;66116,128514;68331,119925;69596,110064;69596,98931;68331,88751;66433,80162;63585,73164;59473,67438;55360,63303;50615,60440;45554,59167;40176,59167;34798,60440;30053,63621;25624,67756;21828,73482;18981,80481;16450,88751;15501,98294" o:connectangles="0,0,0,0,0,0,0,0,0,0,0,0,0,0,0,0,0,0,0,0,0,0,0,0,0,0,0,0,0,0,0,0,0,0,0,0,0,0,0,0,0,0,0,0,0,0,0,0,0,0,0,0,0,0,0,0,0,0,0"/>
                  <o:lock v:ext="edit" verticies="t"/>
                </v:shape>
                <v:shape id="Freeform 78" o:spid="_x0000_s1100" style="position:absolute;left:42513;top:857;width:838;height:1244;visibility:visible;mso-wrap-style:square;v-text-anchor:top" coordsize="26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FusUA&#10;AADbAAAADwAAAGRycy9kb3ducmV2LnhtbESPQWvCQBSE74X+h+UJvdWNErRGVymCtQcpNnrw+Mg+&#10;k2D2bdhdTeyvdwuFHoeZ+YZZrHrTiBs5X1tWMBomIIgLq2suFRwPm9c3ED4ga2wsk4I7eVgtn58W&#10;mGnb8Tfd8lCKCGGfoYIqhDaT0hcVGfRD2xJH72ydwRClK6V22EW4aeQ4SSbSYM1xocKW1hUVl/xq&#10;FHxdf7pm/+FO6XTsT3mxxd0snSj1Mujf5yAC9eE//Nf+1AqmKfx+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IW6xQAAANsAAAAPAAAAAAAAAAAAAAAAAJgCAABkcnMv&#10;ZG93bnJldi54bWxQSwUGAAAAAAQABAD1AAAAigMAAAAA&#10;" path="m,271r53,-9l54,271r2,8l58,288r3,7l64,302r4,7l72,314r5,6l83,324r6,4l95,332r7,3l110,337r7,2l125,340r10,l144,340r8,-1l159,337r8,-1l173,333r6,-4l184,326r6,-4l194,317r3,-4l200,308r3,-6l205,297r1,-5l207,286r,-6l207,275r-1,-5l205,265r-2,-4l201,256r-2,-3l195,249r-3,-3l184,242r-12,-5l156,230r-19,-5l110,216,87,209,68,201,55,194,44,187r-9,-9l27,169,20,158,15,147,11,135,9,122,8,108,9,96,11,84,14,73,18,62,23,51r7,-8l37,33r7,-7l51,21r9,-4l68,11,78,7,90,4,101,2,113,1,125,r18,1l159,3r17,4l191,13r13,7l215,28r5,4l225,38r3,4l232,47r6,12l244,73r4,16l251,105r-53,9l196,100,191,89r-2,-7l185,77r-4,-4l177,69r-4,-4l168,62r-5,-4l156,56r-6,-1l144,53r-7,l129,52r-17,1l97,56r-6,2l86,60r-5,4l76,67r-7,7l64,82r-1,5l61,92r,4l60,101r1,5l62,113r2,5l67,123r3,5l75,132r6,5l88,140r5,3l103,146r14,4l135,156r27,9l183,172r18,7l215,186r10,6l234,200r9,9l250,219r5,11l259,244r2,14l262,273r-1,16l258,304r-4,15l247,334r-4,6l238,346r-5,6l228,358r-6,5l216,368r-7,4l202,376r-8,5l187,384r-9,2l170,388r-17,3l135,392r-15,-1l105,390,93,388,81,385,69,380,59,374,49,369r-8,-7l33,353r-8,-9l19,335,14,324,9,312,6,299,2,286,,271xe" fillcolor="#1f1a17" stroked="f">
                  <v:path arrowok="t" o:connecttype="custom" o:connectlocs="17276,86043;19515,93663;23035,99695;28473,104140;35192,106998;43190,107950;50868,106998;57266,104458;62065,100648;64945,95885;66224,90805;65904,85725;64305,81280;61425,78105;49908,73025;27833,66358;14077,59373;6398,50165;2879,38735;3519,26670;7358,16193;14077,8255;21755,3493;32312,635;45749,318;61105,4128;70383,10160;74222,14923;79341,28258;62705,31750;59186,24448;55347,20638;49908,17780;43830,16828;31033,17780;25914,20320;20475,26035;19515,30480;19835,35878;22395,40640;28153,44450;37431,47625;58546,54610;71983,60960;79981,69533;83500,81915;82540,96520;77741,107950;72943,113665;66864,118110;59826,121920;48948,124143;33592,123825;22075,120650;13117,114935;6079,106363;1920,94933" o:connectangles="0,0,0,0,0,0,0,0,0,0,0,0,0,0,0,0,0,0,0,0,0,0,0,0,0,0,0,0,0,0,0,0,0,0,0,0,0,0,0,0,0,0,0,0,0,0,0,0,0,0,0,0,0,0,0,0,0"/>
                </v:shape>
                <v:shape id="Freeform 79" o:spid="_x0000_s1101" style="position:absolute;left:43605;top:857;width:927;height:1244;visibility:visible;mso-wrap-style:square;v-text-anchor:top" coordsize="29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K0fMUA&#10;AADbAAAADwAAAGRycy9kb3ducmV2LnhtbESPQWvCQBSE7wX/w/KE3uomllaJrhKkQi+FmCri7ZF9&#10;JtHs2zS7Nem/7wqFHoeZ+YZZrgfTiBt1rrasIJ5EIIgLq2suFew/t09zEM4ja2wsk4IfcrBejR6W&#10;mGjb845uuS9FgLBLUEHlfZtI6YqKDLqJbYmDd7adQR9kV0rdYR/gppHTKHqVBmsOCxW2tKmouObf&#10;RkH+1V5Ox1NeHz50tn2Ln3WaXbVSj+MhXYDwNPj/8F/7XSuYvcD9S/gB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rR8xQAAANsAAAAPAAAAAAAAAAAAAAAAAJgCAABkcnMv&#10;ZG93bnJldi54bWxQSwUGAAAAAAQABAD1AAAAigMAAAAA&#10;" path="m235,263r56,8l287,285r-4,13l278,311r-6,11l265,333r-7,10l251,351r-9,9l233,368r-10,6l212,380r-10,4l190,388r-12,2l164,391r-13,1l134,391r-15,-2l103,385,89,380,76,372,64,364,52,353,41,341,31,328,23,314,16,297,11,280,7,262,3,243,1,221,,199,1,176,3,154,7,135r4,-19l17,98,23,81,31,66,42,52,52,41,64,29,76,21,89,14,102,7,117,3,132,1,149,r15,1l179,3r13,4l206,13r12,7l231,29r10,11l252,51r10,14l269,79r8,17l283,113r4,18l290,151r2,22l292,195r,7l292,213r-236,l57,227r1,15l62,254r3,13l69,278r5,11l79,298r6,9l93,315r7,6l107,327r9,5l124,335r8,3l142,339r10,1l159,340r6,-1l173,337r6,-2l185,333r6,-4l197,325r5,-4l207,316r5,-5l216,304r5,-7l229,282r6,-19xm58,160r178,l235,149r-2,-11l231,128r-2,-9l226,111r-3,-9l219,96r-4,-6l209,80r-7,-7l195,67r-9,-5l178,57r-9,-2l159,53,149,52r-9,1l131,54r-8,2l115,59r-8,5l100,69r-6,6l87,81r-6,9l76,98r-5,8l67,116r-3,10l62,137r-2,11l58,160xe" fillcolor="#1f1a17" stroked="f">
                  <v:path arrowok="t" o:connecttype="custom" o:connectlocs="91123,90488;86360,102235;79693,111443;70803,118745;60325,123190;47943,124460;32703,122238;20320,115570;9843,104140;3493,88900;318,70168;953,48895;5398,31115;13335,16510;24130,6668;37148,953;52070,318;65405,4128;76518,12700;85408,25083;91123,41593;92710,61913;17780,67628;19685,80645;23495,91758;29528,100013;36830,105410;45085,107633;52388,107633;58738,105728;64135,101918;68580,96520;74613,83503;74613,47308;72708,37783;69533,30480;64135,23178;56515,18098;47308,16510;39053,17780;31750,21908;25718,28575;21273,36830;19050,46990" o:connectangles="0,0,0,0,0,0,0,0,0,0,0,0,0,0,0,0,0,0,0,0,0,0,0,0,0,0,0,0,0,0,0,0,0,0,0,0,0,0,0,0,0,0,0,0"/>
                  <o:lock v:ext="edit" verticies="t"/>
                </v:shape>
                <v:shape id="Freeform 80" o:spid="_x0000_s1102" style="position:absolute;left:44843;top:857;width:546;height:1219;visibility:visible;mso-wrap-style:square;v-text-anchor:top" coordsize="171,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oqsUA&#10;AADbAAAADwAAAGRycy9kb3ducmV2LnhtbESPQWvCQBSE7wX/w/KE3uqmQrVEN6EKgnoobfSgt0f2&#10;mQ1m34bsGuO/7xYKPQ4z8w2zzAfbiJ46XztW8DpJQBCXTtdcKTgeNi/vIHxA1tg4JgUP8pBno6cl&#10;ptrd+Zv6IlQiQtinqMCE0KZS+tKQRT9xLXH0Lq6zGKLsKqk7vEe4beQ0SWbSYs1xwWBLa0PltbhZ&#10;Bfud/3pbham5bU8nXdj+cf6cr5V6Hg8fCxCBhvAf/mtvtYL5DH6/xB8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2iqxQAAANsAAAAPAAAAAAAAAAAAAAAAAJgCAABkcnMv&#10;ZG93bnJldi54bWxQSwUGAAAAAAQABAD1AAAAigMAAAAA&#10;" path="m,384l,8r48,l48,66,57,47,65,32,74,21r8,-8l90,7,99,3r8,-2l116,r8,1l130,1r7,2l144,5r7,3l158,11r7,5l171,21,153,79,143,74r-9,-5l124,67,114,66r-9,1l97,69r-8,4l82,78r-6,8l71,94r-6,8l62,114r-4,16l55,149r-1,19l53,188r,196l,384xe" fillcolor="#1f1a17" stroked="f">
                  <v:path arrowok="t" o:connecttype="custom" o:connectlocs="0,121920;0,2540;15329,2540;15329,20955;18203,14923;20758,10160;23632,6668;26187,4128;28742,2223;31616,953;34171,318;37045,0;39600,318;41516,318;43752,953;45987,1588;48223,2540;50458,3493;52694,5080;54610,6668;48862,25083;45668,23495;42794,21908;39600,21273;36407,20955;33532,21273;30978,21908;28423,23178;26187,24765;24271,27305;22674,29845;20758,32385;19800,36195;18523,41275;17565,47308;17245,53340;16926,59690;16926,121920;0,121920" o:connectangles="0,0,0,0,0,0,0,0,0,0,0,0,0,0,0,0,0,0,0,0,0,0,0,0,0,0,0,0,0,0,0,0,0,0,0,0,0,0,0"/>
                </v:shape>
                <v:shape id="Freeform 81" o:spid="_x0000_s1103" style="position:absolute;left:45497;top:882;width:921;height:1194;visibility:visible;mso-wrap-style:square;v-text-anchor:top" coordsize="290,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ly/cYA&#10;AADbAAAADwAAAGRycy9kb3ducmV2LnhtbESPQWvCQBSE74X+h+UJvdWNKVSNriIVsV5KjXrw9sg+&#10;k2D2bdjdmtRf3y0Uehxm5htmvuxNI27kfG1ZwWiYgCAurK65VHA8bJ4nIHxA1thYJgXf5GG5eHyY&#10;Y6Ztx3u65aEUEcI+QwVVCG0mpS8qMuiHtiWO3sU6gyFKV0rtsItw08g0SV6lwZrjQoUtvVVUXPMv&#10;o+Cl3+rzutuvyo/d5+nuuvQ03aZKPQ361QxEoD78h//a71rBeAy/X+IP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ly/cYAAADbAAAADwAAAAAAAAAAAAAAAACYAgAAZHJz&#10;L2Rvd25yZXYueG1sUEsFBgAAAAAEAAQA9QAAAIsDAAAAAA==&#10;" path="m120,376l,,57,r67,226l130,243r6,19l140,281r5,20l149,285r4,-17l158,250r7,-20l235,r55,l171,376r-51,xe" fillcolor="#1f1a17" stroked="f">
                  <v:path arrowok="t" o:connecttype="custom" o:connectlocs="38100,119380;0,0;18098,0;39370,71755;41275,77153;43180,83185;44450,89218;46038,95568;47308,90488;48578,85090;50165,79375;52388,73025;74613,0;92075,0;54293,119380;38100,119380" o:connectangles="0,0,0,0,0,0,0,0,0,0,0,0,0,0,0,0"/>
                </v:shape>
                <v:shape id="Freeform 82" o:spid="_x0000_s1104" style="position:absolute;left:46621;top:857;width:927;height:1244;visibility:visible;mso-wrap-style:square;v-text-anchor:top" coordsize="292,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b4sIA&#10;AADbAAAADwAAAGRycy9kb3ducmV2LnhtbERPz2vCMBS+C/sfwhvspqkO5qhGKWPCLgOtDvH2aJ5t&#10;bfNSk0zrf28OgseP7/d82ZtWXMj52rKC8SgBQVxYXXOpYLddDT9B+ICssbVMCm7kYbl4Gcwx1fbK&#10;G7rkoRQxhH2KCqoQulRKX1Rk0I9sRxy5o3UGQ4SulNrhNYabVk6S5EMarDk2VNjRV0VFk/8bBfm5&#10;Ox32h7z++9Xr1ff4XWfrRiv19tpnMxCB+vAUP9w/WsE0jo1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xviwgAAANsAAAAPAAAAAAAAAAAAAAAAAJgCAABkcnMvZG93&#10;bnJldi54bWxQSwUGAAAAAAQABAD1AAAAhwMAAAAA&#10;" path="m225,337r-15,14l195,363r-13,9l167,380r-13,5l139,389r-16,2l108,392,95,391,84,390,72,388,62,385,52,381r-9,-6l35,369r-7,-7l22,353r-7,-8l11,337,7,327,4,317,2,307,,296,,285,1,271,3,259,6,246r4,-11l16,223r7,-9l30,205r8,-7l47,192r9,-6l66,181r11,-4l86,174r10,-2l110,170r14,-2l155,163r26,-6l202,152r18,-6l220,135r1,-6l220,120r,-8l218,103r-1,-7l215,90r-3,-7l209,78r-4,-4l200,69r-6,-4l187,62r-8,-4l172,56r-9,-2l154,53r-10,l135,53r-9,1l118,55r-7,1l105,59r-7,3l93,65r-5,4l84,73r-4,5l76,83r-4,8l66,105r-5,19l9,116,13,97,18,79,25,65,33,51r4,-6l41,40r6,-6l53,29r6,-4l65,21r7,-4l80,14,96,7,113,3,132,1,151,r20,1l189,3r15,3l218,11r11,7l240,24r8,7l255,40r5,9l266,59r3,12l272,83r1,10l274,106r,16l275,142r,84l275,267r,32l276,322r2,17l280,350r3,12l286,372r6,12l236,384r-5,-11l228,362r-2,-12l225,337xm220,195r-17,7l184,209r-24,5l133,219r-16,3l105,225r-12,3l86,233r-7,3l74,241r-6,5l64,252r-3,8l59,267r-1,8l57,283r,6l58,295r1,5l61,307r2,5l66,316r3,5l74,325r4,4l82,333r6,3l93,338r6,2l106,341r7,1l121,342r8,l136,341r7,-1l150,338r7,-2l164,334r6,-5l176,326r6,-4l188,317r4,-4l197,308r4,-7l205,295r4,-6l212,283r4,-13l218,255r2,-16l220,219r,-24xe" fillcolor="#1f1a17" stroked="f">
                  <v:path arrowok="t" o:connecttype="custom" o:connectlocs="61913,115253;48895,122238;34290,124460;22860,123190;13653,119063;6985,112078;2223,103823;0,93980;953,82233;5080,70803;12065,62865;20955,57468;30480,54610;49213,51753;69850,46355;69850,38100;68898,30480;66358,24765;61595,20638;54610,17780;45720,16828;37465,17463;31115,19685;26670,23178;22860,28893;2858,36830;7938,20638;13018,12700;18733,7938;25400,4445;41910,318;60008,953;72708,5715;80963,12700;85408,22543;86995,33655;87313,71755;87630,102235;89853,114935;74930,121920;71755,111125;64453,64135;42228,69533;29528,72390;23495,76518;19368,82550;18098,89853;18733,95250;20955,100330;24765,104458;29528,107315;35878,108585;43180,108268;49848,106680;55880,103505;60960,99378;65088,93663;68580,85725;69850,69533" o:connectangles="0,0,0,0,0,0,0,0,0,0,0,0,0,0,0,0,0,0,0,0,0,0,0,0,0,0,0,0,0,0,0,0,0,0,0,0,0,0,0,0,0,0,0,0,0,0,0,0,0,0,0,0,0,0,0,0,0,0,0"/>
                  <o:lock v:ext="edit" verticies="t"/>
                </v:shape>
                <v:shape id="Freeform 83" o:spid="_x0000_s1105" style="position:absolute;left:47771;top:469;width:495;height:1620;visibility:visible;mso-wrap-style:square;v-text-anchor:top" coordsize="15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iEcIA&#10;AADbAAAADwAAAGRycy9kb3ducmV2LnhtbESPS4vCQBCE7wv+h6EFb+tED7pGJ6LC+tibD/DaZNok&#10;JNMTMrMm/ntHEDwWVfUVtVh2phJ3alxhWcFoGIEgTq0uOFNwOf9+/4BwHlljZZkUPMjBMul9LTDW&#10;tuUj3U8+EwHCLkYFufd1LKVLczLohrYmDt7NNgZ9kE0mdYNtgJtKjqNoIg0WHBZyrGmTU1qe/o0C&#10;XhWy3GWb8WF9+dvq/c5eZ61VatDvVnMQnjr/Cb/be61gOoPX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2IRwgAAANsAAAAPAAAAAAAAAAAAAAAAAJgCAABkcnMvZG93&#10;bnJldi54bWxQSwUGAAAAAAQABAD1AAAAhwMAAAAA&#10;" path="m147,448r8,57l144,507r-11,2l124,510r-9,l100,510,89,508,77,505r-8,-6l62,493r-7,-6l50,480,46,470,43,459,41,443,40,422r,-26l40,180,,180,,130r40,l40,38,93,r,130l147,130r,50l93,180r,219l93,412r1,9l95,429r1,5l97,438r3,3l102,444r3,2l108,448r4,2l118,450r5,1l133,450r14,-2xe" fillcolor="#1f1a17" stroked="f">
                  <v:path arrowok="t" o:connecttype="custom" o:connectlocs="46974,142240;49530,160338;46015,160973;42500,161608;39624,161925;36748,161925;31955,161925;28440,161290;24605,160338;22049,158433;19812,156528;17575,154623;15977,152400;14699,149225;13741,145733;13101,140653;12782,133985;12782,125730;12782,57150;0,57150;0,41275;12782,41275;12782,12065;29718,0;29718,41275;46974,41275;46974,57150;29718,57150;29718,126683;29718,130810;30038,133668;30357,136208;30677,137795;30996,139065;31955,140018;32594,140970;33553,141605;34511,142240;35789,142875;37707,142875;39304,143193;42500,142875;46974,142240" o:connectangles="0,0,0,0,0,0,0,0,0,0,0,0,0,0,0,0,0,0,0,0,0,0,0,0,0,0,0,0,0,0,0,0,0,0,0,0,0,0,0,0,0,0,0"/>
                </v:shape>
                <v:shape id="Freeform 84" o:spid="_x0000_s1106" style="position:absolute;left:48514;top:431;width:165;height:1645;visibility:visible;mso-wrap-style:square;v-text-anchor:top" coordsize="5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sSacMA&#10;AADbAAAADwAAAGRycy9kb3ducmV2LnhtbERPXWvCMBR9F/Yfwh3sTdM5GNKZlnWoTBHG3EB8uzTX&#10;pqy5qU3U6q83D8IeD+d7mve2ESfqfO1YwfMoAUFcOl1zpeD3Zz6cgPABWWPjmBRcyEOePQymmGp3&#10;5m86bUIlYgj7FBWYENpUSl8asuhHriWO3N51FkOEXSV1h+cYbhs5TpJXabHm2GCwpQ9D5d/maBUc&#10;Z6bYLr98tXrxi/W2KJbjw3Wn1NNj//4GIlAf/sV396dWMInr45f4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sSacMAAADbAAAADwAAAAAAAAAAAAAAAACYAgAAZHJzL2Rv&#10;d25yZXYueG1sUEsFBgAAAAAEAAQA9QAAAIgDAAAAAA==&#10;" path="m,73l,,53,r,73l,73xm,517l,141r53,l53,517,,517xe" fillcolor="#1f1a17" stroked="f">
                  <v:path arrowok="t" o:connecttype="custom" o:connectlocs="0,23222;0,0;16510,0;16510,23222;0,23222;0,164465;0,44854;16510,44854;16510,164465;0,164465" o:connectangles="0,0,0,0,0,0,0,0,0,0"/>
                  <o:lock v:ext="edit" verticies="t"/>
                </v:shape>
                <v:shape id="Freeform 85" o:spid="_x0000_s1107" style="position:absolute;left:48990;top:857;width:940;height:1244;visibility:visible;mso-wrap-style:square;v-text-anchor:top" coordsize="2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tx8MA&#10;AADbAAAADwAAAGRycy9kb3ducmV2LnhtbESPQYvCMBSE78L+h/AEb5paRKRrFBEEd2EFWy97ezTP&#10;pti8dJuo9d9vBMHjMDPfMMt1bxtxo87XjhVMJwkI4tLpmisFp2I3XoDwAVlj45gUPMjDevUxWGKm&#10;3Z2PdMtDJSKEfYYKTAhtJqUvDVn0E9cSR+/sOoshyq6SusN7hNtGpkkylxZrjgsGW9oaKi/51SrY&#10;Hv7Otfn5NsUs0GyX5r9pu/lSajTsN58gAvXhHX6191rBYgrP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rtx8MAAADbAAAADwAAAAAAAAAAAAAAAACYAgAAZHJzL2Rv&#10;d25yZXYueG1sUEsFBgAAAAAEAAQA9QAAAIgDAAAAAA==&#10;" path="m,196l,171,2,147,6,125r5,-20l14,96r4,-9l22,78r5,-8l32,63r5,-8l42,48r6,-6l59,32,69,24,82,17,93,10,107,6,119,3,134,1,148,r16,1l179,3r15,4l207,13r13,7l232,29r12,10l254,51r10,14l273,78r7,16l285,112r5,17l294,148r2,21l296,191r,18l295,225r-1,16l291,255r-3,14l285,282r-3,12l278,304r-5,11l268,324r-7,9l255,341r-7,8l241,357r-9,6l224,369r-8,5l206,380r-9,3l188,386r-10,3l168,390r-11,1l148,392r-16,-1l116,389r-15,-4l88,380,74,372,62,364,50,353,40,341,31,328,22,314,15,297,9,279,5,261,2,241,,219,,196xm55,196r,18l56,229r2,16l61,259r4,13l69,284r5,10l81,303r7,9l95,319r7,6l111,331r8,4l128,338r10,1l148,340r9,-1l167,338r9,-3l184,331r9,-6l200,319r7,-7l215,303r6,-9l226,284r4,-13l234,259r3,-15l240,228r1,-16l241,194r,-17l240,162r-3,-15l234,132r-4,-12l226,108,220,98r-6,-9l207,80r-7,-7l192,67r-8,-5l175,58r-8,-3l157,53r-9,l138,53r-10,2l119,57r-8,5l102,67r-7,6l88,80r-7,9l74,98r-5,10l65,120r-4,13l58,147r-2,16l55,178r,18xe" fillcolor="#1f1a17" stroked="f">
                  <v:path arrowok="t" o:connecttype="custom" o:connectlocs="635,46673;4445,30480;8573,22225;13335,15240;21908,7620;33973,1905;46990,0;61595,2223;73660,9208;83820,20638;90488,35560;93980,53658;93663,71438;91440,85408;88265,96520;82868,105728;76518,113348;68580,118745;59690,122555;49848,124143;36830,123508;23495,118110;12700,108268;4763,94298;635,76518;17463,62230;18415,77788;21908,90170;27940,99060;35243,105093;43815,107633;53023,107315;61278,103188;68263,96203;73025,86043;76200,72390;76518,56198;74295,41910;69850,31115;63500,23178;55563,18415;46990,16828;37783,18098;30163,23178;23495,31115;19368,42228;17463,56515" o:connectangles="0,0,0,0,0,0,0,0,0,0,0,0,0,0,0,0,0,0,0,0,0,0,0,0,0,0,0,0,0,0,0,0,0,0,0,0,0,0,0,0,0,0,0,0,0,0,0"/>
                  <o:lock v:ext="edit" verticies="t"/>
                </v:shape>
                <v:shape id="Freeform 86" o:spid="_x0000_s1108" style="position:absolute;left:50241;top:857;width:813;height:1219;visibility:visible;mso-wrap-style:square;v-text-anchor:top" coordsize="257,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eR8UA&#10;AADbAAAADwAAAGRycy9kb3ducmV2LnhtbESPQWvCQBSE74X+h+UVvBTdxKpIdBURBL0Uagvq7ZF9&#10;ZkOyb0N21dhf3y0IHoeZ+YaZLztbiyu1vnSsIB0kIIhzp0suFPx8b/pTED4ga6wdk4I7eVguXl/m&#10;mGl34y+67kMhIoR9hgpMCE0mpc8NWfQD1xBH7+xaiyHKtpC6xVuE21oOk2QiLZYcFww2tDaUV/uL&#10;VVCsP9OPKt0dwvu42p4OZvTbjY9K9d661QxEoC48w4/2ViuYDuH/S/wB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Z5HxQAAANsAAAAPAAAAAAAAAAAAAAAAAJgCAABkcnMv&#10;ZG93bnJldi54bWxQSwUGAAAAAAQABAD1AAAAigMAAAAA&#10;" path="m,384l,8r48,l48,62,57,48,68,35r5,-6l79,24r5,-4l91,16r6,-3l104,9r6,-3l118,4,133,1,149,r14,1l177,3r12,4l202,13r11,6l223,26r8,9l237,45r6,9l248,66r4,12l255,92r1,10l257,116r,16l257,153r,231l204,384r,-229l203,138r-1,-16l200,108,198,97r-5,-8l188,80r-6,-7l175,67r-9,-5l158,58,148,56,137,55r-8,l121,57r-7,1l106,62r-7,4l92,70r-8,5l78,81r-5,8l68,97r-4,9l59,119r-2,12l55,146r-1,16l53,178r,206l,384xe" fillcolor="#1f1a17" stroked="f">
                  <v:path arrowok="t" o:connecttype="custom" o:connectlocs="0,2540;15181,19685;21506,11113;24985,7620;28780,5080;32892,2858;37319,1270;47123,0;55979,953;63885,4128;70527,8255;74955,14288;78434,20955;80647,29210;81280,36830;81280,48578;64518,121920;64202,43815;63253,34290;61039,28258;57560,23178;52500,19685;46807,17780;40798,17463;36054,18415;31310,20955;26566,23813;23087,28258;20241,33655;18027,41593;17078,51435;16762,121920" o:connectangles="0,0,0,0,0,0,0,0,0,0,0,0,0,0,0,0,0,0,0,0,0,0,0,0,0,0,0,0,0,0,0,0"/>
                </v:shape>
                <v:shape id="Freeform 87" o:spid="_x0000_s1109" style="position:absolute;left:51358;top:857;width:832;height:1244;visibility:visible;mso-wrap-style:square;v-text-anchor:top" coordsize="26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5dVsIA&#10;AADbAAAADwAAAGRycy9kb3ducmV2LnhtbESPQYvCMBSE7wv+h/CEva2pCirVtIgoeFlFV9Djo3m2&#10;xealNrHWf79ZEPY4zMw3zCLtTCVaalxpWcFwEIEgzqwuOVdw+tl8zUA4j6yxskwKXuQgTXofC4y1&#10;ffKB2qPPRYCwi1FB4X0dS+myggy6ga2Jg3e1jUEfZJNL3eAzwE0lR1E0kQZLDgsF1rQqKLsdH0ZB&#10;tzzf2/Z8mR4mu+89r7VEV+6V+ux3yzkIT53/D7/bW61gNoa/L+EHyO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l1WwgAAANsAAAAPAAAAAAAAAAAAAAAAAJgCAABkcnMvZG93&#10;bnJldi54bWxQSwUGAAAAAAQABAD1AAAAhwMAAAAA&#10;" path="m,271r53,-9l54,271r3,8l59,288r3,7l65,302r4,7l73,314r5,6l84,324r6,4l96,332r6,3l111,337r7,2l126,340r9,l144,340r9,-1l160,337r8,-1l174,333r6,-4l185,326r6,-4l195,317r3,-4l201,308r3,-6l206,297r1,-5l208,286r,-6l208,275r-1,-5l206,265r-2,-4l202,256r-3,-3l196,249r-3,-3l184,242r-11,-5l157,230r-19,-5l111,216,88,209,69,201,55,194,45,187r-9,-9l27,169,21,158,16,147,12,135,10,122,9,108,10,96,12,84,15,73,19,62,24,51r7,-8l38,33r7,-7l52,21r8,-4l69,11,79,7,91,4,102,2,114,1,126,r18,1l160,3r17,4l192,13r12,7l215,28r6,4l225,38r4,4l233,47r6,12l245,73r4,16l252,105r-53,9l196,100,192,89r-3,-7l185,77r-3,-4l178,69r-4,-4l169,62r-6,-4l157,56r-6,-1l145,53r-7,l129,52r-16,1l98,56r-6,2l86,60r-5,4l77,67r-7,7l65,82r-2,5l62,92r,4l61,101r1,5l63,113r2,5l68,123r3,5l76,132r5,5l88,140r6,3l104,146r14,4l135,156r27,9l184,172r18,7l215,186r11,6l235,200r8,9l251,219r5,11l260,244r2,14l263,273r-1,16l259,304r-4,15l248,334r-5,6l239,346r-5,6l229,358r-6,5l216,368r-7,4l202,376r-7,5l187,384r-8,2l171,388r-17,3l135,392r-14,-1l106,390,93,388,81,385,70,380,60,374,50,369r-9,-7l34,353r-8,-9l20,335,15,324,10,312,6,299,2,286,,271xe" fillcolor="#1f1a17" stroked="f">
                  <v:path arrowok="t" o:connecttype="custom" o:connectlocs="17080,86043;19610,93663;23089,99695;28466,104140;35108,106998;42700,107950;50607,106998;56933,104458;61677,100648;64524,95885;65789,90805;65473,85725;63891,81280;61045,78105;49658,73025;27834,66358;14233,59373;6642,50165;3163,38735;3796,26670;7591,16193;14233,8255;21824,3493;32262,635;45546,318;60728,4128;69901,10160;73696,14923;78757,28258;61993,31750;58514,24448;55035,20638;49658,17780;43648,16828;30997,17780;25620,20320;20559,26035;19610,30480;19926,35878;22457,40640;27834,44450;37323,47625;58198,54610;71482,60960;79389,69533;82869,81915;81920,96520;76859,107950;72431,113665;66105,118110;59147,121920;48709,124143;33527,123825;22140,120650;12968,114935;6326,106363;1898,94933" o:connectangles="0,0,0,0,0,0,0,0,0,0,0,0,0,0,0,0,0,0,0,0,0,0,0,0,0,0,0,0,0,0,0,0,0,0,0,0,0,0,0,0,0,0,0,0,0,0,0,0,0,0,0,0,0,0,0,0,0"/>
                </v:shape>
                <w10:anchorlock/>
              </v:group>
            </w:pict>
          </mc:Fallback>
        </mc:AlternateContent>
      </w:r>
    </w:p>
    <w:p w:rsidR="00C038EA" w:rsidRDefault="00C038EA" w:rsidP="00C038EA">
      <w:pPr>
        <w:pStyle w:val="a6"/>
        <w:ind w:firstLineChars="1400" w:firstLine="2800"/>
      </w:pPr>
      <w:r>
        <w:t>Fig</w:t>
      </w:r>
      <w:r w:rsidR="00C43741">
        <w:rPr>
          <w:rFonts w:hint="eastAsia"/>
        </w:rPr>
        <w:t>.</w:t>
      </w:r>
      <w:r>
        <w:t xml:space="preserve"> </w:t>
      </w:r>
      <w:fldSimple w:instr=" SEQ Figure \* ARABIC ">
        <w:r w:rsidR="00757540">
          <w:rPr>
            <w:noProof/>
          </w:rPr>
          <w:t>1</w:t>
        </w:r>
      </w:fldSimple>
      <w:r w:rsidR="00C43741">
        <w:rPr>
          <w:rFonts w:hint="eastAsia"/>
        </w:rPr>
        <w:t>.</w:t>
      </w:r>
      <w:r>
        <w:rPr>
          <w:rFonts w:hint="eastAsia"/>
        </w:rPr>
        <w:t xml:space="preserve">    Most general model</w:t>
      </w:r>
    </w:p>
    <w:p w:rsidR="00C038EA" w:rsidRPr="00C038EA" w:rsidRDefault="00C038EA" w:rsidP="00C43741">
      <w:pPr>
        <w:autoSpaceDE w:val="0"/>
        <w:autoSpaceDN w:val="0"/>
        <w:adjustRightInd w:val="0"/>
        <w:rPr>
          <w:rFonts w:ascii="Times New Roman" w:hAnsi="Times New Roman" w:cs="Times New Roman"/>
          <w:sz w:val="24"/>
          <w:szCs w:val="24"/>
        </w:rPr>
      </w:pPr>
      <w:r w:rsidRPr="00C038EA">
        <w:rPr>
          <w:rFonts w:ascii="Times New Roman" w:hAnsi="Times New Roman" w:cs="Times New Roman"/>
          <w:kern w:val="0"/>
          <w:sz w:val="24"/>
          <w:szCs w:val="24"/>
        </w:rPr>
        <w:t>ξ</w:t>
      </w:r>
      <w:r w:rsidRPr="00C038EA">
        <w:rPr>
          <w:rFonts w:ascii="Times New Roman" w:hAnsi="Times New Roman" w:cs="Times New Roman"/>
          <w:kern w:val="0"/>
          <w:sz w:val="24"/>
          <w:szCs w:val="24"/>
          <w:vertAlign w:val="subscript"/>
        </w:rPr>
        <w:t>k</w:t>
      </w:r>
      <w:r w:rsidRPr="00C038EA">
        <w:rPr>
          <w:rFonts w:ascii="Times New Roman" w:hAnsi="Times New Roman" w:cs="Times New Roman"/>
          <w:kern w:val="0"/>
          <w:sz w:val="24"/>
          <w:szCs w:val="24"/>
        </w:rPr>
        <w:t>=(x</w:t>
      </w:r>
      <w:r w:rsidRPr="00C038EA">
        <w:rPr>
          <w:rFonts w:ascii="Times New Roman" w:hAnsi="Times New Roman" w:cs="Times New Roman"/>
          <w:kern w:val="0"/>
          <w:sz w:val="24"/>
          <w:szCs w:val="24"/>
          <w:vertAlign w:val="subscript"/>
        </w:rPr>
        <w:t>k+1</w:t>
      </w:r>
      <w:r w:rsidRPr="00C038EA">
        <w:rPr>
          <w:rFonts w:ascii="Times New Roman" w:hAnsi="Times New Roman" w:cs="Times New Roman"/>
          <w:kern w:val="0"/>
          <w:sz w:val="24"/>
          <w:szCs w:val="24"/>
        </w:rPr>
        <w:t>,x</w:t>
      </w:r>
      <w:r w:rsidRPr="00C038EA">
        <w:rPr>
          <w:rFonts w:ascii="Times New Roman" w:hAnsi="Times New Roman" w:cs="Times New Roman"/>
          <w:kern w:val="0"/>
          <w:sz w:val="24"/>
          <w:szCs w:val="24"/>
          <w:vertAlign w:val="subscript"/>
        </w:rPr>
        <w:t>k</w:t>
      </w:r>
      <w:r w:rsidRPr="00C038EA">
        <w:rPr>
          <w:rFonts w:ascii="Times New Roman" w:hAnsi="Times New Roman" w:cs="Times New Roman"/>
          <w:kern w:val="0"/>
          <w:sz w:val="24"/>
          <w:szCs w:val="24"/>
        </w:rPr>
        <w:t xml:space="preserve">) for which </w:t>
      </w:r>
      <w:r w:rsidRPr="00C038EA">
        <w:rPr>
          <w:rFonts w:ascii="Times New Roman" w:hAnsi="Times New Roman" w:cs="Times New Roman"/>
          <w:b/>
          <w:bCs/>
          <w:iCs/>
          <w:kern w:val="0"/>
          <w:sz w:val="24"/>
          <w:szCs w:val="24"/>
        </w:rPr>
        <w:t>P(xk+1|xk)≠0</w:t>
      </w:r>
      <w:r w:rsidRPr="00C038EA">
        <w:rPr>
          <w:rFonts w:ascii="Times New Roman" w:hAnsi="Times New Roman" w:cs="Times New Roman"/>
          <w:b/>
          <w:bCs/>
          <w:i/>
          <w:iCs/>
          <w:kern w:val="0"/>
          <w:sz w:val="24"/>
          <w:szCs w:val="24"/>
        </w:rPr>
        <w:t xml:space="preserve">, </w:t>
      </w:r>
      <w:r w:rsidRPr="00C038EA">
        <w:rPr>
          <w:rFonts w:ascii="Times New Roman" w:hAnsi="Times New Roman" w:cs="Times New Roman"/>
          <w:kern w:val="0"/>
          <w:sz w:val="24"/>
          <w:szCs w:val="24"/>
        </w:rPr>
        <w:t>and</w:t>
      </w:r>
      <w:r>
        <w:rPr>
          <w:rFonts w:ascii="Times New Roman" w:hAnsi="Times New Roman" w:cs="Times New Roman" w:hint="eastAsia"/>
          <w:kern w:val="0"/>
          <w:sz w:val="24"/>
          <w:szCs w:val="24"/>
        </w:rPr>
        <w:t xml:space="preserve"> </w:t>
      </w:r>
      <w:bookmarkStart w:id="0" w:name="OLE_LINK3"/>
      <w:r w:rsidRPr="00C038EA">
        <w:rPr>
          <w:rFonts w:ascii="Times New Roman" w:hAnsi="Times New Roman" w:cs="Times New Roman"/>
          <w:sz w:val="24"/>
          <w:szCs w:val="24"/>
        </w:rPr>
        <w:t>|Ξ|</w:t>
      </w:r>
      <w:bookmarkEnd w:id="0"/>
      <w:r>
        <w:rPr>
          <w:rFonts w:ascii="Times New Roman" w:hAnsi="Times New Roman" w:cs="Times New Roman" w:hint="eastAsia"/>
          <w:sz w:val="24"/>
          <w:szCs w:val="24"/>
        </w:rPr>
        <w:t xml:space="preserve"> </w:t>
      </w:r>
      <w:r w:rsidRPr="00C038EA">
        <w:rPr>
          <w:rFonts w:ascii="Times New Roman" w:hAnsi="Times New Roman" w:cs="Times New Roman"/>
          <w:kern w:val="0"/>
          <w:sz w:val="24"/>
          <w:szCs w:val="24"/>
        </w:rPr>
        <w:t xml:space="preserve">their number.Clearly </w:t>
      </w:r>
      <w:r w:rsidRPr="00C038EA">
        <w:rPr>
          <w:rFonts w:ascii="Times New Roman" w:hAnsi="Times New Roman" w:cs="Times New Roman"/>
          <w:sz w:val="24"/>
          <w:szCs w:val="24"/>
        </w:rPr>
        <w:t>|Ξ| ≤M</w:t>
      </w:r>
      <w:r w:rsidRPr="00C038EA">
        <w:rPr>
          <w:rFonts w:ascii="Times New Roman" w:hAnsi="Times New Roman" w:cs="Times New Roman"/>
          <w:sz w:val="24"/>
          <w:szCs w:val="24"/>
          <w:vertAlign w:val="superscript"/>
        </w:rPr>
        <w:t>2</w:t>
      </w:r>
      <w:r w:rsidRPr="00C038EA">
        <w:rPr>
          <w:rFonts w:ascii="Times New Roman" w:hAnsi="Times New Roman" w:cs="Times New Roman"/>
          <w:sz w:val="24"/>
          <w:szCs w:val="24"/>
        </w:rPr>
        <w:t xml:space="preserve">.There is </w:t>
      </w:r>
      <w:r w:rsidRPr="00C038EA">
        <w:rPr>
          <w:rFonts w:ascii="Times New Roman" w:hAnsi="Times New Roman" w:cs="Times New Roman"/>
          <w:kern w:val="0"/>
          <w:sz w:val="24"/>
          <w:szCs w:val="24"/>
        </w:rPr>
        <w:t>evidently a one-to-one correspondence</w:t>
      </w:r>
      <w:r w:rsidRPr="00C038EA">
        <w:rPr>
          <w:rFonts w:ascii="Times New Roman" w:hAnsi="Times New Roman" w:cs="Times New Roman"/>
          <w:sz w:val="24"/>
          <w:szCs w:val="24"/>
        </w:rPr>
        <w:t xml:space="preserve"> </w:t>
      </w:r>
      <w:r w:rsidRPr="00C038EA">
        <w:rPr>
          <w:rFonts w:ascii="Times New Roman" w:hAnsi="Times New Roman" w:cs="Times New Roman"/>
          <w:kern w:val="0"/>
          <w:sz w:val="24"/>
          <w:szCs w:val="24"/>
        </w:rPr>
        <w:t xml:space="preserve">between state sequences </w:t>
      </w:r>
      <w:r w:rsidRPr="00C038EA">
        <w:rPr>
          <w:rFonts w:ascii="Times New Roman" w:hAnsi="Times New Roman" w:cs="Times New Roman"/>
          <w:b/>
          <w:bCs/>
          <w:i/>
          <w:iCs/>
          <w:kern w:val="0"/>
          <w:sz w:val="24"/>
          <w:szCs w:val="24"/>
        </w:rPr>
        <w:t xml:space="preserve">x </w:t>
      </w:r>
      <w:r w:rsidRPr="00C038EA">
        <w:rPr>
          <w:rFonts w:ascii="Times New Roman" w:hAnsi="Times New Roman" w:cs="Times New Roman"/>
          <w:kern w:val="0"/>
          <w:sz w:val="24"/>
          <w:szCs w:val="24"/>
        </w:rPr>
        <w:t xml:space="preserve">and transition sequences </w:t>
      </w:r>
      <w:r w:rsidRPr="00C038EA">
        <w:rPr>
          <w:rFonts w:ascii="Times New Roman" w:hAnsi="Times New Roman" w:cs="Times New Roman"/>
          <w:sz w:val="24"/>
          <w:szCs w:val="24"/>
        </w:rPr>
        <w:t>ξ=(ξ</w:t>
      </w:r>
      <w:r w:rsidRPr="00C038EA">
        <w:rPr>
          <w:rFonts w:ascii="Times New Roman" w:hAnsi="Times New Roman" w:cs="Times New Roman"/>
          <w:sz w:val="24"/>
          <w:szCs w:val="24"/>
          <w:vertAlign w:val="subscript"/>
        </w:rPr>
        <w:t>0</w:t>
      </w:r>
      <w:r w:rsidRPr="00C038EA">
        <w:rPr>
          <w:rFonts w:ascii="Times New Roman" w:hAnsi="Times New Roman" w:cs="Times New Roman"/>
          <w:sz w:val="24"/>
          <w:szCs w:val="24"/>
        </w:rPr>
        <w:t>, . . . ,ξ</w:t>
      </w:r>
      <w:r w:rsidRPr="00C038EA">
        <w:rPr>
          <w:rFonts w:ascii="Times New Roman" w:hAnsi="Times New Roman" w:cs="Times New Roman"/>
          <w:sz w:val="24"/>
          <w:szCs w:val="24"/>
          <w:vertAlign w:val="subscript"/>
        </w:rPr>
        <w:t>k-1</w:t>
      </w:r>
      <w:r w:rsidRPr="00C038EA">
        <w:rPr>
          <w:rFonts w:ascii="Times New Roman" w:hAnsi="Times New Roman" w:cs="Times New Roman"/>
          <w:sz w:val="24"/>
          <w:szCs w:val="24"/>
        </w:rPr>
        <w:t>)</w:t>
      </w:r>
      <w:r w:rsidRPr="00C038EA">
        <w:rPr>
          <w:rFonts w:ascii="Times New Roman" w:hAnsi="Times New Roman" w:cs="Times New Roman"/>
          <w:b/>
          <w:bCs/>
          <w:kern w:val="0"/>
          <w:sz w:val="24"/>
          <w:szCs w:val="24"/>
        </w:rPr>
        <w:t xml:space="preserve">. </w:t>
      </w:r>
      <w:r w:rsidRPr="00C038EA">
        <w:rPr>
          <w:rFonts w:ascii="Times New Roman" w:hAnsi="Times New Roman" w:cs="Times New Roman"/>
          <w:kern w:val="0"/>
          <w:sz w:val="24"/>
          <w:szCs w:val="24"/>
        </w:rPr>
        <w:t xml:space="preserve">(We write </w:t>
      </w:r>
      <w:r w:rsidR="00D42BAB" w:rsidRPr="000F1277">
        <w:rPr>
          <w:position w:val="-10"/>
        </w:rPr>
        <w:object w:dxaOrig="1020" w:dyaOrig="360">
          <v:shape id="_x0000_i1026" type="#_x0000_t75" style="width:48pt;height:22.5pt" o:ole="">
            <v:imagedata r:id="rId11" o:title=""/>
          </v:shape>
          <o:OLEObject Type="Embed" ProgID="Equation.DSMT4" ShapeID="_x0000_i1026" DrawAspect="Content" ObjectID="_1368271722" r:id="rId12"/>
        </w:object>
      </w:r>
      <w:r w:rsidRPr="00C038EA">
        <w:rPr>
          <w:rFonts w:ascii="Times New Roman" w:hAnsi="Times New Roman" w:cs="Times New Roman"/>
          <w:b/>
          <w:bCs/>
          <w:kern w:val="0"/>
          <w:sz w:val="24"/>
          <w:szCs w:val="24"/>
        </w:rPr>
        <w:t>.)</w:t>
      </w:r>
    </w:p>
    <w:p w:rsidR="00C038EA" w:rsidRPr="00C038EA" w:rsidRDefault="00C038EA" w:rsidP="00C43741">
      <w:pPr>
        <w:autoSpaceDE w:val="0"/>
        <w:autoSpaceDN w:val="0"/>
        <w:adjustRightInd w:val="0"/>
        <w:ind w:firstLineChars="200" w:firstLine="480"/>
        <w:rPr>
          <w:rFonts w:ascii="Times New Roman" w:hAnsi="Times New Roman" w:cs="Times New Roman"/>
          <w:kern w:val="0"/>
          <w:sz w:val="24"/>
          <w:szCs w:val="24"/>
        </w:rPr>
      </w:pPr>
      <w:r w:rsidRPr="00C038EA">
        <w:rPr>
          <w:rFonts w:ascii="Times New Roman" w:hAnsi="Times New Roman" w:cs="Times New Roman"/>
          <w:kern w:val="0"/>
          <w:sz w:val="24"/>
          <w:szCs w:val="24"/>
        </w:rPr>
        <w:t>The process is assumed to be observed in memoryless</w:t>
      </w:r>
      <w:r>
        <w:rPr>
          <w:rFonts w:ascii="Times New Roman" w:hAnsi="Times New Roman" w:cs="Times New Roman" w:hint="eastAsia"/>
          <w:kern w:val="0"/>
          <w:sz w:val="24"/>
          <w:szCs w:val="24"/>
        </w:rPr>
        <w:t xml:space="preserve"> </w:t>
      </w:r>
      <w:r w:rsidRPr="00C038EA">
        <w:rPr>
          <w:rFonts w:ascii="Times New Roman" w:hAnsi="Times New Roman" w:cs="Times New Roman"/>
          <w:kern w:val="0"/>
          <w:sz w:val="24"/>
          <w:szCs w:val="24"/>
        </w:rPr>
        <w:t xml:space="preserve">noise; that is, there is a sequence </w:t>
      </w:r>
      <w:r w:rsidRPr="00C038EA">
        <w:rPr>
          <w:rFonts w:ascii="Times New Roman" w:hAnsi="Times New Roman" w:cs="Times New Roman"/>
          <w:b/>
          <w:bCs/>
          <w:kern w:val="0"/>
          <w:sz w:val="24"/>
          <w:szCs w:val="24"/>
        </w:rPr>
        <w:t xml:space="preserve">z </w:t>
      </w:r>
      <w:r w:rsidRPr="00C038EA">
        <w:rPr>
          <w:rFonts w:ascii="Times New Roman" w:hAnsi="Times New Roman" w:cs="Times New Roman"/>
          <w:kern w:val="0"/>
          <w:sz w:val="24"/>
          <w:szCs w:val="24"/>
        </w:rPr>
        <w:t xml:space="preserve">of observations </w:t>
      </w:r>
      <w:r w:rsidRPr="00C038EA">
        <w:rPr>
          <w:rFonts w:ascii="Times New Roman" w:hAnsi="Times New Roman" w:cs="Times New Roman"/>
          <w:b/>
          <w:bCs/>
          <w:i/>
          <w:iCs/>
          <w:kern w:val="0"/>
          <w:sz w:val="24"/>
          <w:szCs w:val="24"/>
        </w:rPr>
        <w:t>z</w:t>
      </w:r>
      <w:r w:rsidRPr="00C038EA">
        <w:rPr>
          <w:rFonts w:ascii="Times New Roman" w:hAnsi="Times New Roman" w:cs="Times New Roman"/>
          <w:b/>
          <w:bCs/>
          <w:i/>
          <w:iCs/>
          <w:kern w:val="0"/>
          <w:sz w:val="24"/>
          <w:szCs w:val="24"/>
          <w:vertAlign w:val="subscript"/>
        </w:rPr>
        <w:t>k</w:t>
      </w:r>
      <w:r w:rsidRPr="00C038EA">
        <w:rPr>
          <w:rFonts w:ascii="Times New Roman" w:hAnsi="Times New Roman" w:cs="Times New Roman"/>
          <w:b/>
          <w:bCs/>
          <w:i/>
          <w:iCs/>
          <w:kern w:val="0"/>
          <w:sz w:val="24"/>
          <w:szCs w:val="24"/>
        </w:rPr>
        <w:t xml:space="preserve"> </w:t>
      </w:r>
      <w:r>
        <w:rPr>
          <w:rFonts w:ascii="Times New Roman" w:hAnsi="Times New Roman" w:cs="Times New Roman"/>
          <w:kern w:val="0"/>
          <w:sz w:val="24"/>
          <w:szCs w:val="24"/>
        </w:rPr>
        <w:t>in which</w:t>
      </w:r>
      <w:r>
        <w:rPr>
          <w:rFonts w:ascii="Times New Roman" w:hAnsi="Times New Roman" w:cs="Times New Roman" w:hint="eastAsia"/>
          <w:kern w:val="0"/>
          <w:sz w:val="24"/>
          <w:szCs w:val="24"/>
        </w:rPr>
        <w:t xml:space="preserve"> </w:t>
      </w:r>
      <w:r>
        <w:rPr>
          <w:rFonts w:ascii="Times New Roman" w:hAnsi="Times New Roman" w:cs="Times New Roman" w:hint="eastAsia"/>
          <w:b/>
          <w:bCs/>
          <w:i/>
          <w:iCs/>
          <w:kern w:val="0"/>
          <w:sz w:val="24"/>
          <w:szCs w:val="24"/>
        </w:rPr>
        <w:t>z</w:t>
      </w:r>
      <w:r w:rsidRPr="00C038EA">
        <w:rPr>
          <w:rFonts w:ascii="Times New Roman" w:hAnsi="Times New Roman" w:cs="Times New Roman"/>
          <w:b/>
          <w:bCs/>
          <w:i/>
          <w:iCs/>
          <w:kern w:val="0"/>
          <w:sz w:val="24"/>
          <w:szCs w:val="24"/>
          <w:vertAlign w:val="subscript"/>
        </w:rPr>
        <w:t>k</w:t>
      </w:r>
      <w:r w:rsidRPr="00C038EA">
        <w:rPr>
          <w:rFonts w:ascii="Times New Roman" w:hAnsi="Times New Roman" w:cs="Times New Roman"/>
          <w:b/>
          <w:bCs/>
          <w:i/>
          <w:iCs/>
          <w:kern w:val="0"/>
          <w:sz w:val="24"/>
          <w:szCs w:val="24"/>
        </w:rPr>
        <w:t xml:space="preserve"> </w:t>
      </w:r>
      <w:r w:rsidRPr="00C038EA">
        <w:rPr>
          <w:rFonts w:ascii="Times New Roman" w:hAnsi="Times New Roman" w:cs="Times New Roman"/>
          <w:kern w:val="0"/>
          <w:sz w:val="24"/>
          <w:szCs w:val="24"/>
        </w:rPr>
        <w:t>depends probabilistically only on the transition</w:t>
      </w:r>
      <w:r w:rsidR="007236F6">
        <w:rPr>
          <w:rFonts w:ascii="Times New Roman" w:hAnsi="Times New Roman" w:cs="Times New Roman" w:hint="eastAsia"/>
          <w:kern w:val="0"/>
          <w:sz w:val="24"/>
          <w:szCs w:val="24"/>
        </w:rPr>
        <w:t xml:space="preserve"> </w:t>
      </w:r>
      <w:r w:rsidRPr="00C038EA">
        <w:rPr>
          <w:rFonts w:ascii="Times New Roman" w:hAnsi="Times New Roman" w:cs="Times New Roman"/>
          <w:sz w:val="24"/>
          <w:szCs w:val="24"/>
        </w:rPr>
        <w:t>ξ</w:t>
      </w:r>
      <w:r w:rsidRPr="00C038EA">
        <w:rPr>
          <w:rFonts w:ascii="Times New Roman" w:hAnsi="Times New Roman" w:cs="Times New Roman"/>
          <w:sz w:val="24"/>
          <w:szCs w:val="24"/>
          <w:vertAlign w:val="subscript"/>
        </w:rPr>
        <w:t>k</w:t>
      </w:r>
      <w:r w:rsidRPr="00C038EA">
        <w:rPr>
          <w:rFonts w:ascii="Times New Roman" w:hAnsi="Times New Roman" w:cs="Times New Roman"/>
          <w:b/>
          <w:bCs/>
          <w:kern w:val="0"/>
          <w:sz w:val="24"/>
          <w:szCs w:val="24"/>
        </w:rPr>
        <w:t xml:space="preserve"> </w:t>
      </w:r>
      <w:r w:rsidRPr="00C038EA">
        <w:rPr>
          <w:rFonts w:ascii="Times New Roman" w:hAnsi="Times New Roman" w:cs="Times New Roman"/>
          <w:kern w:val="0"/>
          <w:sz w:val="24"/>
          <w:szCs w:val="24"/>
        </w:rPr>
        <w:t xml:space="preserve">at time </w:t>
      </w:r>
      <w:r w:rsidRPr="00C038EA">
        <w:rPr>
          <w:rFonts w:ascii="Times New Roman" w:hAnsi="Times New Roman" w:cs="Times New Roman"/>
          <w:b/>
          <w:bCs/>
          <w:i/>
          <w:iCs/>
          <w:kern w:val="0"/>
          <w:sz w:val="24"/>
          <w:szCs w:val="24"/>
        </w:rPr>
        <w:t>k:</w:t>
      </w:r>
      <w:r w:rsidRPr="00C038EA">
        <w:rPr>
          <w:rFonts w:ascii="Times New Roman" w:hAnsi="Times New Roman" w:cs="Times New Roman"/>
          <w:kern w:val="0"/>
          <w:sz w:val="24"/>
          <w:szCs w:val="24"/>
        </w:rPr>
        <w:t xml:space="preserve"> </w:t>
      </w:r>
      <w:r w:rsidR="00D42BAB" w:rsidRPr="00C038EA">
        <w:rPr>
          <w:rFonts w:ascii="Times New Roman" w:hAnsi="Times New Roman" w:cs="Times New Roman"/>
          <w:position w:val="-40"/>
          <w:sz w:val="24"/>
          <w:szCs w:val="24"/>
        </w:rPr>
        <w:object w:dxaOrig="4060" w:dyaOrig="999">
          <v:shape id="_x0000_i1027" type="#_x0000_t75" style="width:204pt;height:46.5pt" o:ole="">
            <v:imagedata r:id="rId13" o:title=""/>
          </v:shape>
          <o:OLEObject Type="Embed" ProgID="Equation.DSMT4" ShapeID="_x0000_i1027" DrawAspect="Content" ObjectID="_1368271723" r:id="rId14"/>
        </w:object>
      </w:r>
      <w:r w:rsidR="00246417">
        <w:rPr>
          <w:rFonts w:ascii="Times New Roman" w:hAnsi="Times New Roman" w:cs="Times New Roman" w:hint="eastAsia"/>
          <w:sz w:val="24"/>
          <w:szCs w:val="24"/>
        </w:rPr>
        <w:t>.</w:t>
      </w:r>
    </w:p>
    <w:p w:rsidR="00C038EA" w:rsidRDefault="00C038EA" w:rsidP="00C43741">
      <w:pPr>
        <w:autoSpaceDE w:val="0"/>
        <w:autoSpaceDN w:val="0"/>
        <w:adjustRightInd w:val="0"/>
        <w:rPr>
          <w:rFonts w:ascii="Times New Roman" w:hAnsi="Times New Roman" w:cs="Times New Roman"/>
          <w:kern w:val="0"/>
          <w:sz w:val="24"/>
          <w:szCs w:val="24"/>
        </w:rPr>
      </w:pPr>
      <w:r w:rsidRPr="00C038EA">
        <w:rPr>
          <w:rFonts w:ascii="Times New Roman" w:hAnsi="Times New Roman" w:cs="Times New Roman"/>
          <w:kern w:val="0"/>
          <w:sz w:val="24"/>
          <w:szCs w:val="24"/>
        </w:rPr>
        <w:t xml:space="preserve">In the parlance of information theory, </w:t>
      </w:r>
      <w:r w:rsidRPr="00C038EA">
        <w:rPr>
          <w:rFonts w:ascii="Times New Roman" w:hAnsi="Times New Roman" w:cs="Times New Roman"/>
          <w:b/>
          <w:bCs/>
          <w:kern w:val="0"/>
          <w:sz w:val="24"/>
          <w:szCs w:val="24"/>
        </w:rPr>
        <w:t xml:space="preserve">z </w:t>
      </w:r>
      <w:r w:rsidRPr="00C038EA">
        <w:rPr>
          <w:rFonts w:ascii="Times New Roman" w:hAnsi="Times New Roman" w:cs="Times New Roman"/>
          <w:kern w:val="0"/>
          <w:sz w:val="24"/>
          <w:szCs w:val="24"/>
        </w:rPr>
        <w:t xml:space="preserve">can be described </w:t>
      </w:r>
      <w:r w:rsidR="00C43741">
        <w:rPr>
          <w:rFonts w:ascii="Times New Roman" w:hAnsi="Times New Roman" w:cs="Times New Roman"/>
          <w:kern w:val="0"/>
          <w:sz w:val="24"/>
          <w:szCs w:val="24"/>
        </w:rPr>
        <w:t>as</w:t>
      </w:r>
      <w:r w:rsidR="00C43741">
        <w:rPr>
          <w:rFonts w:ascii="Times New Roman" w:hAnsi="Times New Roman" w:cs="Times New Roman" w:hint="eastAsia"/>
          <w:kern w:val="0"/>
          <w:sz w:val="24"/>
          <w:szCs w:val="24"/>
        </w:rPr>
        <w:t xml:space="preserve"> </w:t>
      </w:r>
      <w:r w:rsidRPr="00C038EA">
        <w:rPr>
          <w:rFonts w:ascii="Times New Roman" w:hAnsi="Times New Roman" w:cs="Times New Roman"/>
          <w:kern w:val="0"/>
          <w:sz w:val="24"/>
          <w:szCs w:val="24"/>
        </w:rPr>
        <w:t>the output of some memoryle</w:t>
      </w:r>
      <w:r w:rsidR="00C43741">
        <w:rPr>
          <w:rFonts w:ascii="Times New Roman" w:hAnsi="Times New Roman" w:cs="Times New Roman"/>
          <w:kern w:val="0"/>
          <w:sz w:val="24"/>
          <w:szCs w:val="24"/>
        </w:rPr>
        <w:t>ss channel whose input sequence</w:t>
      </w:r>
      <w:r w:rsidR="00C43741">
        <w:rPr>
          <w:rFonts w:ascii="Times New Roman" w:hAnsi="Times New Roman" w:cs="Times New Roman" w:hint="eastAsia"/>
          <w:kern w:val="0"/>
          <w:sz w:val="24"/>
          <w:szCs w:val="24"/>
        </w:rPr>
        <w:t xml:space="preserve"> </w:t>
      </w:r>
      <w:r w:rsidRPr="00C038EA">
        <w:rPr>
          <w:rFonts w:ascii="Times New Roman" w:hAnsi="Times New Roman" w:cs="Times New Roman"/>
          <w:kern w:val="0"/>
          <w:sz w:val="24"/>
          <w:szCs w:val="24"/>
        </w:rPr>
        <w:t>is</w:t>
      </w:r>
      <w:r w:rsidR="00C43741">
        <w:rPr>
          <w:rFonts w:ascii="Times New Roman" w:hAnsi="Times New Roman" w:cs="Times New Roman" w:hint="eastAsia"/>
          <w:kern w:val="0"/>
          <w:sz w:val="24"/>
          <w:szCs w:val="24"/>
        </w:rPr>
        <w:t xml:space="preserve"> </w:t>
      </w:r>
      <w:r w:rsidR="00C43741" w:rsidRPr="00C038EA">
        <w:rPr>
          <w:rFonts w:ascii="Times New Roman" w:hAnsi="Times New Roman" w:cs="Times New Roman"/>
          <w:sz w:val="24"/>
          <w:szCs w:val="24"/>
        </w:rPr>
        <w:t>ξ</w:t>
      </w:r>
      <w:r w:rsidRPr="00C038EA">
        <w:rPr>
          <w:rFonts w:ascii="Times New Roman" w:hAnsi="Times New Roman" w:cs="Times New Roman"/>
          <w:kern w:val="0"/>
          <w:sz w:val="24"/>
          <w:szCs w:val="24"/>
        </w:rPr>
        <w:t xml:space="preserve">(see Fig. </w:t>
      </w:r>
      <w:r w:rsidR="00C43741">
        <w:rPr>
          <w:rFonts w:ascii="Times New Roman" w:hAnsi="Times New Roman" w:cs="Times New Roman" w:hint="eastAsia"/>
          <w:kern w:val="0"/>
          <w:sz w:val="24"/>
          <w:szCs w:val="24"/>
        </w:rPr>
        <w:t>1</w:t>
      </w:r>
      <w:r w:rsidRPr="00C038EA">
        <w:rPr>
          <w:rFonts w:ascii="Times New Roman" w:hAnsi="Times New Roman" w:cs="Times New Roman"/>
          <w:kern w:val="0"/>
          <w:sz w:val="24"/>
          <w:szCs w:val="24"/>
        </w:rPr>
        <w:t>). Again, though we sh</w:t>
      </w:r>
      <w:r w:rsidR="00C43741">
        <w:rPr>
          <w:rFonts w:ascii="Times New Roman" w:hAnsi="Times New Roman" w:cs="Times New Roman"/>
          <w:kern w:val="0"/>
          <w:sz w:val="24"/>
          <w:szCs w:val="24"/>
        </w:rPr>
        <w:t>all not indicate it explicitly,</w:t>
      </w:r>
      <w:r w:rsidR="00C43741">
        <w:rPr>
          <w:rFonts w:ascii="Times New Roman" w:hAnsi="Times New Roman" w:cs="Times New Roman" w:hint="eastAsia"/>
          <w:kern w:val="0"/>
          <w:sz w:val="24"/>
          <w:szCs w:val="24"/>
        </w:rPr>
        <w:t xml:space="preserve"> </w:t>
      </w:r>
      <w:r w:rsidRPr="00C038EA">
        <w:rPr>
          <w:rFonts w:ascii="Times New Roman" w:hAnsi="Times New Roman" w:cs="Times New Roman"/>
          <w:kern w:val="0"/>
          <w:sz w:val="24"/>
          <w:szCs w:val="24"/>
        </w:rPr>
        <w:t>the channel may be</w:t>
      </w:r>
      <w:r w:rsidR="00C43741">
        <w:rPr>
          <w:rFonts w:ascii="Times New Roman" w:hAnsi="Times New Roman" w:cs="Times New Roman"/>
          <w:kern w:val="0"/>
          <w:sz w:val="24"/>
          <w:szCs w:val="24"/>
        </w:rPr>
        <w:t xml:space="preserve"> time varying in the sense that</w:t>
      </w:r>
      <w:r w:rsidR="00C43741">
        <w:rPr>
          <w:rFonts w:ascii="Times New Roman" w:hAnsi="Times New Roman" w:cs="Times New Roman" w:hint="eastAsia"/>
          <w:kern w:val="0"/>
          <w:sz w:val="24"/>
          <w:szCs w:val="24"/>
        </w:rPr>
        <w:t xml:space="preserve">     </w:t>
      </w:r>
      <w:r w:rsidR="00C43741">
        <w:rPr>
          <w:rFonts w:ascii="Times New Roman" w:hAnsi="Times New Roman" w:cs="Times New Roman"/>
          <w:bCs/>
          <w:iCs/>
          <w:kern w:val="0"/>
          <w:sz w:val="24"/>
          <w:szCs w:val="24"/>
        </w:rPr>
        <w:t>P</w:t>
      </w:r>
      <w:r w:rsidR="00C43741" w:rsidRPr="00C43741">
        <w:rPr>
          <w:rFonts w:ascii="Times New Roman" w:hAnsi="Times New Roman" w:cs="Times New Roman"/>
          <w:bCs/>
          <w:iCs/>
          <w:kern w:val="0"/>
          <w:sz w:val="24"/>
          <w:szCs w:val="24"/>
        </w:rPr>
        <w:t>(z</w:t>
      </w:r>
      <w:r w:rsidRPr="00C43741">
        <w:rPr>
          <w:rFonts w:ascii="Times New Roman" w:hAnsi="Times New Roman" w:cs="Times New Roman"/>
          <w:bCs/>
          <w:iCs/>
          <w:kern w:val="0"/>
          <w:sz w:val="24"/>
          <w:szCs w:val="24"/>
          <w:vertAlign w:val="subscript"/>
        </w:rPr>
        <w:t>k</w:t>
      </w:r>
      <w:r w:rsidR="00C43741" w:rsidRPr="00C43741">
        <w:rPr>
          <w:rFonts w:ascii="Times New Roman" w:hAnsi="Times New Roman" w:cs="Times New Roman" w:hint="eastAsia"/>
          <w:bCs/>
          <w:iCs/>
          <w:kern w:val="0"/>
          <w:sz w:val="24"/>
          <w:szCs w:val="24"/>
        </w:rPr>
        <w:t>|</w:t>
      </w:r>
      <w:r w:rsidRPr="00C43741">
        <w:rPr>
          <w:rFonts w:ascii="Times New Roman" w:hAnsi="Times New Roman" w:cs="Times New Roman"/>
          <w:bCs/>
          <w:iCs/>
          <w:kern w:val="0"/>
          <w:sz w:val="24"/>
          <w:szCs w:val="24"/>
        </w:rPr>
        <w:t xml:space="preserve"> </w:t>
      </w:r>
      <w:r w:rsidR="00C43741" w:rsidRPr="00C43741">
        <w:rPr>
          <w:rFonts w:ascii="Times New Roman" w:hAnsi="Times New Roman" w:cs="Times New Roman"/>
          <w:bCs/>
          <w:iCs/>
          <w:kern w:val="0"/>
          <w:sz w:val="24"/>
          <w:szCs w:val="24"/>
        </w:rPr>
        <w:t>ξ</w:t>
      </w:r>
      <w:r w:rsidR="00C43741" w:rsidRPr="00C43741">
        <w:rPr>
          <w:rFonts w:ascii="Times New Roman" w:hAnsi="Times New Roman" w:cs="Times New Roman" w:hint="eastAsia"/>
          <w:bCs/>
          <w:iCs/>
          <w:kern w:val="0"/>
          <w:sz w:val="24"/>
          <w:szCs w:val="24"/>
          <w:vertAlign w:val="subscript"/>
        </w:rPr>
        <w:t>k</w:t>
      </w:r>
      <w:r w:rsidRPr="00C43741">
        <w:rPr>
          <w:rFonts w:ascii="Times New Roman" w:hAnsi="Times New Roman" w:cs="Times New Roman"/>
          <w:bCs/>
          <w:iCs/>
          <w:kern w:val="0"/>
          <w:sz w:val="24"/>
          <w:szCs w:val="24"/>
        </w:rPr>
        <w:t>)</w:t>
      </w:r>
      <w:r w:rsidRPr="00C038EA">
        <w:rPr>
          <w:rFonts w:ascii="Times New Roman" w:hAnsi="Times New Roman" w:cs="Times New Roman"/>
          <w:b/>
          <w:bCs/>
          <w:i/>
          <w:iCs/>
          <w:kern w:val="0"/>
          <w:sz w:val="24"/>
          <w:szCs w:val="24"/>
        </w:rPr>
        <w:t xml:space="preserve"> </w:t>
      </w:r>
      <w:r w:rsidRPr="00C038EA">
        <w:rPr>
          <w:rFonts w:ascii="Times New Roman" w:hAnsi="Times New Roman" w:cs="Times New Roman"/>
          <w:kern w:val="0"/>
          <w:sz w:val="24"/>
          <w:szCs w:val="24"/>
        </w:rPr>
        <w:t xml:space="preserve">may be a function of </w:t>
      </w:r>
      <w:r w:rsidRPr="00C038EA">
        <w:rPr>
          <w:rFonts w:ascii="Times New Roman" w:hAnsi="Times New Roman" w:cs="Times New Roman"/>
          <w:b/>
          <w:bCs/>
          <w:i/>
          <w:iCs/>
          <w:kern w:val="0"/>
          <w:sz w:val="24"/>
          <w:szCs w:val="24"/>
        </w:rPr>
        <w:t xml:space="preserve">k. </w:t>
      </w:r>
      <w:r w:rsidR="00C43741">
        <w:rPr>
          <w:rFonts w:ascii="Times New Roman" w:hAnsi="Times New Roman" w:cs="Times New Roman"/>
          <w:kern w:val="0"/>
          <w:sz w:val="24"/>
          <w:szCs w:val="24"/>
        </w:rPr>
        <w:t>This formulation subsumes</w:t>
      </w:r>
      <w:r w:rsidR="00C43741">
        <w:rPr>
          <w:rFonts w:ascii="Times New Roman" w:hAnsi="Times New Roman" w:cs="Times New Roman" w:hint="eastAsia"/>
          <w:kern w:val="0"/>
          <w:sz w:val="24"/>
          <w:szCs w:val="24"/>
        </w:rPr>
        <w:t xml:space="preserve"> </w:t>
      </w:r>
      <w:r w:rsidRPr="00C038EA">
        <w:rPr>
          <w:rFonts w:ascii="Times New Roman" w:hAnsi="Times New Roman" w:cs="Times New Roman"/>
          <w:kern w:val="0"/>
          <w:sz w:val="24"/>
          <w:szCs w:val="24"/>
        </w:rPr>
        <w:t>the following as special cases.</w:t>
      </w:r>
    </w:p>
    <w:p w:rsidR="00C43741" w:rsidRPr="00C43741" w:rsidRDefault="00C43741" w:rsidP="00C43741">
      <w:pPr>
        <w:autoSpaceDE w:val="0"/>
        <w:autoSpaceDN w:val="0"/>
        <w:adjustRightInd w:val="0"/>
        <w:ind w:left="3240" w:hangingChars="1350" w:hanging="3240"/>
        <w:jc w:val="left"/>
        <w:rPr>
          <w:rFonts w:ascii="Times New Roman" w:hAnsi="Times New Roman" w:cs="Times New Roman"/>
          <w:b/>
          <w:bCs/>
          <w:i/>
          <w:iCs/>
          <w:kern w:val="0"/>
          <w:sz w:val="24"/>
          <w:szCs w:val="24"/>
        </w:rPr>
      </w:pPr>
      <w:r>
        <w:rPr>
          <w:rFonts w:ascii="Times New Roman" w:hAnsi="Times New Roman" w:cs="Times New Roman" w:hint="eastAsia"/>
          <w:kern w:val="0"/>
          <w:sz w:val="24"/>
          <w:szCs w:val="24"/>
        </w:rPr>
        <w:t xml:space="preserve">    </w:t>
      </w:r>
      <w:r w:rsidRPr="00C43741">
        <w:rPr>
          <w:rFonts w:ascii="Times New Roman" w:hAnsi="Times New Roman" w:cs="Times New Roman"/>
          <w:kern w:val="0"/>
          <w:sz w:val="24"/>
          <w:szCs w:val="24"/>
        </w:rPr>
        <w:t xml:space="preserve">1) The case in which </w:t>
      </w:r>
      <w:r w:rsidRPr="00C43741">
        <w:rPr>
          <w:rFonts w:ascii="Times New Roman" w:hAnsi="Times New Roman" w:cs="Times New Roman"/>
          <w:b/>
          <w:bCs/>
          <w:i/>
          <w:iCs/>
          <w:kern w:val="0"/>
          <w:sz w:val="24"/>
          <w:szCs w:val="24"/>
        </w:rPr>
        <w:t>z</w:t>
      </w:r>
      <w:r w:rsidRPr="00C43741">
        <w:rPr>
          <w:rFonts w:ascii="Times New Roman" w:hAnsi="Times New Roman" w:cs="Times New Roman"/>
          <w:b/>
          <w:bCs/>
          <w:i/>
          <w:iCs/>
          <w:kern w:val="0"/>
          <w:sz w:val="24"/>
          <w:szCs w:val="24"/>
          <w:vertAlign w:val="subscript"/>
        </w:rPr>
        <w:t>k</w:t>
      </w:r>
      <w:r w:rsidRPr="00C43741">
        <w:rPr>
          <w:rFonts w:ascii="Times New Roman" w:hAnsi="Times New Roman" w:cs="Times New Roman"/>
          <w:b/>
          <w:bCs/>
          <w:i/>
          <w:iCs/>
          <w:kern w:val="0"/>
          <w:sz w:val="24"/>
          <w:szCs w:val="24"/>
        </w:rPr>
        <w:t xml:space="preserve"> </w:t>
      </w:r>
      <w:r w:rsidRPr="00C43741">
        <w:rPr>
          <w:rFonts w:ascii="Times New Roman" w:hAnsi="Times New Roman" w:cs="Times New Roman"/>
          <w:kern w:val="0"/>
          <w:sz w:val="24"/>
          <w:szCs w:val="24"/>
        </w:rPr>
        <w:t xml:space="preserve">depends only on the state </w:t>
      </w:r>
      <w:r>
        <w:rPr>
          <w:rFonts w:ascii="Times New Roman" w:hAnsi="Times New Roman" w:cs="Times New Roman"/>
          <w:b/>
          <w:bCs/>
          <w:i/>
          <w:iCs/>
          <w:kern w:val="0"/>
          <w:sz w:val="24"/>
          <w:szCs w:val="24"/>
        </w:rPr>
        <w:t>x</w:t>
      </w:r>
      <w:r w:rsidRPr="00C43741">
        <w:rPr>
          <w:rFonts w:ascii="Times New Roman" w:hAnsi="Times New Roman" w:cs="Times New Roman"/>
          <w:b/>
          <w:bCs/>
          <w:i/>
          <w:iCs/>
          <w:kern w:val="0"/>
          <w:sz w:val="24"/>
          <w:szCs w:val="24"/>
          <w:vertAlign w:val="subscript"/>
        </w:rPr>
        <w:t>k</w:t>
      </w:r>
      <w:r w:rsidRPr="00C43741">
        <w:rPr>
          <w:rFonts w:ascii="Times New Roman" w:hAnsi="Times New Roman" w:cs="Times New Roman"/>
          <w:b/>
          <w:bCs/>
          <w:i/>
          <w:iCs/>
          <w:kern w:val="0"/>
          <w:sz w:val="24"/>
          <w:szCs w:val="24"/>
        </w:rPr>
        <w:t>:</w:t>
      </w:r>
      <w:r w:rsidRPr="00C43741">
        <w:t xml:space="preserve"> </w:t>
      </w:r>
      <w:r w:rsidR="00D42BAB" w:rsidRPr="000F1277">
        <w:rPr>
          <w:position w:val="-44"/>
        </w:rPr>
        <w:object w:dxaOrig="3220" w:dyaOrig="840">
          <v:shape id="_x0000_i1028" type="#_x0000_t75" style="width:119.25pt;height:39.75pt" o:ole="">
            <v:imagedata r:id="rId15" o:title=""/>
          </v:shape>
          <o:OLEObject Type="Embed" ProgID="Equation.DSMT4" ShapeID="_x0000_i1028" DrawAspect="Content" ObjectID="_1368271724" r:id="rId16"/>
        </w:object>
      </w:r>
    </w:p>
    <w:p w:rsidR="00C43741" w:rsidRPr="00246417" w:rsidRDefault="00C43741" w:rsidP="00246417">
      <w:pPr>
        <w:autoSpaceDE w:val="0"/>
        <w:autoSpaceDN w:val="0"/>
        <w:adjustRightInd w:val="0"/>
        <w:ind w:firstLineChars="196" w:firstLine="472"/>
        <w:rPr>
          <w:rFonts w:ascii="Times New Roman" w:hAnsi="Times New Roman" w:cs="Times New Roman"/>
          <w:kern w:val="0"/>
          <w:sz w:val="24"/>
          <w:szCs w:val="24"/>
        </w:rPr>
      </w:pPr>
      <w:r w:rsidRPr="00246417">
        <w:rPr>
          <w:rFonts w:ascii="Times New Roman" w:hAnsi="Times New Roman" w:cs="Times New Roman"/>
          <w:b/>
          <w:bCs/>
          <w:kern w:val="0"/>
          <w:sz w:val="24"/>
          <w:szCs w:val="24"/>
        </w:rPr>
        <w:t xml:space="preserve">2) </w:t>
      </w:r>
      <w:r w:rsidRPr="00246417">
        <w:rPr>
          <w:rFonts w:ascii="Times New Roman" w:hAnsi="Times New Roman" w:cs="Times New Roman"/>
          <w:kern w:val="0"/>
          <w:sz w:val="24"/>
          <w:szCs w:val="24"/>
        </w:rPr>
        <w:t xml:space="preserve">The case in which </w:t>
      </w:r>
      <w:r w:rsidRPr="00246417">
        <w:rPr>
          <w:rFonts w:ascii="Times New Roman" w:hAnsi="Times New Roman" w:cs="Times New Roman" w:hint="eastAsia"/>
          <w:b/>
          <w:bCs/>
          <w:iCs/>
          <w:kern w:val="0"/>
          <w:sz w:val="24"/>
          <w:szCs w:val="24"/>
        </w:rPr>
        <w:t>z</w:t>
      </w:r>
      <w:r w:rsidRPr="00246417">
        <w:rPr>
          <w:rFonts w:ascii="Times New Roman" w:hAnsi="Times New Roman" w:cs="Times New Roman" w:hint="eastAsia"/>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depends probabilistically on an</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output </w:t>
      </w:r>
      <w:r w:rsidRPr="00246417">
        <w:rPr>
          <w:rFonts w:ascii="Times New Roman" w:hAnsi="Times New Roman" w:cs="Times New Roman"/>
          <w:b/>
          <w:bCs/>
          <w:iCs/>
          <w:kern w:val="0"/>
          <w:sz w:val="24"/>
          <w:szCs w:val="24"/>
        </w:rPr>
        <w:t>y</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 xml:space="preserve">of the process at time </w:t>
      </w:r>
      <w:r w:rsidRPr="00246417">
        <w:rPr>
          <w:rFonts w:ascii="Times New Roman" w:hAnsi="Times New Roman" w:cs="Times New Roman"/>
          <w:b/>
          <w:bCs/>
          <w:iCs/>
          <w:kern w:val="0"/>
          <w:sz w:val="24"/>
          <w:szCs w:val="24"/>
        </w:rPr>
        <w:t xml:space="preserve">k, </w:t>
      </w:r>
      <w:r w:rsidRPr="00246417">
        <w:rPr>
          <w:rFonts w:ascii="Times New Roman" w:hAnsi="Times New Roman" w:cs="Times New Roman"/>
          <w:kern w:val="0"/>
          <w:sz w:val="24"/>
          <w:szCs w:val="24"/>
        </w:rPr>
        <w:t xml:space="preserve">where </w:t>
      </w:r>
      <w:r w:rsidRPr="00246417">
        <w:rPr>
          <w:rFonts w:ascii="Times New Roman" w:hAnsi="Times New Roman" w:cs="Times New Roman"/>
          <w:b/>
          <w:bCs/>
          <w:iCs/>
          <w:kern w:val="0"/>
          <w:sz w:val="24"/>
          <w:szCs w:val="24"/>
        </w:rPr>
        <w:t>y</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is in turn a deterministic</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function of the transition </w:t>
      </w:r>
      <w:r w:rsidRPr="00246417">
        <w:rPr>
          <w:rFonts w:ascii="Times New Roman" w:hAnsi="Times New Roman" w:cs="Times New Roman"/>
          <w:b/>
          <w:bCs/>
          <w:iCs/>
          <w:kern w:val="0"/>
          <w:sz w:val="24"/>
          <w:szCs w:val="24"/>
        </w:rPr>
        <w:t>ξ</w:t>
      </w:r>
      <w:r w:rsidRPr="00246417">
        <w:rPr>
          <w:rFonts w:ascii="Times New Roman" w:hAnsi="Times New Roman" w:cs="Times New Roman" w:hint="eastAsia"/>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 xml:space="preserve">or the state </w:t>
      </w:r>
      <w:r w:rsidRPr="00246417">
        <w:rPr>
          <w:rFonts w:ascii="Times New Roman" w:hAnsi="Times New Roman" w:cs="Times New Roman" w:hint="eastAsia"/>
          <w:b/>
          <w:bCs/>
          <w:iCs/>
          <w:kern w:val="0"/>
          <w:sz w:val="24"/>
          <w:szCs w:val="24"/>
        </w:rPr>
        <w:t>x</w:t>
      </w:r>
      <w:r w:rsidRPr="00246417">
        <w:rPr>
          <w:rFonts w:ascii="Times New Roman" w:hAnsi="Times New Roman" w:cs="Times New Roman" w:hint="eastAsia"/>
          <w:b/>
          <w:bCs/>
          <w:iCs/>
          <w:kern w:val="0"/>
          <w:sz w:val="24"/>
          <w:szCs w:val="24"/>
          <w:vertAlign w:val="subscript"/>
        </w:rPr>
        <w:t>k</w:t>
      </w:r>
      <w:r w:rsidRPr="00246417">
        <w:rPr>
          <w:rFonts w:ascii="Times New Roman" w:hAnsi="Times New Roman" w:cs="Times New Roman"/>
          <w:b/>
          <w:bCs/>
          <w:iCs/>
          <w:kern w:val="0"/>
          <w:sz w:val="24"/>
          <w:szCs w:val="24"/>
        </w:rPr>
        <w:t>.</w:t>
      </w:r>
    </w:p>
    <w:p w:rsidR="00C43741" w:rsidRPr="00246417" w:rsidRDefault="00C43741" w:rsidP="00246417">
      <w:pPr>
        <w:autoSpaceDE w:val="0"/>
        <w:autoSpaceDN w:val="0"/>
        <w:adjustRightInd w:val="0"/>
        <w:ind w:firstLineChars="200" w:firstLine="480"/>
        <w:rPr>
          <w:rFonts w:ascii="Times New Roman" w:hAnsi="Times New Roman" w:cs="Times New Roman"/>
          <w:kern w:val="0"/>
          <w:sz w:val="24"/>
          <w:szCs w:val="24"/>
        </w:rPr>
      </w:pPr>
      <w:r w:rsidRPr="00246417">
        <w:rPr>
          <w:rFonts w:ascii="Times New Roman" w:hAnsi="Times New Roman" w:cs="Times New Roman"/>
          <w:iCs/>
          <w:kern w:val="0"/>
          <w:sz w:val="24"/>
          <w:szCs w:val="24"/>
        </w:rPr>
        <w:t xml:space="preserve">Example: </w:t>
      </w:r>
      <w:r w:rsidRPr="00246417">
        <w:rPr>
          <w:rFonts w:ascii="Times New Roman" w:hAnsi="Times New Roman" w:cs="Times New Roman"/>
          <w:kern w:val="0"/>
          <w:sz w:val="24"/>
          <w:szCs w:val="24"/>
        </w:rPr>
        <w:t>The following model frequently arises in digital</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communications. There is an input sequence</w:t>
      </w:r>
      <w:r w:rsidR="00246417" w:rsidRPr="00246417">
        <w:rPr>
          <w:rFonts w:ascii="Times New Roman" w:hAnsi="Times New Roman" w:cs="Times New Roman" w:hint="eastAsia"/>
          <w:kern w:val="0"/>
          <w:sz w:val="24"/>
          <w:szCs w:val="24"/>
        </w:rPr>
        <w:t xml:space="preserve"> </w:t>
      </w:r>
      <w:r w:rsidR="00246417" w:rsidRPr="00246417">
        <w:rPr>
          <w:rFonts w:ascii="Times New Roman" w:hAnsi="Times New Roman" w:cs="Times New Roman"/>
          <w:b/>
          <w:bCs/>
          <w:iCs/>
          <w:kern w:val="0"/>
          <w:sz w:val="24"/>
          <w:szCs w:val="24"/>
        </w:rPr>
        <w:t>u</w:t>
      </w:r>
      <w:r w:rsidR="00246417" w:rsidRPr="00246417">
        <w:rPr>
          <w:rFonts w:ascii="Times New Roman" w:hAnsi="Times New Roman" w:cs="Times New Roman"/>
          <w:kern w:val="0"/>
          <w:sz w:val="24"/>
          <w:szCs w:val="24"/>
        </w:rPr>
        <w:t>=</w:t>
      </w:r>
      <w:r w:rsidRPr="00246417">
        <w:rPr>
          <w:rFonts w:ascii="Times New Roman" w:hAnsi="Times New Roman" w:cs="Times New Roman"/>
          <w:b/>
          <w:bCs/>
          <w:iCs/>
          <w:kern w:val="0"/>
          <w:sz w:val="24"/>
          <w:szCs w:val="24"/>
        </w:rPr>
        <w:t>(</w:t>
      </w:r>
      <w:r w:rsidR="00246417" w:rsidRPr="00246417">
        <w:rPr>
          <w:rFonts w:ascii="Times New Roman" w:hAnsi="Times New Roman" w:cs="Times New Roman" w:hint="eastAsia"/>
          <w:b/>
          <w:bCs/>
          <w:iCs/>
          <w:kern w:val="0"/>
          <w:sz w:val="24"/>
          <w:szCs w:val="24"/>
        </w:rPr>
        <w:t>u</w:t>
      </w:r>
      <w:r w:rsidR="00246417" w:rsidRPr="000F7955">
        <w:rPr>
          <w:rFonts w:ascii="Times New Roman" w:hAnsi="Times New Roman" w:cs="Times New Roman" w:hint="eastAsia"/>
          <w:b/>
          <w:bCs/>
          <w:iCs/>
          <w:kern w:val="0"/>
          <w:sz w:val="24"/>
          <w:szCs w:val="24"/>
          <w:vertAlign w:val="subscript"/>
        </w:rPr>
        <w:t>0</w:t>
      </w:r>
      <w:r w:rsidRPr="00246417">
        <w:rPr>
          <w:rFonts w:ascii="Times New Roman" w:hAnsi="Times New Roman" w:cs="Times New Roman"/>
          <w:b/>
          <w:bCs/>
          <w:iCs/>
          <w:kern w:val="0"/>
          <w:sz w:val="24"/>
          <w:szCs w:val="24"/>
        </w:rPr>
        <w:t>,</w:t>
      </w:r>
      <w:r w:rsidR="00246417" w:rsidRPr="00246417">
        <w:rPr>
          <w:rFonts w:ascii="Times New Roman" w:hAnsi="Times New Roman" w:cs="Times New Roman" w:hint="eastAsia"/>
          <w:b/>
          <w:bCs/>
          <w:kern w:val="0"/>
          <w:sz w:val="24"/>
          <w:szCs w:val="24"/>
        </w:rPr>
        <w:t>u</w:t>
      </w:r>
      <w:r w:rsidR="00246417" w:rsidRPr="000F7955">
        <w:rPr>
          <w:rFonts w:ascii="Times New Roman" w:hAnsi="Times New Roman" w:cs="Times New Roman" w:hint="eastAsia"/>
          <w:b/>
          <w:bCs/>
          <w:kern w:val="0"/>
          <w:sz w:val="24"/>
          <w:szCs w:val="24"/>
          <w:vertAlign w:val="subscript"/>
        </w:rPr>
        <w:t>1</w:t>
      </w:r>
      <w:r w:rsidRPr="00246417">
        <w:rPr>
          <w:rFonts w:ascii="Times New Roman" w:hAnsi="Times New Roman" w:cs="Times New Roman"/>
          <w:b/>
          <w:bCs/>
          <w:kern w:val="0"/>
          <w:sz w:val="24"/>
          <w:szCs w:val="24"/>
        </w:rPr>
        <w:t>,</w:t>
      </w:r>
      <w:r w:rsidR="00246417" w:rsidRPr="00246417">
        <w:rPr>
          <w:rFonts w:ascii="Times New Roman" w:hAnsi="Times New Roman" w:cs="Times New Roman" w:hint="eastAsia"/>
          <w:b/>
          <w:bCs/>
          <w:kern w:val="0"/>
          <w:sz w:val="24"/>
          <w:szCs w:val="24"/>
        </w:rPr>
        <w:t xml:space="preserve"> </w:t>
      </w:r>
      <w:r w:rsidR="00246417"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 </w:t>
      </w:r>
      <w:r w:rsidR="00246417" w:rsidRPr="00246417">
        <w:rPr>
          <w:rFonts w:ascii="Times New Roman" w:hAnsi="Times New Roman" w:cs="Times New Roman" w:hint="eastAsia"/>
          <w:kern w:val="0"/>
          <w:sz w:val="24"/>
          <w:szCs w:val="24"/>
        </w:rPr>
        <w:t>.</w:t>
      </w:r>
      <w:r w:rsidRPr="00246417">
        <w:rPr>
          <w:rFonts w:ascii="Times New Roman" w:hAnsi="Times New Roman" w:cs="Times New Roman"/>
          <w:kern w:val="0"/>
          <w:sz w:val="24"/>
          <w:szCs w:val="24"/>
        </w:rPr>
        <w:t>),</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where each </w:t>
      </w:r>
      <w:r w:rsidRPr="00246417">
        <w:rPr>
          <w:rFonts w:ascii="Times New Roman" w:hAnsi="Times New Roman" w:cs="Times New Roman"/>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is generated</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independently according to some</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probability distribution </w:t>
      </w:r>
      <w:bookmarkStart w:id="1" w:name="OLE_LINK4"/>
      <w:bookmarkStart w:id="2" w:name="OLE_LINK5"/>
      <w:r w:rsidR="00246417">
        <w:rPr>
          <w:rFonts w:ascii="Times New Roman" w:hAnsi="Times New Roman" w:cs="Times New Roman"/>
          <w:b/>
          <w:bCs/>
          <w:iCs/>
          <w:kern w:val="0"/>
          <w:sz w:val="24"/>
          <w:szCs w:val="24"/>
        </w:rPr>
        <w:t>P</w:t>
      </w:r>
      <w:r w:rsidRPr="00246417">
        <w:rPr>
          <w:rFonts w:ascii="Times New Roman" w:hAnsi="Times New Roman" w:cs="Times New Roman"/>
          <w:b/>
          <w:bCs/>
          <w:iCs/>
          <w:kern w:val="0"/>
          <w:sz w:val="24"/>
          <w:szCs w:val="24"/>
        </w:rPr>
        <w:t>(</w:t>
      </w:r>
      <w:r w:rsidR="00246417">
        <w:rPr>
          <w:rFonts w:ascii="Times New Roman" w:hAnsi="Times New Roman" w:cs="Times New Roman" w:hint="eastAsia"/>
          <w:b/>
          <w:bCs/>
          <w:iCs/>
          <w:kern w:val="0"/>
          <w:sz w:val="24"/>
          <w:szCs w:val="24"/>
        </w:rPr>
        <w:t>u</w:t>
      </w:r>
      <w:r w:rsidR="00246417"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w:t>
      </w:r>
      <w:bookmarkEnd w:id="1"/>
      <w:bookmarkEnd w:id="2"/>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and can take on one of a finite</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number of values, say </w:t>
      </w:r>
      <w:r w:rsidRPr="00246417">
        <w:rPr>
          <w:rFonts w:ascii="Times New Roman" w:hAnsi="Times New Roman" w:cs="Times New Roman"/>
          <w:iCs/>
          <w:kern w:val="0"/>
          <w:sz w:val="24"/>
          <w:szCs w:val="24"/>
        </w:rPr>
        <w:t xml:space="preserve">m. </w:t>
      </w:r>
      <w:r w:rsidRPr="00246417">
        <w:rPr>
          <w:rFonts w:ascii="Times New Roman" w:hAnsi="Times New Roman" w:cs="Times New Roman"/>
          <w:kern w:val="0"/>
          <w:sz w:val="24"/>
          <w:szCs w:val="24"/>
        </w:rPr>
        <w:t>There is a noise-free signal sequence</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b/>
          <w:bCs/>
          <w:kern w:val="0"/>
          <w:sz w:val="24"/>
          <w:szCs w:val="24"/>
        </w:rPr>
        <w:t xml:space="preserve">y, </w:t>
      </w:r>
      <w:r w:rsidRPr="00246417">
        <w:rPr>
          <w:rFonts w:ascii="Times New Roman" w:hAnsi="Times New Roman" w:cs="Times New Roman"/>
          <w:kern w:val="0"/>
          <w:sz w:val="24"/>
          <w:szCs w:val="24"/>
        </w:rPr>
        <w:t>not observable, in which each</w:t>
      </w:r>
      <w:r w:rsidR="00246417">
        <w:rPr>
          <w:rFonts w:ascii="Times New Roman" w:hAnsi="Times New Roman" w:cs="Times New Roman" w:hint="eastAsia"/>
          <w:kern w:val="0"/>
          <w:sz w:val="24"/>
          <w:szCs w:val="24"/>
        </w:rPr>
        <w:t xml:space="preserve"> </w:t>
      </w:r>
      <w:r w:rsidR="00246417">
        <w:rPr>
          <w:rFonts w:ascii="Times New Roman" w:hAnsi="Times New Roman" w:cs="Times New Roman"/>
          <w:b/>
          <w:bCs/>
          <w:iCs/>
          <w:kern w:val="0"/>
          <w:sz w:val="24"/>
          <w:szCs w:val="24"/>
        </w:rPr>
        <w:t>y</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is some deterministic function</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of the present and the</w:t>
      </w:r>
      <w:r w:rsid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v previous inputs:</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b/>
          <w:bCs/>
          <w:iCs/>
          <w:kern w:val="0"/>
          <w:sz w:val="24"/>
          <w:szCs w:val="24"/>
        </w:rPr>
        <w:t>y</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 xml:space="preserve">= </w:t>
      </w:r>
      <w:r w:rsidR="00246417">
        <w:rPr>
          <w:rFonts w:ascii="Times New Roman" w:hAnsi="Times New Roman" w:cs="Times New Roman"/>
          <w:b/>
          <w:bCs/>
          <w:iCs/>
          <w:kern w:val="0"/>
          <w:sz w:val="24"/>
          <w:szCs w:val="24"/>
        </w:rPr>
        <w:t>f (</w:t>
      </w:r>
      <w:r w:rsidR="00246417">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w:t>
      </w:r>
      <w:r w:rsidR="00246417">
        <w:rPr>
          <w:rFonts w:ascii="Times New Roman" w:hAnsi="Times New Roman" w:cs="Times New Roman" w:hint="eastAsia"/>
          <w:b/>
          <w:bCs/>
          <w:iCs/>
          <w:kern w:val="0"/>
          <w:sz w:val="24"/>
          <w:szCs w:val="24"/>
        </w:rPr>
        <w:t xml:space="preserve"> </w:t>
      </w:r>
      <w:r w:rsidR="00246417">
        <w:rPr>
          <w:rFonts w:ascii="Times New Roman" w:hAnsi="Times New Roman" w:cs="Times New Roman" w:hint="eastAsia"/>
          <w:kern w:val="0"/>
          <w:sz w:val="24"/>
          <w:szCs w:val="24"/>
        </w:rPr>
        <w:t>. . . ,</w:t>
      </w:r>
      <w:r w:rsidR="00246417">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v</w:t>
      </w:r>
      <w:r w:rsidRPr="00246417">
        <w:rPr>
          <w:rFonts w:ascii="Times New Roman" w:hAnsi="Times New Roman" w:cs="Times New Roman"/>
          <w:b/>
          <w:bCs/>
          <w:iCs/>
          <w:kern w:val="0"/>
          <w:sz w:val="24"/>
          <w:szCs w:val="24"/>
        </w:rPr>
        <w:t>)</w:t>
      </w:r>
      <w:r w:rsidR="00246417">
        <w:rPr>
          <w:rFonts w:ascii="Times New Roman" w:hAnsi="Times New Roman" w:cs="Times New Roman" w:hint="eastAsia"/>
          <w:b/>
          <w:bCs/>
          <w:iCs/>
          <w:kern w:val="0"/>
          <w:sz w:val="24"/>
          <w:szCs w:val="24"/>
        </w:rPr>
        <w:t xml:space="preserve">. </w:t>
      </w:r>
      <w:r w:rsidRPr="00246417">
        <w:rPr>
          <w:rFonts w:ascii="Times New Roman" w:hAnsi="Times New Roman" w:cs="Times New Roman"/>
          <w:kern w:val="0"/>
          <w:sz w:val="24"/>
          <w:szCs w:val="24"/>
        </w:rPr>
        <w:t xml:space="preserve">The observed sequence </w:t>
      </w:r>
      <w:r w:rsidRPr="00246417">
        <w:rPr>
          <w:rFonts w:ascii="Times New Roman" w:hAnsi="Times New Roman" w:cs="Times New Roman"/>
          <w:b/>
          <w:bCs/>
          <w:kern w:val="0"/>
          <w:sz w:val="24"/>
          <w:szCs w:val="24"/>
        </w:rPr>
        <w:t xml:space="preserve">z </w:t>
      </w:r>
      <w:r w:rsidRPr="00246417">
        <w:rPr>
          <w:rFonts w:ascii="Times New Roman" w:hAnsi="Times New Roman" w:cs="Times New Roman"/>
          <w:kern w:val="0"/>
          <w:sz w:val="24"/>
          <w:szCs w:val="24"/>
        </w:rPr>
        <w:t>is the output of a memoryless channel</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whose input is </w:t>
      </w:r>
      <w:r w:rsidRPr="00246417">
        <w:rPr>
          <w:rFonts w:ascii="Times New Roman" w:hAnsi="Times New Roman" w:cs="Times New Roman"/>
          <w:b/>
          <w:bCs/>
          <w:kern w:val="0"/>
          <w:sz w:val="24"/>
          <w:szCs w:val="24"/>
        </w:rPr>
        <w:t xml:space="preserve">y. </w:t>
      </w:r>
      <w:r w:rsidRPr="00246417">
        <w:rPr>
          <w:rFonts w:ascii="Times New Roman" w:hAnsi="Times New Roman" w:cs="Times New Roman"/>
          <w:kern w:val="0"/>
          <w:sz w:val="24"/>
          <w:szCs w:val="24"/>
        </w:rPr>
        <w:t xml:space="preserve">We call such a process a </w:t>
      </w:r>
      <w:r w:rsidRPr="00246417">
        <w:rPr>
          <w:rFonts w:ascii="Times New Roman" w:hAnsi="Times New Roman" w:cs="Times New Roman"/>
          <w:iCs/>
          <w:kern w:val="0"/>
          <w:sz w:val="24"/>
          <w:szCs w:val="24"/>
        </w:rPr>
        <w:t>shift-register</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iCs/>
          <w:kern w:val="0"/>
          <w:sz w:val="24"/>
          <w:szCs w:val="24"/>
        </w:rPr>
        <w:t xml:space="preserve">process, </w:t>
      </w:r>
      <w:r w:rsidRPr="00246417">
        <w:rPr>
          <w:rFonts w:ascii="Times New Roman" w:hAnsi="Times New Roman" w:cs="Times New Roman"/>
          <w:kern w:val="0"/>
          <w:sz w:val="24"/>
          <w:szCs w:val="24"/>
        </w:rPr>
        <w:t xml:space="preserve">since (as illustrated in Fig. </w:t>
      </w:r>
      <w:r w:rsidRPr="00246417">
        <w:rPr>
          <w:rFonts w:ascii="Times New Roman" w:hAnsi="Times New Roman" w:cs="Times New Roman"/>
          <w:b/>
          <w:bCs/>
          <w:kern w:val="0"/>
          <w:sz w:val="24"/>
          <w:szCs w:val="24"/>
        </w:rPr>
        <w:t xml:space="preserve">2) </w:t>
      </w:r>
      <w:r w:rsidRPr="00246417">
        <w:rPr>
          <w:rFonts w:ascii="Times New Roman" w:hAnsi="Times New Roman" w:cs="Times New Roman"/>
          <w:kern w:val="0"/>
          <w:sz w:val="24"/>
          <w:szCs w:val="24"/>
        </w:rPr>
        <w:t>it can be modeled by a</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 xml:space="preserve">shift register of length </w:t>
      </w:r>
      <w:r w:rsidR="00246417">
        <w:rPr>
          <w:rFonts w:ascii="Times New Roman" w:hAnsi="Times New Roman" w:cs="Times New Roman" w:hint="eastAsia"/>
          <w:b/>
          <w:bCs/>
          <w:iCs/>
          <w:kern w:val="0"/>
          <w:sz w:val="24"/>
          <w:szCs w:val="24"/>
        </w:rPr>
        <w:t>v</w:t>
      </w:r>
      <w:r w:rsidRPr="00246417">
        <w:rPr>
          <w:rFonts w:ascii="Times New Roman" w:hAnsi="Times New Roman" w:cs="Times New Roman"/>
          <w:b/>
          <w:bCs/>
          <w:iCs/>
          <w:kern w:val="0"/>
          <w:sz w:val="24"/>
          <w:szCs w:val="24"/>
        </w:rPr>
        <w:t xml:space="preserve"> </w:t>
      </w:r>
      <w:r w:rsidRPr="00246417">
        <w:rPr>
          <w:rFonts w:ascii="Times New Roman" w:hAnsi="Times New Roman" w:cs="Times New Roman"/>
          <w:kern w:val="0"/>
          <w:sz w:val="24"/>
          <w:szCs w:val="24"/>
        </w:rPr>
        <w:t xml:space="preserve">with inputs </w:t>
      </w:r>
      <w:r w:rsidR="00246417">
        <w:rPr>
          <w:rFonts w:ascii="Times New Roman" w:hAnsi="Times New Roman" w:cs="Times New Roman"/>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 xml:space="preserve"> . </w:t>
      </w:r>
      <w:r w:rsidRPr="00246417">
        <w:rPr>
          <w:rFonts w:ascii="Times New Roman" w:hAnsi="Times New Roman" w:cs="Times New Roman"/>
          <w:kern w:val="0"/>
          <w:sz w:val="24"/>
          <w:szCs w:val="24"/>
        </w:rPr>
        <w:t>(Alternately, it is a</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vth-order m-ary Markov process.) To complete the correspondence</w:t>
      </w:r>
      <w:r w:rsidRPr="00246417">
        <w:rPr>
          <w:rFonts w:ascii="Times New Roman" w:hAnsi="Times New Roman" w:cs="Times New Roman" w:hint="eastAsia"/>
          <w:kern w:val="0"/>
          <w:sz w:val="24"/>
          <w:szCs w:val="24"/>
        </w:rPr>
        <w:t xml:space="preserve"> </w:t>
      </w:r>
      <w:r w:rsidRPr="00246417">
        <w:rPr>
          <w:rFonts w:ascii="Times New Roman" w:hAnsi="Times New Roman" w:cs="Times New Roman"/>
          <w:kern w:val="0"/>
          <w:sz w:val="24"/>
          <w:szCs w:val="24"/>
        </w:rPr>
        <w:t>to our general model we define:</w:t>
      </w:r>
    </w:p>
    <w:p w:rsidR="00C43741" w:rsidRPr="00246417" w:rsidRDefault="00C43741" w:rsidP="00246417">
      <w:pPr>
        <w:pStyle w:val="a3"/>
        <w:numPr>
          <w:ilvl w:val="0"/>
          <w:numId w:val="2"/>
        </w:numPr>
        <w:autoSpaceDE w:val="0"/>
        <w:autoSpaceDN w:val="0"/>
        <w:adjustRightInd w:val="0"/>
        <w:ind w:firstLineChars="0"/>
        <w:jc w:val="left"/>
        <w:rPr>
          <w:rFonts w:ascii="Times New Roman" w:hAnsi="Times New Roman" w:cs="Times New Roman"/>
          <w:kern w:val="0"/>
          <w:sz w:val="24"/>
          <w:szCs w:val="24"/>
        </w:rPr>
      </w:pPr>
      <w:r w:rsidRPr="00246417">
        <w:rPr>
          <w:rFonts w:ascii="Times New Roman" w:hAnsi="Times New Roman" w:cs="Times New Roman"/>
          <w:kern w:val="0"/>
          <w:sz w:val="24"/>
          <w:szCs w:val="24"/>
        </w:rPr>
        <w:t>the state</w:t>
      </w:r>
      <w:r w:rsidR="00246417">
        <w:rPr>
          <w:rFonts w:ascii="Times New Roman" w:hAnsi="Times New Roman" w:cs="Times New Roman" w:hint="eastAsia"/>
          <w:kern w:val="0"/>
          <w:sz w:val="24"/>
          <w:szCs w:val="24"/>
        </w:rPr>
        <w:t>:</w:t>
      </w:r>
      <w:r w:rsidR="00D42BAB" w:rsidRPr="000F1277">
        <w:rPr>
          <w:position w:val="-14"/>
        </w:rPr>
        <w:object w:dxaOrig="1700" w:dyaOrig="380">
          <v:shape id="_x0000_i1029" type="#_x0000_t75" style="width:108pt;height:24pt" o:ole="">
            <v:imagedata r:id="rId17" o:title=""/>
          </v:shape>
          <o:OLEObject Type="Embed" ProgID="Equation.DSMT4" ShapeID="_x0000_i1029" DrawAspect="Content" ObjectID="_1368271725" r:id="rId18"/>
        </w:object>
      </w:r>
    </w:p>
    <w:p w:rsidR="00C43741" w:rsidRPr="00246417" w:rsidRDefault="00C43741" w:rsidP="00C43741">
      <w:pPr>
        <w:pStyle w:val="a3"/>
        <w:numPr>
          <w:ilvl w:val="0"/>
          <w:numId w:val="2"/>
        </w:numPr>
        <w:autoSpaceDE w:val="0"/>
        <w:autoSpaceDN w:val="0"/>
        <w:adjustRightInd w:val="0"/>
        <w:ind w:firstLineChars="0"/>
        <w:jc w:val="left"/>
        <w:rPr>
          <w:rFonts w:ascii="Times New Roman" w:hAnsi="Times New Roman" w:cs="Times New Roman"/>
          <w:kern w:val="0"/>
          <w:sz w:val="24"/>
          <w:szCs w:val="24"/>
        </w:rPr>
      </w:pPr>
      <w:r w:rsidRPr="00246417">
        <w:rPr>
          <w:rFonts w:ascii="Times New Roman" w:hAnsi="Times New Roman" w:cs="Times New Roman"/>
          <w:kern w:val="0"/>
          <w:sz w:val="24"/>
          <w:szCs w:val="24"/>
        </w:rPr>
        <w:t>the transition</w:t>
      </w:r>
      <w:r w:rsidR="00246417">
        <w:rPr>
          <w:rFonts w:ascii="Times New Roman" w:hAnsi="Times New Roman" w:cs="Times New Roman" w:hint="eastAsia"/>
          <w:kern w:val="0"/>
          <w:sz w:val="24"/>
          <w:szCs w:val="24"/>
        </w:rPr>
        <w:t>:</w:t>
      </w:r>
      <w:r w:rsidR="00246417">
        <w:t xml:space="preserve"> </w:t>
      </w:r>
      <w:r w:rsidR="0098284E" w:rsidRPr="000F1277">
        <w:rPr>
          <w:position w:val="-14"/>
        </w:rPr>
        <w:object w:dxaOrig="1480" w:dyaOrig="380">
          <v:shape id="_x0000_i1030" type="#_x0000_t75" style="width:92.25pt;height:24pt" o:ole="">
            <v:imagedata r:id="rId19" o:title=""/>
          </v:shape>
          <o:OLEObject Type="Embed" ProgID="Equation.DSMT4" ShapeID="_x0000_i1030" DrawAspect="Content" ObjectID="_1368271726" r:id="rId20"/>
        </w:object>
      </w:r>
    </w:p>
    <w:p w:rsidR="00D13B48" w:rsidRPr="00AD4A7F" w:rsidRDefault="00C43741" w:rsidP="00D13B48">
      <w:pPr>
        <w:autoSpaceDE w:val="0"/>
        <w:autoSpaceDN w:val="0"/>
        <w:adjustRightInd w:val="0"/>
        <w:rPr>
          <w:rFonts w:ascii="Times New Roman" w:hAnsi="Times New Roman" w:cs="Times New Roman"/>
          <w:kern w:val="0"/>
          <w:sz w:val="24"/>
          <w:szCs w:val="24"/>
        </w:rPr>
      </w:pPr>
      <w:r w:rsidRPr="00AD4A7F">
        <w:rPr>
          <w:rFonts w:ascii="Times New Roman" w:hAnsi="Times New Roman" w:cs="Times New Roman"/>
          <w:kern w:val="0"/>
          <w:sz w:val="24"/>
          <w:szCs w:val="24"/>
        </w:rPr>
        <w:t xml:space="preserve">The number of states is thus </w:t>
      </w:r>
      <w:r w:rsidR="00D13B48" w:rsidRPr="00AD4A7F">
        <w:rPr>
          <w:rFonts w:ascii="Times New Roman" w:hAnsi="Times New Roman" w:cs="Times New Roman"/>
          <w:sz w:val="24"/>
          <w:szCs w:val="24"/>
        </w:rPr>
        <w:t>|</w:t>
      </w:r>
      <w:r w:rsidR="00D13B48" w:rsidRPr="00AD4A7F">
        <w:rPr>
          <w:rFonts w:ascii="Times New Roman" w:hAnsi="Times New Roman" w:cs="Times New Roman" w:hint="eastAsia"/>
          <w:sz w:val="24"/>
          <w:szCs w:val="24"/>
        </w:rPr>
        <w:t>X</w:t>
      </w:r>
      <w:r w:rsidR="00D13B48" w:rsidRPr="00AD4A7F">
        <w:rPr>
          <w:rFonts w:ascii="Times New Roman" w:hAnsi="Times New Roman" w:cs="Times New Roman"/>
          <w:sz w:val="24"/>
          <w:szCs w:val="24"/>
        </w:rPr>
        <w:t>|</w:t>
      </w:r>
      <w:r w:rsidR="00D13B48" w:rsidRPr="00AD4A7F">
        <w:rPr>
          <w:rFonts w:ascii="Times New Roman" w:hAnsi="Times New Roman" w:cs="Times New Roman"/>
          <w:iCs/>
          <w:kern w:val="0"/>
          <w:sz w:val="24"/>
          <w:szCs w:val="24"/>
        </w:rPr>
        <w:t>=m</w:t>
      </w:r>
      <w:r w:rsidR="00D13B48" w:rsidRPr="00AD4A7F">
        <w:rPr>
          <w:rFonts w:ascii="Times New Roman" w:hAnsi="Times New Roman" w:cs="Times New Roman" w:hint="eastAsia"/>
          <w:iCs/>
          <w:kern w:val="0"/>
          <w:sz w:val="24"/>
          <w:szCs w:val="24"/>
          <w:vertAlign w:val="superscript"/>
        </w:rPr>
        <w:t>v</w:t>
      </w:r>
      <w:r w:rsidRPr="00AD4A7F">
        <w:rPr>
          <w:rFonts w:ascii="Times New Roman" w:hAnsi="Times New Roman" w:cs="Times New Roman"/>
          <w:iCs/>
          <w:kern w:val="0"/>
          <w:sz w:val="24"/>
          <w:szCs w:val="24"/>
        </w:rPr>
        <w:t xml:space="preserve">, </w:t>
      </w:r>
      <w:r w:rsidRPr="00AD4A7F">
        <w:rPr>
          <w:rFonts w:ascii="Times New Roman" w:hAnsi="Times New Roman" w:cs="Times New Roman"/>
          <w:kern w:val="0"/>
          <w:sz w:val="24"/>
          <w:szCs w:val="24"/>
        </w:rPr>
        <w:t>and of transitions,</w:t>
      </w:r>
      <w:r w:rsidR="00D13B48" w:rsidRPr="00AD4A7F">
        <w:rPr>
          <w:rFonts w:ascii="Times New Roman" w:hAnsi="Times New Roman" w:cs="Times New Roman"/>
          <w:sz w:val="24"/>
          <w:szCs w:val="24"/>
        </w:rPr>
        <w:t xml:space="preserve"> |Ξ|</w:t>
      </w:r>
      <w:r w:rsidRPr="00AD4A7F">
        <w:rPr>
          <w:rFonts w:ascii="Times New Roman" w:hAnsi="Times New Roman" w:cs="Times New Roman"/>
          <w:iCs/>
          <w:kern w:val="0"/>
          <w:sz w:val="24"/>
          <w:szCs w:val="24"/>
        </w:rPr>
        <w:t>=m</w:t>
      </w:r>
      <w:r w:rsidR="00D13B48" w:rsidRPr="00AD4A7F">
        <w:rPr>
          <w:rFonts w:ascii="Times New Roman" w:hAnsi="Times New Roman" w:cs="Times New Roman" w:hint="eastAsia"/>
          <w:iCs/>
          <w:kern w:val="0"/>
          <w:sz w:val="24"/>
          <w:szCs w:val="24"/>
          <w:vertAlign w:val="superscript"/>
        </w:rPr>
        <w:t>v+1</w:t>
      </w:r>
      <w:r w:rsidRPr="00AD4A7F">
        <w:rPr>
          <w:rFonts w:ascii="Times New Roman" w:hAnsi="Times New Roman" w:cs="Times New Roman"/>
          <w:iCs/>
          <w:kern w:val="0"/>
          <w:sz w:val="24"/>
          <w:szCs w:val="24"/>
        </w:rPr>
        <w:t xml:space="preserve">. </w:t>
      </w:r>
      <w:r w:rsidRPr="00AD4A7F">
        <w:rPr>
          <w:rFonts w:ascii="Times New Roman" w:hAnsi="Times New Roman" w:cs="Times New Roman"/>
          <w:kern w:val="0"/>
          <w:sz w:val="24"/>
          <w:szCs w:val="24"/>
        </w:rPr>
        <w:t xml:space="preserve">If the input sequence </w:t>
      </w:r>
      <w:r w:rsidR="00F531DC">
        <w:rPr>
          <w:rFonts w:ascii="Times New Roman" w:hAnsi="Times New Roman" w:cs="Times New Roman"/>
          <w:kern w:val="0"/>
          <w:sz w:val="24"/>
          <w:szCs w:val="24"/>
        </w:rPr>
        <w:t>“</w:t>
      </w:r>
      <w:r w:rsidRPr="00AD4A7F">
        <w:rPr>
          <w:rFonts w:ascii="Times New Roman" w:hAnsi="Times New Roman" w:cs="Times New Roman"/>
          <w:kern w:val="0"/>
          <w:sz w:val="24"/>
          <w:szCs w:val="24"/>
        </w:rPr>
        <w:t>starts” at time 0 and</w:t>
      </w:r>
      <w:r w:rsidRPr="00AD4A7F">
        <w:rPr>
          <w:rFonts w:ascii="Times New Roman" w:hAnsi="Times New Roman" w:cs="Times New Roman" w:hint="eastAsia"/>
          <w:kern w:val="0"/>
          <w:sz w:val="24"/>
          <w:szCs w:val="24"/>
        </w:rPr>
        <w:t xml:space="preserve"> </w:t>
      </w:r>
      <w:r w:rsidR="00D13B48" w:rsidRPr="00AD4A7F">
        <w:rPr>
          <w:rFonts w:ascii="Times New Roman" w:hAnsi="Times New Roman" w:cs="Times New Roman"/>
          <w:kern w:val="0"/>
          <w:sz w:val="24"/>
          <w:szCs w:val="24"/>
        </w:rPr>
        <w:t>‘</w:t>
      </w:r>
      <w:r w:rsidRPr="00AD4A7F">
        <w:rPr>
          <w:rFonts w:ascii="Times New Roman" w:hAnsi="Times New Roman" w:cs="Times New Roman"/>
          <w:kern w:val="0"/>
          <w:sz w:val="24"/>
          <w:szCs w:val="24"/>
        </w:rPr>
        <w:t xml:space="preserve">‘stops” at time </w:t>
      </w:r>
      <w:r w:rsidR="008E7340">
        <w:rPr>
          <w:rFonts w:ascii="Times New Roman" w:hAnsi="Times New Roman" w:cs="Times New Roman" w:hint="eastAsia"/>
          <w:bCs/>
          <w:iCs/>
          <w:kern w:val="0"/>
          <w:sz w:val="24"/>
          <w:szCs w:val="24"/>
        </w:rPr>
        <w:t>k</w:t>
      </w:r>
      <w:r w:rsidRPr="00AD4A7F">
        <w:rPr>
          <w:rFonts w:ascii="Times New Roman" w:hAnsi="Times New Roman" w:cs="Times New Roman"/>
          <w:bCs/>
          <w:iCs/>
          <w:kern w:val="0"/>
          <w:sz w:val="24"/>
          <w:szCs w:val="24"/>
        </w:rPr>
        <w:t xml:space="preserve">-v, </w:t>
      </w:r>
      <w:r w:rsidRPr="00AD4A7F">
        <w:rPr>
          <w:rFonts w:ascii="Times New Roman" w:hAnsi="Times New Roman" w:cs="Times New Roman"/>
          <w:kern w:val="0"/>
          <w:sz w:val="24"/>
          <w:szCs w:val="24"/>
        </w:rPr>
        <w:t>i.e.,</w:t>
      </w:r>
    </w:p>
    <w:p w:rsidR="00C43741" w:rsidRPr="00AD4A7F" w:rsidRDefault="00C43741" w:rsidP="00D13B48">
      <w:pPr>
        <w:autoSpaceDE w:val="0"/>
        <w:autoSpaceDN w:val="0"/>
        <w:adjustRightInd w:val="0"/>
        <w:rPr>
          <w:rFonts w:ascii="Times New Roman" w:hAnsi="Times New Roman" w:cs="Times New Roman"/>
          <w:kern w:val="0"/>
          <w:sz w:val="24"/>
          <w:szCs w:val="24"/>
        </w:rPr>
      </w:pPr>
      <w:r w:rsidRPr="00AD4A7F">
        <w:rPr>
          <w:rFonts w:ascii="Times New Roman" w:hAnsi="Times New Roman" w:cs="Times New Roman"/>
          <w:bCs/>
          <w:iCs/>
          <w:kern w:val="0"/>
          <w:sz w:val="24"/>
          <w:szCs w:val="24"/>
        </w:rPr>
        <w:t xml:space="preserve">u= ( </w:t>
      </w:r>
      <w:r w:rsidRPr="00AD4A7F">
        <w:rPr>
          <w:rFonts w:ascii="Times New Roman" w:hAnsi="Times New Roman" w:cs="Times New Roman"/>
          <w:kern w:val="0"/>
          <w:sz w:val="24"/>
          <w:szCs w:val="24"/>
        </w:rPr>
        <w:t xml:space="preserve">. . . </w:t>
      </w:r>
      <w:r w:rsidRPr="00AD4A7F">
        <w:rPr>
          <w:rFonts w:ascii="Times New Roman" w:hAnsi="Times New Roman" w:cs="Times New Roman"/>
          <w:iCs/>
          <w:kern w:val="0"/>
          <w:sz w:val="24"/>
          <w:szCs w:val="24"/>
        </w:rPr>
        <w:t xml:space="preserve">0, </w:t>
      </w:r>
      <w:r w:rsidRPr="00AD4A7F">
        <w:rPr>
          <w:rFonts w:ascii="Times New Roman" w:hAnsi="Times New Roman" w:cs="Times New Roman"/>
          <w:bCs/>
          <w:iCs/>
          <w:kern w:val="0"/>
          <w:sz w:val="24"/>
          <w:szCs w:val="24"/>
        </w:rPr>
        <w:t>u</w:t>
      </w:r>
      <w:r w:rsidRPr="00AD4A7F">
        <w:rPr>
          <w:rFonts w:ascii="Times New Roman" w:hAnsi="Times New Roman" w:cs="Times New Roman"/>
          <w:bCs/>
          <w:iCs/>
          <w:kern w:val="0"/>
          <w:sz w:val="24"/>
          <w:szCs w:val="24"/>
          <w:vertAlign w:val="subscript"/>
        </w:rPr>
        <w:t>0</w:t>
      </w:r>
      <w:r w:rsidRPr="00AD4A7F">
        <w:rPr>
          <w:rFonts w:ascii="Times New Roman" w:hAnsi="Times New Roman" w:cs="Times New Roman"/>
          <w:bCs/>
          <w:iCs/>
          <w:kern w:val="0"/>
          <w:sz w:val="24"/>
          <w:szCs w:val="24"/>
        </w:rPr>
        <w:t xml:space="preserve">, </w:t>
      </w:r>
      <w:r w:rsidR="00D13B48" w:rsidRPr="00AD4A7F">
        <w:rPr>
          <w:rFonts w:ascii="Times New Roman" w:hAnsi="Times New Roman" w:cs="Times New Roman"/>
          <w:bCs/>
          <w:iCs/>
          <w:kern w:val="0"/>
          <w:sz w:val="24"/>
          <w:szCs w:val="24"/>
        </w:rPr>
        <w:t>u</w:t>
      </w:r>
      <w:r w:rsidRPr="00AD4A7F">
        <w:rPr>
          <w:rFonts w:ascii="Times New Roman" w:hAnsi="Times New Roman" w:cs="Times New Roman"/>
          <w:bCs/>
          <w:iCs/>
          <w:kern w:val="0"/>
          <w:sz w:val="24"/>
          <w:szCs w:val="24"/>
          <w:vertAlign w:val="subscript"/>
        </w:rPr>
        <w:t>1</w:t>
      </w:r>
      <w:r w:rsidRPr="00AD4A7F">
        <w:rPr>
          <w:rFonts w:ascii="Times New Roman" w:hAnsi="Times New Roman" w:cs="Times New Roman"/>
          <w:bCs/>
          <w:iCs/>
          <w:kern w:val="0"/>
          <w:sz w:val="24"/>
          <w:szCs w:val="24"/>
        </w:rPr>
        <w:t>,</w:t>
      </w:r>
      <w:r w:rsidR="00D13B48" w:rsidRPr="00AD4A7F">
        <w:rPr>
          <w:rFonts w:ascii="Times New Roman" w:hAnsi="Times New Roman" w:cs="Times New Roman"/>
          <w:bCs/>
          <w:iCs/>
          <w:kern w:val="0"/>
          <w:sz w:val="24"/>
          <w:szCs w:val="24"/>
        </w:rPr>
        <w:t xml:space="preserve"> </w:t>
      </w:r>
      <w:r w:rsidR="00D13B48" w:rsidRPr="00AD4A7F">
        <w:rPr>
          <w:rFonts w:ascii="Times New Roman" w:hAnsi="Times New Roman" w:cs="Times New Roman"/>
          <w:kern w:val="0"/>
          <w:sz w:val="24"/>
          <w:szCs w:val="24"/>
        </w:rPr>
        <w:t xml:space="preserve">. . . </w:t>
      </w:r>
      <w:r w:rsidRPr="00AD4A7F">
        <w:rPr>
          <w:rFonts w:ascii="Times New Roman" w:hAnsi="Times New Roman" w:cs="Times New Roman"/>
          <w:kern w:val="0"/>
          <w:sz w:val="24"/>
          <w:szCs w:val="24"/>
        </w:rPr>
        <w:t xml:space="preserve">, </w:t>
      </w:r>
      <w:r w:rsidR="00D13B48" w:rsidRPr="00AD4A7F">
        <w:rPr>
          <w:rFonts w:ascii="Times New Roman" w:hAnsi="Times New Roman" w:cs="Times New Roman"/>
          <w:bCs/>
          <w:iCs/>
          <w:kern w:val="0"/>
          <w:sz w:val="24"/>
          <w:szCs w:val="24"/>
        </w:rPr>
        <w:t>u</w:t>
      </w:r>
      <w:r w:rsidR="008E7340">
        <w:rPr>
          <w:rFonts w:ascii="Times New Roman" w:hAnsi="Times New Roman" w:cs="Times New Roman" w:hint="eastAsia"/>
          <w:bCs/>
          <w:iCs/>
          <w:kern w:val="0"/>
          <w:sz w:val="24"/>
          <w:szCs w:val="24"/>
          <w:vertAlign w:val="subscript"/>
        </w:rPr>
        <w:t>k</w:t>
      </w:r>
      <w:r w:rsidR="00D13B48" w:rsidRPr="00AD4A7F">
        <w:rPr>
          <w:rFonts w:ascii="Times New Roman" w:hAnsi="Times New Roman" w:cs="Times New Roman"/>
          <w:bCs/>
          <w:iCs/>
          <w:kern w:val="0"/>
          <w:sz w:val="24"/>
          <w:szCs w:val="24"/>
          <w:vertAlign w:val="subscript"/>
        </w:rPr>
        <w:t>-v</w:t>
      </w:r>
      <w:r w:rsidRPr="00AD4A7F">
        <w:rPr>
          <w:rFonts w:ascii="Times New Roman" w:hAnsi="Times New Roman" w:cs="Times New Roman"/>
          <w:bCs/>
          <w:iCs/>
          <w:kern w:val="0"/>
          <w:sz w:val="24"/>
          <w:szCs w:val="24"/>
        </w:rPr>
        <w:t xml:space="preserve"> </w:t>
      </w:r>
      <w:r w:rsidR="00D13B48" w:rsidRPr="00AD4A7F">
        <w:rPr>
          <w:rFonts w:ascii="Times New Roman" w:hAnsi="Times New Roman" w:cs="Times New Roman"/>
          <w:bCs/>
          <w:iCs/>
          <w:kern w:val="0"/>
          <w:sz w:val="24"/>
          <w:szCs w:val="24"/>
        </w:rPr>
        <w:t>,</w:t>
      </w:r>
      <w:r w:rsidRPr="00AD4A7F">
        <w:rPr>
          <w:rFonts w:ascii="Times New Roman" w:hAnsi="Times New Roman" w:cs="Times New Roman"/>
          <w:iCs/>
          <w:kern w:val="0"/>
          <w:sz w:val="24"/>
          <w:szCs w:val="24"/>
        </w:rPr>
        <w:t>0</w:t>
      </w:r>
      <w:r w:rsidR="00D13B48" w:rsidRPr="00AD4A7F">
        <w:rPr>
          <w:rFonts w:ascii="Times New Roman" w:hAnsi="Times New Roman" w:cs="Times New Roman"/>
          <w:bCs/>
          <w:iCs/>
          <w:kern w:val="0"/>
          <w:sz w:val="24"/>
          <w:szCs w:val="24"/>
        </w:rPr>
        <w:t>,</w:t>
      </w:r>
      <w:r w:rsidRPr="00AD4A7F">
        <w:rPr>
          <w:rFonts w:ascii="Times New Roman" w:hAnsi="Times New Roman" w:cs="Times New Roman"/>
          <w:iCs/>
          <w:kern w:val="0"/>
          <w:sz w:val="24"/>
          <w:szCs w:val="24"/>
        </w:rPr>
        <w:t xml:space="preserve"> 0, </w:t>
      </w:r>
      <w:r w:rsidR="00D13B48" w:rsidRPr="00AD4A7F">
        <w:rPr>
          <w:rFonts w:ascii="Times New Roman" w:hAnsi="Times New Roman" w:cs="Times New Roman"/>
          <w:kern w:val="0"/>
          <w:sz w:val="24"/>
          <w:szCs w:val="24"/>
        </w:rPr>
        <w:t xml:space="preserve">. . . </w:t>
      </w:r>
      <w:r w:rsidRPr="00AD4A7F">
        <w:rPr>
          <w:rFonts w:ascii="Times New Roman" w:hAnsi="Times New Roman" w:cs="Times New Roman"/>
          <w:kern w:val="0"/>
          <w:sz w:val="24"/>
          <w:szCs w:val="24"/>
        </w:rPr>
        <w:t>)</w:t>
      </w:r>
      <w:r w:rsidR="00D13B48" w:rsidRPr="00AD4A7F">
        <w:rPr>
          <w:rFonts w:ascii="Times New Roman" w:hAnsi="Times New Roman" w:cs="Times New Roman"/>
          <w:kern w:val="0"/>
          <w:sz w:val="24"/>
          <w:szCs w:val="24"/>
        </w:rPr>
        <w:t xml:space="preserve"> , </w:t>
      </w:r>
      <w:r w:rsidRPr="00AD4A7F">
        <w:rPr>
          <w:rFonts w:ascii="Times New Roman" w:hAnsi="Times New Roman" w:cs="Times New Roman"/>
          <w:kern w:val="0"/>
          <w:sz w:val="24"/>
          <w:szCs w:val="24"/>
        </w:rPr>
        <w:t>then the shift-register process effectively starts at tim</w:t>
      </w:r>
      <w:r w:rsidR="00D13B48" w:rsidRPr="00AD4A7F">
        <w:rPr>
          <w:rFonts w:ascii="Times New Roman" w:hAnsi="Times New Roman" w:cs="Times New Roman"/>
          <w:kern w:val="0"/>
          <w:sz w:val="24"/>
          <w:szCs w:val="24"/>
        </w:rPr>
        <w:t xml:space="preserve">e 0 and </w:t>
      </w:r>
      <w:r w:rsidRPr="00AD4A7F">
        <w:rPr>
          <w:rFonts w:ascii="Times New Roman" w:hAnsi="Times New Roman" w:cs="Times New Roman"/>
          <w:kern w:val="0"/>
          <w:sz w:val="24"/>
          <w:szCs w:val="24"/>
        </w:rPr>
        <w:t xml:space="preserve">ends at time </w:t>
      </w:r>
      <w:r w:rsidRPr="00AD4A7F">
        <w:rPr>
          <w:rFonts w:ascii="Times New Roman" w:hAnsi="Times New Roman" w:cs="Times New Roman"/>
          <w:iCs/>
          <w:kern w:val="0"/>
          <w:sz w:val="24"/>
          <w:szCs w:val="24"/>
        </w:rPr>
        <w:t xml:space="preserve">K </w:t>
      </w:r>
      <w:r w:rsidRPr="00AD4A7F">
        <w:rPr>
          <w:rFonts w:ascii="Times New Roman" w:hAnsi="Times New Roman" w:cs="Times New Roman"/>
          <w:kern w:val="0"/>
          <w:sz w:val="24"/>
          <w:szCs w:val="24"/>
        </w:rPr>
        <w:t xml:space="preserve">with </w:t>
      </w:r>
      <w:r w:rsidRPr="00AD4A7F">
        <w:rPr>
          <w:rFonts w:ascii="Times New Roman" w:hAnsi="Times New Roman" w:cs="Times New Roman"/>
          <w:bCs/>
          <w:iCs/>
          <w:kern w:val="0"/>
          <w:sz w:val="24"/>
          <w:szCs w:val="24"/>
        </w:rPr>
        <w:t>x</w:t>
      </w:r>
      <w:r w:rsidRPr="00AD4A7F">
        <w:rPr>
          <w:rFonts w:ascii="Times New Roman" w:hAnsi="Times New Roman" w:cs="Times New Roman"/>
          <w:bCs/>
          <w:iCs/>
          <w:kern w:val="0"/>
          <w:sz w:val="24"/>
          <w:szCs w:val="24"/>
          <w:vertAlign w:val="subscript"/>
        </w:rPr>
        <w:t>0</w:t>
      </w:r>
      <w:r w:rsidR="00D13B48" w:rsidRPr="00AD4A7F">
        <w:rPr>
          <w:rFonts w:ascii="Times New Roman" w:hAnsi="Times New Roman" w:cs="Times New Roman"/>
          <w:kern w:val="0"/>
          <w:sz w:val="24"/>
          <w:szCs w:val="24"/>
        </w:rPr>
        <w:t>=</w:t>
      </w:r>
      <w:r w:rsidR="00D13B48" w:rsidRPr="00AD4A7F">
        <w:rPr>
          <w:rFonts w:ascii="Times New Roman" w:hAnsi="Times New Roman" w:cs="Times New Roman"/>
          <w:bCs/>
          <w:iCs/>
          <w:kern w:val="0"/>
          <w:sz w:val="24"/>
          <w:szCs w:val="24"/>
        </w:rPr>
        <w:t>x</w:t>
      </w:r>
      <w:r w:rsidRPr="00AD4A7F">
        <w:rPr>
          <w:rFonts w:ascii="Times New Roman" w:hAnsi="Times New Roman" w:cs="Times New Roman"/>
          <w:bCs/>
          <w:iCs/>
          <w:kern w:val="0"/>
          <w:sz w:val="24"/>
          <w:szCs w:val="24"/>
          <w:vertAlign w:val="subscript"/>
        </w:rPr>
        <w:t>K</w:t>
      </w:r>
      <w:r w:rsidR="00D13B48" w:rsidRPr="00AD4A7F">
        <w:rPr>
          <w:rFonts w:ascii="Times New Roman" w:hAnsi="Times New Roman" w:cs="Times New Roman"/>
          <w:kern w:val="0"/>
          <w:sz w:val="24"/>
          <w:szCs w:val="24"/>
        </w:rPr>
        <w:t>=</w:t>
      </w:r>
      <w:r w:rsidRPr="00AD4A7F">
        <w:rPr>
          <w:rFonts w:ascii="Times New Roman" w:hAnsi="Times New Roman" w:cs="Times New Roman"/>
          <w:kern w:val="0"/>
          <w:sz w:val="24"/>
          <w:szCs w:val="24"/>
        </w:rPr>
        <w:t xml:space="preserve">(0, 0, </w:t>
      </w:r>
      <w:r w:rsidR="00D13B48" w:rsidRPr="00AD4A7F">
        <w:rPr>
          <w:rFonts w:ascii="Times New Roman" w:hAnsi="Times New Roman" w:cs="Times New Roman"/>
          <w:kern w:val="0"/>
          <w:sz w:val="24"/>
          <w:szCs w:val="24"/>
        </w:rPr>
        <w:t xml:space="preserve">. . . </w:t>
      </w:r>
      <w:r w:rsidRPr="00AD4A7F">
        <w:rPr>
          <w:rFonts w:ascii="Times New Roman" w:hAnsi="Times New Roman" w:cs="Times New Roman"/>
          <w:kern w:val="0"/>
          <w:sz w:val="24"/>
          <w:szCs w:val="24"/>
        </w:rPr>
        <w:t xml:space="preserve">, </w:t>
      </w:r>
      <w:r w:rsidRPr="00AD4A7F">
        <w:rPr>
          <w:rFonts w:ascii="Times New Roman" w:hAnsi="Times New Roman" w:cs="Times New Roman"/>
          <w:bCs/>
          <w:kern w:val="0"/>
          <w:sz w:val="24"/>
          <w:szCs w:val="24"/>
        </w:rPr>
        <w:t>0).</w:t>
      </w:r>
    </w:p>
    <w:p w:rsidR="00AD4A7F" w:rsidRPr="00AD4A7F" w:rsidRDefault="00D13B48" w:rsidP="00AD4A7F">
      <w:pPr>
        <w:autoSpaceDE w:val="0"/>
        <w:autoSpaceDN w:val="0"/>
        <w:adjustRightInd w:val="0"/>
        <w:ind w:left="420"/>
        <w:rPr>
          <w:rFonts w:ascii="Times New Roman" w:hAnsi="Times New Roman" w:cs="Times New Roman"/>
          <w:kern w:val="0"/>
          <w:sz w:val="24"/>
          <w:szCs w:val="24"/>
        </w:rPr>
      </w:pPr>
      <w:r w:rsidRPr="00AD4A7F">
        <w:rPr>
          <w:rFonts w:ascii="Times New Roman" w:hAnsi="Times New Roman" w:cs="Times New Roman"/>
          <w:kern w:val="0"/>
          <w:sz w:val="24"/>
          <w:szCs w:val="24"/>
        </w:rPr>
        <w:t xml:space="preserve">Finally, we state the problem to which the VA is a solution. </w:t>
      </w:r>
      <w:r w:rsidR="00AD4A7F" w:rsidRPr="00AD4A7F">
        <w:rPr>
          <w:rFonts w:ascii="Times New Roman" w:hAnsi="Times New Roman" w:cs="Times New Roman"/>
          <w:kern w:val="0"/>
          <w:sz w:val="24"/>
          <w:szCs w:val="24"/>
        </w:rPr>
        <w:t>Given a sequence</w:t>
      </w:r>
    </w:p>
    <w:p w:rsidR="00D13B48" w:rsidRDefault="00D13B48" w:rsidP="00AD4A7F">
      <w:pPr>
        <w:autoSpaceDE w:val="0"/>
        <w:autoSpaceDN w:val="0"/>
        <w:adjustRightInd w:val="0"/>
        <w:rPr>
          <w:rFonts w:ascii="Times New Roman" w:hAnsi="Times New Roman" w:cs="Times New Roman"/>
          <w:kern w:val="0"/>
          <w:sz w:val="24"/>
          <w:szCs w:val="24"/>
        </w:rPr>
      </w:pPr>
      <w:r w:rsidRPr="00AD4A7F">
        <w:rPr>
          <w:rFonts w:ascii="Times New Roman" w:hAnsi="Times New Roman" w:cs="Times New Roman"/>
          <w:bCs/>
          <w:kern w:val="0"/>
          <w:sz w:val="24"/>
          <w:szCs w:val="24"/>
        </w:rPr>
        <w:t xml:space="preserve">z </w:t>
      </w:r>
      <w:r w:rsidRPr="00AD4A7F">
        <w:rPr>
          <w:rFonts w:ascii="Times New Roman" w:hAnsi="Times New Roman" w:cs="Times New Roman"/>
          <w:kern w:val="0"/>
          <w:sz w:val="24"/>
          <w:szCs w:val="24"/>
        </w:rPr>
        <w:t xml:space="preserve">of observations of a discrete-time finite-state Markov process in memoryless </w:t>
      </w:r>
      <w:r w:rsidRPr="00AD4A7F">
        <w:rPr>
          <w:rFonts w:ascii="Times New Roman" w:hAnsi="Times New Roman" w:cs="Times New Roman"/>
          <w:kern w:val="0"/>
          <w:sz w:val="24"/>
          <w:szCs w:val="24"/>
        </w:rPr>
        <w:lastRenderedPageBreak/>
        <w:t xml:space="preserve">noise, find the state sequence </w:t>
      </w:r>
      <w:r w:rsidRPr="00AD4A7F">
        <w:rPr>
          <w:rFonts w:ascii="Times New Roman" w:hAnsi="Times New Roman" w:cs="Times New Roman"/>
          <w:bCs/>
          <w:iCs/>
          <w:kern w:val="0"/>
          <w:sz w:val="24"/>
          <w:szCs w:val="24"/>
        </w:rPr>
        <w:t xml:space="preserve">x </w:t>
      </w:r>
      <w:r w:rsidRPr="00AD4A7F">
        <w:rPr>
          <w:rFonts w:ascii="Times New Roman" w:hAnsi="Times New Roman" w:cs="Times New Roman"/>
          <w:kern w:val="0"/>
          <w:sz w:val="24"/>
          <w:szCs w:val="24"/>
        </w:rPr>
        <w:t xml:space="preserve">for which the </w:t>
      </w:r>
      <w:r w:rsidRPr="00AD4A7F">
        <w:rPr>
          <w:rFonts w:ascii="Times New Roman" w:hAnsi="Times New Roman" w:cs="Times New Roman"/>
          <w:iCs/>
          <w:kern w:val="0"/>
          <w:sz w:val="24"/>
          <w:szCs w:val="24"/>
        </w:rPr>
        <w:t xml:space="preserve">a posteriori </w:t>
      </w:r>
      <w:r w:rsidRPr="00AD4A7F">
        <w:rPr>
          <w:rFonts w:ascii="Times New Roman" w:hAnsi="Times New Roman" w:cs="Times New Roman"/>
          <w:kern w:val="0"/>
          <w:sz w:val="24"/>
          <w:szCs w:val="24"/>
        </w:rPr>
        <w:t xml:space="preserve">probability </w:t>
      </w:r>
      <w:r w:rsidRPr="00AD4A7F">
        <w:rPr>
          <w:rFonts w:ascii="Times New Roman" w:hAnsi="Times New Roman" w:cs="Times New Roman"/>
          <w:bCs/>
          <w:iCs/>
          <w:kern w:val="0"/>
          <w:sz w:val="24"/>
          <w:szCs w:val="24"/>
        </w:rPr>
        <w:t>P(x</w:t>
      </w:r>
      <w:r w:rsidR="00AD4A7F" w:rsidRPr="00AD4A7F">
        <w:rPr>
          <w:rFonts w:ascii="Times New Roman" w:hAnsi="Times New Roman" w:cs="Times New Roman"/>
          <w:bCs/>
          <w:iCs/>
          <w:kern w:val="0"/>
          <w:sz w:val="24"/>
          <w:szCs w:val="24"/>
        </w:rPr>
        <w:t>|z</w:t>
      </w:r>
      <w:r w:rsidRPr="00AD4A7F">
        <w:rPr>
          <w:rFonts w:ascii="Times New Roman" w:hAnsi="Times New Roman" w:cs="Times New Roman"/>
          <w:bCs/>
          <w:iCs/>
          <w:kern w:val="0"/>
          <w:sz w:val="24"/>
          <w:szCs w:val="24"/>
        </w:rPr>
        <w:t>)</w:t>
      </w:r>
      <w:r w:rsidRPr="00AD4A7F">
        <w:rPr>
          <w:rFonts w:ascii="Times New Roman" w:hAnsi="Times New Roman" w:cs="Times New Roman"/>
          <w:kern w:val="0"/>
          <w:sz w:val="24"/>
          <w:szCs w:val="24"/>
        </w:rPr>
        <w:t xml:space="preserve"> is maximum.</w:t>
      </w:r>
      <w:r w:rsidR="00AD4A7F" w:rsidRPr="00AD4A7F">
        <w:rPr>
          <w:rFonts w:ascii="Times New Roman" w:hAnsi="Times New Roman" w:cs="Times New Roman"/>
          <w:sz w:val="24"/>
          <w:szCs w:val="24"/>
        </w:rPr>
        <w:t xml:space="preserve"> </w:t>
      </w:r>
      <w:r w:rsidR="00AD4A7F" w:rsidRPr="00AD4A7F">
        <w:rPr>
          <w:rFonts w:ascii="Times New Roman" w:hAnsi="Times New Roman" w:cs="Times New Roman"/>
          <w:kern w:val="0"/>
          <w:sz w:val="24"/>
          <w:szCs w:val="24"/>
        </w:rPr>
        <w:t xml:space="preserve">Alternately, find the transition sequence ξ for which P(ξ|z) is maximum (since </w:t>
      </w:r>
      <w:r w:rsidR="0098284E" w:rsidRPr="00AD4A7F">
        <w:rPr>
          <w:rFonts w:ascii="Times New Roman" w:hAnsi="Times New Roman" w:cs="Times New Roman"/>
          <w:position w:val="-10"/>
          <w:sz w:val="24"/>
          <w:szCs w:val="24"/>
        </w:rPr>
        <w:object w:dxaOrig="1020" w:dyaOrig="360">
          <v:shape id="_x0000_i1031" type="#_x0000_t75" style="width:52.5pt;height:21.75pt" o:ole="">
            <v:imagedata r:id="rId21" o:title=""/>
          </v:shape>
          <o:OLEObject Type="Embed" ProgID="Equation.DSMT4" ShapeID="_x0000_i1031" DrawAspect="Content" ObjectID="_1368271727" r:id="rId22"/>
        </w:object>
      </w:r>
      <w:r w:rsidR="00AD4A7F" w:rsidRPr="00AD4A7F">
        <w:rPr>
          <w:rFonts w:ascii="Times New Roman" w:hAnsi="Times New Roman" w:cs="Times New Roman"/>
          <w:kern w:val="0"/>
          <w:sz w:val="24"/>
          <w:szCs w:val="24"/>
        </w:rPr>
        <w:t xml:space="preserve"> ) . In the shift-register model this is also the same as finding the most probable input sequence u, since </w:t>
      </w:r>
      <w:r w:rsidR="0098284E" w:rsidRPr="00AD4A7F">
        <w:rPr>
          <w:rFonts w:ascii="Times New Roman" w:hAnsi="Times New Roman" w:cs="Times New Roman"/>
          <w:position w:val="-6"/>
          <w:sz w:val="24"/>
          <w:szCs w:val="24"/>
        </w:rPr>
        <w:object w:dxaOrig="1040" w:dyaOrig="320">
          <v:shape id="_x0000_i1032" type="#_x0000_t75" style="width:53.25pt;height:19.5pt" o:ole="">
            <v:imagedata r:id="rId23" o:title=""/>
          </v:shape>
          <o:OLEObject Type="Embed" ProgID="Equation.DSMT4" ShapeID="_x0000_i1032" DrawAspect="Content" ObjectID="_1368271728" r:id="rId24"/>
        </w:object>
      </w:r>
      <w:r w:rsidR="00AD4A7F" w:rsidRPr="00AD4A7F">
        <w:rPr>
          <w:rFonts w:ascii="Times New Roman" w:hAnsi="Times New Roman" w:cs="Times New Roman"/>
          <w:kern w:val="0"/>
          <w:sz w:val="24"/>
          <w:szCs w:val="24"/>
        </w:rPr>
        <w:t>; or also the most probable signal sequence y,</w:t>
      </w:r>
      <w:r w:rsidR="00AD4A7F" w:rsidRPr="00AD4A7F">
        <w:rPr>
          <w:rFonts w:ascii="Times New Roman" w:hAnsi="Times New Roman" w:cs="Times New Roman"/>
          <w:sz w:val="24"/>
          <w:szCs w:val="24"/>
        </w:rPr>
        <w:t xml:space="preserve"> </w:t>
      </w:r>
      <w:r w:rsidR="0098284E" w:rsidRPr="00AD4A7F">
        <w:rPr>
          <w:rFonts w:ascii="Times New Roman" w:hAnsi="Times New Roman" w:cs="Times New Roman"/>
          <w:position w:val="-10"/>
          <w:sz w:val="24"/>
          <w:szCs w:val="24"/>
        </w:rPr>
        <w:object w:dxaOrig="1040" w:dyaOrig="360">
          <v:shape id="_x0000_i1033" type="#_x0000_t75" style="width:59.25pt;height:24.75pt" o:ole="">
            <v:imagedata r:id="rId25" o:title=""/>
          </v:shape>
          <o:OLEObject Type="Embed" ProgID="Equation.DSMT4" ShapeID="_x0000_i1033" DrawAspect="Content" ObjectID="_1368271729" r:id="rId26"/>
        </w:object>
      </w:r>
      <w:r w:rsidR="00AD4A7F" w:rsidRPr="00AD4A7F">
        <w:rPr>
          <w:rFonts w:ascii="Times New Roman" w:hAnsi="Times New Roman" w:cs="Times New Roman"/>
          <w:kern w:val="0"/>
          <w:sz w:val="24"/>
          <w:szCs w:val="24"/>
        </w:rPr>
        <w:t>. It is well known that this MAP rule minimizes the error probability in detecting the whole sequence (the block-, message-, or word-error probability), and thus is optimum in this sense. We shall see that in many applications it is effectively optimum in any sense. Application Examples: We now give examples showing that the problem statement above applies to a number of diverse fields, including convolutional coding, intersymbol interference, continuous-phase frequency-shift keying (FSK), and text recognition. The adequately motivated reader may skip immediately to the next section.</w:t>
      </w:r>
    </w:p>
    <w:p w:rsidR="0098284E" w:rsidRDefault="0098284E" w:rsidP="00AD4A7F">
      <w:pPr>
        <w:autoSpaceDE w:val="0"/>
        <w:autoSpaceDN w:val="0"/>
        <w:adjustRightInd w:val="0"/>
        <w:rPr>
          <w:rFonts w:ascii="Times New Roman" w:hAnsi="Times New Roman" w:cs="Times New Roman"/>
          <w:kern w:val="0"/>
          <w:sz w:val="24"/>
          <w:szCs w:val="24"/>
        </w:rPr>
      </w:pPr>
    </w:p>
    <w:p w:rsidR="0098284E" w:rsidRDefault="0098284E" w:rsidP="0098284E">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4EFF0370" wp14:editId="2833CAD6">
            <wp:extent cx="5267325" cy="1943100"/>
            <wp:effectExtent l="0" t="0" r="9525" b="0"/>
            <wp:docPr id="1" name="图片 1" descr="C:\Documents and Settings\Administrator.CHINA-CCE6C076A\桌面\图形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Administrator.CHINA-CCE6C076A\桌面\图形2.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67325" cy="1943100"/>
                    </a:xfrm>
                    <a:prstGeom prst="rect">
                      <a:avLst/>
                    </a:prstGeom>
                    <a:noFill/>
                    <a:ln>
                      <a:noFill/>
                    </a:ln>
                  </pic:spPr>
                </pic:pic>
              </a:graphicData>
            </a:graphic>
          </wp:inline>
        </w:drawing>
      </w:r>
    </w:p>
    <w:p w:rsidR="0098284E" w:rsidRDefault="0098284E" w:rsidP="0098284E">
      <w:pPr>
        <w:pStyle w:val="a6"/>
        <w:ind w:firstLineChars="1300" w:firstLine="2600"/>
      </w:pPr>
      <w:r>
        <w:t>Fig</w:t>
      </w:r>
      <w:r>
        <w:rPr>
          <w:rFonts w:hint="eastAsia"/>
        </w:rPr>
        <w:t>.</w:t>
      </w:r>
      <w:fldSimple w:instr=" SEQ Figure \* ARABIC ">
        <w:r w:rsidR="00757540">
          <w:rPr>
            <w:noProof/>
          </w:rPr>
          <w:t>2</w:t>
        </w:r>
      </w:fldSimple>
      <w:r>
        <w:rPr>
          <w:rFonts w:hint="eastAsia"/>
        </w:rPr>
        <w:t xml:space="preserve">  Shift-register  model</w:t>
      </w:r>
    </w:p>
    <w:p w:rsidR="0098284E" w:rsidRDefault="0098284E" w:rsidP="0098284E">
      <w:pPr>
        <w:autoSpaceDE w:val="0"/>
        <w:autoSpaceDN w:val="0"/>
        <w:adjustRightInd w:val="0"/>
        <w:rPr>
          <w:rFonts w:ascii="Times New Roman" w:hAnsi="Times New Roman" w:cs="Times New Roman"/>
          <w:kern w:val="0"/>
          <w:sz w:val="24"/>
          <w:szCs w:val="24"/>
        </w:rPr>
      </w:pPr>
    </w:p>
    <w:p w:rsidR="0098284E" w:rsidRPr="0098284E" w:rsidRDefault="0098284E" w:rsidP="0098284E">
      <w:pPr>
        <w:autoSpaceDE w:val="0"/>
        <w:autoSpaceDN w:val="0"/>
        <w:adjustRightInd w:val="0"/>
        <w:rPr>
          <w:rFonts w:ascii="Times New Roman" w:hAnsi="Times New Roman" w:cs="Times New Roman"/>
          <w:kern w:val="0"/>
          <w:sz w:val="24"/>
          <w:szCs w:val="24"/>
        </w:rPr>
      </w:pPr>
      <w:r>
        <w:rPr>
          <w:rFonts w:hint="eastAsia"/>
          <w:noProof/>
        </w:rPr>
        <w:drawing>
          <wp:inline distT="0" distB="0" distL="0" distR="0" wp14:anchorId="1C7E1CE0" wp14:editId="2D267F63">
            <wp:extent cx="5267325" cy="2562225"/>
            <wp:effectExtent l="0" t="0" r="9525" b="9525"/>
            <wp:docPr id="85" name="图片 85" descr="C:\Documents and Settings\Administrator.CHINA-CCE6C076A\桌面\图形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Administrator.CHINA-CCE6C076A\桌面\图形3.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67325" cy="2562225"/>
                    </a:xfrm>
                    <a:prstGeom prst="rect">
                      <a:avLst/>
                    </a:prstGeom>
                    <a:noFill/>
                    <a:ln>
                      <a:noFill/>
                    </a:ln>
                  </pic:spPr>
                </pic:pic>
              </a:graphicData>
            </a:graphic>
          </wp:inline>
        </w:drawing>
      </w:r>
    </w:p>
    <w:p w:rsidR="004F2D47" w:rsidRDefault="008E7340" w:rsidP="008E7340">
      <w:pPr>
        <w:pStyle w:val="a6"/>
        <w:ind w:firstLineChars="1400" w:firstLine="2800"/>
        <w:rPr>
          <w:rFonts w:ascii="Times New Roman" w:hAnsi="Times New Roman" w:cs="Times New Roman"/>
          <w:kern w:val="0"/>
          <w:sz w:val="24"/>
          <w:szCs w:val="24"/>
        </w:rPr>
      </w:pPr>
      <w:r>
        <w:t>Fig</w:t>
      </w:r>
      <w:r>
        <w:rPr>
          <w:rFonts w:hint="eastAsia"/>
        </w:rPr>
        <w:t>.</w:t>
      </w:r>
      <w:r>
        <w:t xml:space="preserve"> </w:t>
      </w:r>
      <w:fldSimple w:instr=" SEQ Figure \* ARABIC ">
        <w:r w:rsidR="00757540">
          <w:rPr>
            <w:noProof/>
          </w:rPr>
          <w:t>3</w:t>
        </w:r>
      </w:fldSimple>
      <w:r>
        <w:rPr>
          <w:rFonts w:hint="eastAsia"/>
        </w:rPr>
        <w:t>.  A convolutional encoder</w:t>
      </w:r>
    </w:p>
    <w:p w:rsidR="0098284E" w:rsidRDefault="0098284E" w:rsidP="008E7340">
      <w:pPr>
        <w:autoSpaceDE w:val="0"/>
        <w:autoSpaceDN w:val="0"/>
        <w:adjustRightInd w:val="0"/>
        <w:rPr>
          <w:rFonts w:ascii="Times New Roman" w:hAnsi="Times New Roman" w:cs="Times New Roman"/>
          <w:kern w:val="0"/>
          <w:sz w:val="24"/>
          <w:szCs w:val="24"/>
        </w:rPr>
      </w:pPr>
    </w:p>
    <w:p w:rsidR="008E7340" w:rsidRPr="008E7340" w:rsidRDefault="008E7340" w:rsidP="008E7340">
      <w:pPr>
        <w:autoSpaceDE w:val="0"/>
        <w:autoSpaceDN w:val="0"/>
        <w:adjustRightInd w:val="0"/>
        <w:rPr>
          <w:rFonts w:ascii="Times New Roman" w:hAnsi="Times New Roman" w:cs="Times New Roman"/>
          <w:kern w:val="0"/>
          <w:sz w:val="24"/>
          <w:szCs w:val="24"/>
        </w:rPr>
      </w:pPr>
      <w:r w:rsidRPr="008E7340">
        <w:rPr>
          <w:rFonts w:ascii="Times New Roman" w:hAnsi="Times New Roman" w:cs="Times New Roman"/>
          <w:kern w:val="0"/>
          <w:sz w:val="24"/>
          <w:szCs w:val="24"/>
        </w:rPr>
        <w:lastRenderedPageBreak/>
        <w:t>A. Convolutional Codes</w:t>
      </w:r>
    </w:p>
    <w:p w:rsidR="008E7340" w:rsidRPr="008E7340" w:rsidRDefault="008E7340" w:rsidP="008E7340">
      <w:pPr>
        <w:autoSpaceDE w:val="0"/>
        <w:autoSpaceDN w:val="0"/>
        <w:adjustRightInd w:val="0"/>
        <w:ind w:firstLineChars="200" w:firstLine="480"/>
        <w:rPr>
          <w:rFonts w:ascii="Times New Roman" w:hAnsi="Times New Roman" w:cs="Times New Roman"/>
          <w:kern w:val="0"/>
          <w:sz w:val="24"/>
          <w:szCs w:val="24"/>
        </w:rPr>
      </w:pPr>
      <w:r w:rsidRPr="008E7340">
        <w:rPr>
          <w:rFonts w:ascii="Times New Roman" w:hAnsi="Times New Roman" w:cs="Times New Roman"/>
          <w:kern w:val="0"/>
          <w:sz w:val="24"/>
          <w:szCs w:val="24"/>
        </w:rPr>
        <w:t>A rate-</w:t>
      </w:r>
      <w:r>
        <w:rPr>
          <w:rFonts w:ascii="Times New Roman" w:hAnsi="Times New Roman" w:cs="Times New Roman" w:hint="eastAsia"/>
          <w:kern w:val="0"/>
          <w:sz w:val="24"/>
          <w:szCs w:val="24"/>
        </w:rPr>
        <w:t>1</w:t>
      </w:r>
      <w:r w:rsidRPr="008E7340">
        <w:rPr>
          <w:rFonts w:ascii="Times New Roman" w:hAnsi="Times New Roman" w:cs="Times New Roman"/>
          <w:kern w:val="0"/>
          <w:sz w:val="24"/>
          <w:szCs w:val="24"/>
        </w:rPr>
        <w:t>/n binary convolutional encoder is a shift-register</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circuit exactly like that of Fig. 2, wher</w:t>
      </w:r>
      <w:r>
        <w:rPr>
          <w:rFonts w:ascii="Times New Roman" w:hAnsi="Times New Roman" w:cs="Times New Roman"/>
          <w:kern w:val="0"/>
          <w:sz w:val="24"/>
          <w:szCs w:val="24"/>
        </w:rPr>
        <w:t>e the inputs u</w:t>
      </w:r>
      <w:r w:rsidRPr="008E7340">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are information</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bits and the outputs y</w:t>
      </w:r>
      <w:r w:rsidRPr="008E7340">
        <w:rPr>
          <w:rFonts w:ascii="Times New Roman" w:hAnsi="Times New Roman" w:cs="Times New Roman"/>
          <w:kern w:val="0"/>
          <w:sz w:val="24"/>
          <w:szCs w:val="24"/>
          <w:vertAlign w:val="subscript"/>
        </w:rPr>
        <w:t>k</w:t>
      </w:r>
      <w:r w:rsidRPr="008E7340">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are blocks of </w:t>
      </w:r>
      <w:r>
        <w:rPr>
          <w:rFonts w:ascii="Times New Roman" w:hAnsi="Times New Roman" w:cs="Times New Roman" w:hint="eastAsia"/>
          <w:kern w:val="0"/>
          <w:sz w:val="24"/>
          <w:szCs w:val="24"/>
        </w:rPr>
        <w:t xml:space="preserve">n </w:t>
      </w:r>
      <w:r>
        <w:rPr>
          <w:rFonts w:ascii="Times New Roman" w:hAnsi="Times New Roman" w:cs="Times New Roman"/>
          <w:kern w:val="0"/>
          <w:sz w:val="24"/>
          <w:szCs w:val="24"/>
        </w:rPr>
        <w:t>bits, y</w:t>
      </w:r>
      <w:r w:rsidRPr="008E7340">
        <w:rPr>
          <w:rFonts w:ascii="Times New Roman" w:hAnsi="Times New Roman" w:cs="Times New Roman"/>
          <w:kern w:val="0"/>
          <w:sz w:val="24"/>
          <w:szCs w:val="24"/>
          <w:vertAlign w:val="subscript"/>
        </w:rPr>
        <w:t>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p</w:t>
      </w:r>
      <w:r w:rsidRPr="008E7340">
        <w:rPr>
          <w:rFonts w:ascii="Times New Roman" w:hAnsi="Times New Roman" w:cs="Times New Roman" w:hint="eastAsia"/>
          <w:kern w:val="0"/>
          <w:sz w:val="24"/>
          <w:szCs w:val="24"/>
          <w:vertAlign w:val="subscript"/>
        </w:rPr>
        <w:t>1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 . . </w:t>
      </w:r>
      <w:r w:rsidRPr="008E7340">
        <w:rPr>
          <w:rFonts w:ascii="Times New Roman" w:hAnsi="Times New Roman" w:cs="Times New Roman"/>
          <w:kern w:val="0"/>
          <w:sz w:val="24"/>
          <w:szCs w:val="24"/>
        </w:rPr>
        <w:t>, p</w:t>
      </w:r>
      <w:r w:rsidRPr="008E7340">
        <w:rPr>
          <w:rFonts w:ascii="Times New Roman" w:hAnsi="Times New Roman" w:cs="Times New Roman" w:hint="eastAsia"/>
          <w:kern w:val="0"/>
          <w:sz w:val="24"/>
          <w:szCs w:val="24"/>
          <w:vertAlign w:val="subscript"/>
        </w:rPr>
        <w:t>nk</w:t>
      </w:r>
      <w:r w:rsidRPr="008E7340">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e</w:t>
      </w:r>
      <w:r w:rsidRPr="008E7340">
        <w:rPr>
          <w:rFonts w:ascii="Times New Roman" w:hAnsi="Times New Roman" w:cs="Times New Roman"/>
          <w:kern w:val="0"/>
          <w:sz w:val="24"/>
          <w:szCs w:val="24"/>
        </w:rPr>
        <w:t>ach of whic</w:t>
      </w:r>
      <w:r>
        <w:rPr>
          <w:rFonts w:ascii="Times New Roman" w:hAnsi="Times New Roman" w:cs="Times New Roman"/>
          <w:kern w:val="0"/>
          <w:sz w:val="24"/>
          <w:szCs w:val="24"/>
        </w:rPr>
        <w:t>h is a parity check on (modulo-</w:t>
      </w:r>
      <w:r w:rsidRPr="008E7340">
        <w:rPr>
          <w:rFonts w:ascii="Times New Roman" w:hAnsi="Times New Roman" w:cs="Times New Roman"/>
          <w:kern w:val="0"/>
          <w:sz w:val="24"/>
          <w:szCs w:val="24"/>
        </w:rPr>
        <w:t xml:space="preserve">2 sum of) some </w:t>
      </w:r>
      <w:bookmarkStart w:id="3" w:name="OLE_LINK6"/>
      <w:bookmarkStart w:id="4" w:name="OLE_LINK7"/>
      <w:r w:rsidRPr="008E7340">
        <w:rPr>
          <w:rFonts w:ascii="Times New Roman" w:hAnsi="Times New Roman" w:cs="Times New Roman"/>
          <w:kern w:val="0"/>
          <w:sz w:val="24"/>
          <w:szCs w:val="24"/>
        </w:rPr>
        <w:t xml:space="preserve">subset </w:t>
      </w:r>
      <w:bookmarkEnd w:id="3"/>
      <w:bookmarkEnd w:id="4"/>
      <w:r w:rsidRPr="008E7340">
        <w:rPr>
          <w:rFonts w:ascii="Times New Roman" w:hAnsi="Times New Roman" w:cs="Times New Roman"/>
          <w:kern w:val="0"/>
          <w:sz w:val="24"/>
          <w:szCs w:val="24"/>
        </w:rPr>
        <w:t>o</w:t>
      </w:r>
      <w:r>
        <w:rPr>
          <w:rFonts w:ascii="Times New Roman" w:hAnsi="Times New Roman" w:cs="Times New Roman"/>
          <w:kern w:val="0"/>
          <w:sz w:val="24"/>
          <w:szCs w:val="24"/>
        </w:rPr>
        <w:t>f the v+</w:t>
      </w:r>
      <w:r>
        <w:rPr>
          <w:rFonts w:ascii="Times New Roman" w:hAnsi="Times New Roman" w:cs="Times New Roman" w:hint="eastAsia"/>
          <w:kern w:val="0"/>
          <w:sz w:val="24"/>
          <w:szCs w:val="24"/>
        </w:rPr>
        <w:t>1</w:t>
      </w:r>
      <w:r>
        <w:rPr>
          <w:rFonts w:ascii="Times New Roman" w:hAnsi="Times New Roman" w:cs="Times New Roman"/>
          <w:kern w:val="0"/>
          <w:sz w:val="24"/>
          <w:szCs w:val="24"/>
        </w:rPr>
        <w:t xml:space="preserve"> information bits </w:t>
      </w:r>
      <w:r>
        <w:rPr>
          <w:rFonts w:ascii="Times New Roman" w:hAnsi="Times New Roman" w:cs="Times New Roman"/>
          <w:b/>
          <w:bCs/>
          <w:iCs/>
          <w:kern w:val="0"/>
          <w:sz w:val="24"/>
          <w:szCs w:val="24"/>
        </w:rPr>
        <w:t>(</w:t>
      </w:r>
      <w:r>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w:t>
      </w:r>
      <w:r w:rsidRPr="00246417">
        <w:rPr>
          <w:rFonts w:ascii="Times New Roman" w:hAnsi="Times New Roman" w:cs="Times New Roman"/>
          <w:b/>
          <w:bCs/>
          <w:iCs/>
          <w:kern w:val="0"/>
          <w:sz w:val="24"/>
          <w:szCs w:val="24"/>
        </w:rPr>
        <w:t>,</w:t>
      </w:r>
      <w:r>
        <w:rPr>
          <w:rFonts w:ascii="Times New Roman" w:hAnsi="Times New Roman" w:cs="Times New Roman" w:hint="eastAsia"/>
          <w:b/>
          <w:bCs/>
          <w:iCs/>
          <w:kern w:val="0"/>
          <w:sz w:val="24"/>
          <w:szCs w:val="24"/>
        </w:rPr>
        <w:t xml:space="preserve"> </w:t>
      </w:r>
      <w:r>
        <w:rPr>
          <w:rFonts w:ascii="Times New Roman" w:hAnsi="Times New Roman" w:cs="Times New Roman" w:hint="eastAsia"/>
          <w:kern w:val="0"/>
          <w:sz w:val="24"/>
          <w:szCs w:val="24"/>
        </w:rPr>
        <w:t>. . . ,</w:t>
      </w:r>
      <w:r>
        <w:rPr>
          <w:rFonts w:ascii="Times New Roman" w:hAnsi="Times New Roman" w:cs="Times New Roman" w:hint="eastAsia"/>
          <w:b/>
          <w:bCs/>
          <w:iCs/>
          <w:kern w:val="0"/>
          <w:sz w:val="24"/>
          <w:szCs w:val="24"/>
        </w:rPr>
        <w:t>u</w:t>
      </w:r>
      <w:r w:rsidRPr="00246417">
        <w:rPr>
          <w:rFonts w:ascii="Times New Roman" w:hAnsi="Times New Roman" w:cs="Times New Roman"/>
          <w:b/>
          <w:bCs/>
          <w:iCs/>
          <w:kern w:val="0"/>
          <w:sz w:val="24"/>
          <w:szCs w:val="24"/>
          <w:vertAlign w:val="subscript"/>
        </w:rPr>
        <w:t>k-v</w:t>
      </w:r>
      <w:r w:rsidRPr="00246417">
        <w:rPr>
          <w:rFonts w:ascii="Times New Roman" w:hAnsi="Times New Roman" w:cs="Times New Roman"/>
          <w:b/>
          <w:bCs/>
          <w:iCs/>
          <w:kern w:val="0"/>
          <w:sz w:val="24"/>
          <w:szCs w:val="24"/>
        </w:rPr>
        <w:t>)</w:t>
      </w:r>
      <w:r w:rsidRPr="008E7340">
        <w:rPr>
          <w:rFonts w:ascii="Times New Roman" w:hAnsi="Times New Roman" w:cs="Times New Roman"/>
          <w:kern w:val="0"/>
          <w:sz w:val="24"/>
          <w:szCs w:val="24"/>
        </w:rPr>
        <w:t>. When the e</w:t>
      </w:r>
      <w:r>
        <w:rPr>
          <w:rFonts w:ascii="Times New Roman" w:hAnsi="Times New Roman" w:cs="Times New Roman"/>
          <w:kern w:val="0"/>
          <w:sz w:val="24"/>
          <w:szCs w:val="24"/>
        </w:rPr>
        <w:t>ncoded sequence (codeword) y is</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sent through a memoryless channel, we have precis</w:t>
      </w:r>
      <w:r>
        <w:rPr>
          <w:rFonts w:ascii="Times New Roman" w:hAnsi="Times New Roman" w:cs="Times New Roman"/>
          <w:kern w:val="0"/>
          <w:sz w:val="24"/>
          <w:szCs w:val="24"/>
        </w:rPr>
        <w:t>ely the</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model of Fig. 2. Fig. 3 show</w:t>
      </w:r>
      <w:r>
        <w:rPr>
          <w:rFonts w:ascii="Times New Roman" w:hAnsi="Times New Roman" w:cs="Times New Roman"/>
          <w:kern w:val="0"/>
          <w:sz w:val="24"/>
          <w:szCs w:val="24"/>
        </w:rPr>
        <w:t>s a particular rate</w:t>
      </w:r>
      <w:r w:rsidR="0098284E" w:rsidRPr="000F1277">
        <w:rPr>
          <w:position w:val="-18"/>
        </w:rPr>
        <w:object w:dxaOrig="380" w:dyaOrig="600">
          <v:shape id="_x0000_i1034" type="#_x0000_t75" style="width:18.75pt;height:27pt" o:ole="">
            <v:imagedata r:id="rId29" o:title=""/>
          </v:shape>
          <o:OLEObject Type="Embed" ProgID="Equation.DSMT4" ShapeID="_x0000_i1034" DrawAspect="Content" ObjectID="_1368271730" r:id="rId30"/>
        </w:object>
      </w:r>
      <w:r>
        <w:rPr>
          <w:rFonts w:ascii="Times New Roman" w:hAnsi="Times New Roman" w:cs="Times New Roman"/>
          <w:kern w:val="0"/>
          <w:sz w:val="24"/>
          <w:szCs w:val="24"/>
        </w:rPr>
        <w:t xml:space="preserve"> code with</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v = 2 . (This code</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is the only one ev</w:t>
      </w:r>
      <w:r>
        <w:rPr>
          <w:rFonts w:ascii="Times New Roman" w:hAnsi="Times New Roman" w:cs="Times New Roman"/>
          <w:kern w:val="0"/>
          <w:sz w:val="24"/>
          <w:szCs w:val="24"/>
        </w:rPr>
        <w:t>er used for illustration in the</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VA coding literature, but the r</w:t>
      </w:r>
      <w:r>
        <w:rPr>
          <w:rFonts w:ascii="Times New Roman" w:hAnsi="Times New Roman" w:cs="Times New Roman"/>
          <w:kern w:val="0"/>
          <w:sz w:val="24"/>
          <w:szCs w:val="24"/>
        </w:rPr>
        <w:t>eader must not infer that it is</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the only one the VA can handle.)</w:t>
      </w:r>
    </w:p>
    <w:p w:rsidR="008E7340" w:rsidRDefault="008E7340" w:rsidP="008E7340">
      <w:pPr>
        <w:autoSpaceDE w:val="0"/>
        <w:autoSpaceDN w:val="0"/>
        <w:adjustRightInd w:val="0"/>
        <w:ind w:firstLineChars="200" w:firstLine="480"/>
        <w:rPr>
          <w:rFonts w:ascii="Times New Roman" w:hAnsi="Times New Roman" w:cs="Times New Roman"/>
          <w:kern w:val="0"/>
          <w:sz w:val="24"/>
          <w:szCs w:val="24"/>
        </w:rPr>
      </w:pPr>
      <w:r w:rsidRPr="008E7340">
        <w:rPr>
          <w:rFonts w:ascii="Times New Roman" w:hAnsi="Times New Roman" w:cs="Times New Roman"/>
          <w:kern w:val="0"/>
          <w:sz w:val="24"/>
          <w:szCs w:val="24"/>
        </w:rPr>
        <w:t>More general convolutional encoders exist: the rate may</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be k/n, the inputs may be</w:t>
      </w:r>
      <w:r>
        <w:rPr>
          <w:rFonts w:ascii="Times New Roman" w:hAnsi="Times New Roman" w:cs="Times New Roman"/>
          <w:kern w:val="0"/>
          <w:sz w:val="24"/>
          <w:szCs w:val="24"/>
        </w:rPr>
        <w:t xml:space="preserve"> nonbinary, and the encoder may</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even contain feedback. In ev</w:t>
      </w:r>
      <w:r>
        <w:rPr>
          <w:rFonts w:ascii="Times New Roman" w:hAnsi="Times New Roman" w:cs="Times New Roman"/>
          <w:kern w:val="0"/>
          <w:sz w:val="24"/>
          <w:szCs w:val="24"/>
        </w:rPr>
        <w:t>ery case, however, the code may</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be taken to be generated b</w:t>
      </w:r>
      <w:r>
        <w:rPr>
          <w:rFonts w:ascii="Times New Roman" w:hAnsi="Times New Roman" w:cs="Times New Roman"/>
          <w:kern w:val="0"/>
          <w:sz w:val="24"/>
          <w:szCs w:val="24"/>
        </w:rPr>
        <w:t>y a shift-register process.</w:t>
      </w:r>
      <w:r>
        <w:rPr>
          <w:rFonts w:ascii="Times New Roman" w:hAnsi="Times New Roman" w:cs="Times New Roman" w:hint="eastAsia"/>
          <w:kern w:val="0"/>
          <w:sz w:val="24"/>
          <w:szCs w:val="24"/>
        </w:rPr>
        <w:t xml:space="preserve">  </w:t>
      </w:r>
    </w:p>
    <w:p w:rsidR="008E7340" w:rsidRDefault="008E7340" w:rsidP="008E7340">
      <w:pPr>
        <w:autoSpaceDE w:val="0"/>
        <w:autoSpaceDN w:val="0"/>
        <w:adjustRightInd w:val="0"/>
        <w:ind w:firstLineChars="200" w:firstLine="480"/>
        <w:rPr>
          <w:rFonts w:ascii="Times New Roman" w:hAnsi="Times New Roman" w:cs="Times New Roman"/>
          <w:kern w:val="0"/>
          <w:sz w:val="24"/>
          <w:szCs w:val="24"/>
        </w:rPr>
      </w:pPr>
      <w:r w:rsidRPr="008E7340">
        <w:rPr>
          <w:rFonts w:ascii="Times New Roman" w:hAnsi="Times New Roman" w:cs="Times New Roman"/>
          <w:kern w:val="0"/>
          <w:sz w:val="24"/>
          <w:szCs w:val="24"/>
        </w:rPr>
        <w:t>We might also note that other types of transmiss</w:t>
      </w:r>
      <w:r>
        <w:rPr>
          <w:rFonts w:ascii="Times New Roman" w:hAnsi="Times New Roman" w:cs="Times New Roman"/>
          <w:kern w:val="0"/>
          <w:sz w:val="24"/>
          <w:szCs w:val="24"/>
        </w:rPr>
        <w:t>ion codes</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 xml:space="preserve">(e.g., </w:t>
      </w:r>
      <w:bookmarkStart w:id="5" w:name="OLE_LINK8"/>
      <w:bookmarkStart w:id="6" w:name="OLE_LINK9"/>
      <w:r w:rsidRPr="008E7340">
        <w:rPr>
          <w:rFonts w:ascii="Times New Roman" w:hAnsi="Times New Roman" w:cs="Times New Roman"/>
          <w:kern w:val="0"/>
          <w:sz w:val="24"/>
          <w:szCs w:val="24"/>
        </w:rPr>
        <w:t>dc-free codes</w:t>
      </w:r>
      <w:bookmarkEnd w:id="5"/>
      <w:bookmarkEnd w:id="6"/>
      <w:r w:rsidRPr="008E7340">
        <w:rPr>
          <w:rFonts w:ascii="Times New Roman" w:hAnsi="Times New Roman" w:cs="Times New Roman"/>
          <w:kern w:val="0"/>
          <w:sz w:val="24"/>
          <w:szCs w:val="24"/>
        </w:rPr>
        <w:t>, run-length</w:t>
      </w:r>
      <w:r>
        <w:rPr>
          <w:rFonts w:ascii="Times New Roman" w:hAnsi="Times New Roman" w:cs="Times New Roman"/>
          <w:kern w:val="0"/>
          <w:sz w:val="24"/>
          <w:szCs w:val="24"/>
        </w:rPr>
        <w:t>-limited codes, and others) can</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be modeled as outputs of a fini</w:t>
      </w:r>
      <w:r>
        <w:rPr>
          <w:rFonts w:ascii="Times New Roman" w:hAnsi="Times New Roman" w:cs="Times New Roman"/>
          <w:kern w:val="0"/>
          <w:sz w:val="24"/>
          <w:szCs w:val="24"/>
        </w:rPr>
        <w:t>te-state machine and hence</w:t>
      </w:r>
      <w:r w:rsidR="002D0413">
        <w:rPr>
          <w:rFonts w:ascii="Times New Roman" w:hAnsi="Times New Roman" w:cs="Times New Roman" w:hint="eastAsia"/>
          <w:kern w:val="0"/>
          <w:sz w:val="24"/>
          <w:szCs w:val="24"/>
        </w:rPr>
        <w:t xml:space="preserve"> </w:t>
      </w:r>
      <w:r w:rsidR="002D0413">
        <w:rPr>
          <w:rFonts w:ascii="Times New Roman" w:hAnsi="Times New Roman" w:cs="Times New Roman"/>
          <w:kern w:val="0"/>
          <w:sz w:val="24"/>
          <w:szCs w:val="24"/>
        </w:rPr>
        <w:t>fa</w:t>
      </w:r>
      <w:r>
        <w:rPr>
          <w:rFonts w:ascii="Times New Roman" w:hAnsi="Times New Roman" w:cs="Times New Roman"/>
          <w:kern w:val="0"/>
          <w:sz w:val="24"/>
          <w:szCs w:val="24"/>
        </w:rPr>
        <w:t>ll</w:t>
      </w:r>
      <w:r>
        <w:rPr>
          <w:rFonts w:ascii="Times New Roman" w:hAnsi="Times New Roman" w:cs="Times New Roman" w:hint="eastAsia"/>
          <w:kern w:val="0"/>
          <w:sz w:val="24"/>
          <w:szCs w:val="24"/>
        </w:rPr>
        <w:t xml:space="preserve"> </w:t>
      </w:r>
      <w:r w:rsidRPr="008E7340">
        <w:rPr>
          <w:rFonts w:ascii="Times New Roman" w:hAnsi="Times New Roman" w:cs="Times New Roman"/>
          <w:kern w:val="0"/>
          <w:sz w:val="24"/>
          <w:szCs w:val="24"/>
        </w:rPr>
        <w:t>into our general setup.</w:t>
      </w:r>
    </w:p>
    <w:p w:rsidR="003A2A9E" w:rsidRDefault="003A2A9E" w:rsidP="003A2A9E">
      <w:pPr>
        <w:autoSpaceDE w:val="0"/>
        <w:autoSpaceDN w:val="0"/>
        <w:adjustRightInd w:val="0"/>
        <w:rPr>
          <w:rFonts w:ascii="Times New Roman" w:hAnsi="Times New Roman" w:cs="Times New Roman"/>
          <w:kern w:val="0"/>
          <w:sz w:val="24"/>
          <w:szCs w:val="24"/>
        </w:rPr>
      </w:pPr>
    </w:p>
    <w:p w:rsidR="003A2A9E" w:rsidRPr="003A2A9E" w:rsidRDefault="003A2A9E" w:rsidP="003A2A9E">
      <w:pPr>
        <w:autoSpaceDE w:val="0"/>
        <w:autoSpaceDN w:val="0"/>
        <w:adjustRightInd w:val="0"/>
        <w:rPr>
          <w:rFonts w:ascii="Times New Roman" w:hAnsi="Times New Roman" w:cs="Times New Roman"/>
          <w:kern w:val="0"/>
          <w:sz w:val="24"/>
          <w:szCs w:val="24"/>
        </w:rPr>
      </w:pPr>
      <w:r w:rsidRPr="003A2A9E">
        <w:rPr>
          <w:rFonts w:ascii="Times New Roman" w:hAnsi="Times New Roman" w:cs="Times New Roman"/>
          <w:kern w:val="0"/>
          <w:sz w:val="24"/>
          <w:szCs w:val="24"/>
        </w:rPr>
        <w:t>B. Intersymbol Interference</w:t>
      </w:r>
    </w:p>
    <w:p w:rsidR="003A2A9E" w:rsidRPr="003A2A9E" w:rsidRDefault="003A2A9E" w:rsidP="00003363">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In digital transmission through</w:t>
      </w:r>
      <w:r>
        <w:rPr>
          <w:rFonts w:ascii="Times New Roman" w:hAnsi="Times New Roman" w:cs="Times New Roman"/>
          <w:kern w:val="0"/>
          <w:sz w:val="24"/>
          <w:szCs w:val="24"/>
        </w:rPr>
        <w:t xml:space="preserve"> analog channels, we frequently</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encounter the followin</w:t>
      </w:r>
      <w:r>
        <w:rPr>
          <w:rFonts w:ascii="Times New Roman" w:hAnsi="Times New Roman" w:cs="Times New Roman"/>
          <w:kern w:val="0"/>
          <w:sz w:val="24"/>
          <w:szCs w:val="24"/>
        </w:rPr>
        <w:t>g situation. The input sequence</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u, discrete-time and discrete-value</w:t>
      </w:r>
      <w:r>
        <w:rPr>
          <w:rFonts w:ascii="Times New Roman" w:hAnsi="Times New Roman" w:cs="Times New Roman"/>
          <w:kern w:val="0"/>
          <w:sz w:val="24"/>
          <w:szCs w:val="24"/>
        </w:rPr>
        <w:t>d as in the shiftregister</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model, is used</w:t>
      </w:r>
      <w:r w:rsidR="005407BC">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to mo</w:t>
      </w:r>
      <w:r>
        <w:rPr>
          <w:rFonts w:ascii="Times New Roman" w:hAnsi="Times New Roman" w:cs="Times New Roman"/>
          <w:kern w:val="0"/>
          <w:sz w:val="24"/>
          <w:szCs w:val="24"/>
        </w:rPr>
        <w:t>dulate some continuous waveform</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which is transmitted thro</w:t>
      </w:r>
      <w:r>
        <w:rPr>
          <w:rFonts w:ascii="Times New Roman" w:hAnsi="Times New Roman" w:cs="Times New Roman"/>
          <w:kern w:val="0"/>
          <w:sz w:val="24"/>
          <w:szCs w:val="24"/>
        </w:rPr>
        <w:t>ugh a channel and then sampled.</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Ideally, samples z</w:t>
      </w:r>
      <w:r w:rsidRPr="003A2A9E">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 xml:space="preserve"> would equal the corresponding </w:t>
      </w:r>
      <w:r>
        <w:rPr>
          <w:rFonts w:ascii="Times New Roman" w:hAnsi="Times New Roman" w:cs="Times New Roman" w:hint="eastAsia"/>
          <w:kern w:val="0"/>
          <w:sz w:val="24"/>
          <w:szCs w:val="24"/>
        </w:rPr>
        <w:t>u</w:t>
      </w:r>
      <w:r w:rsidRPr="003A2A9E">
        <w:rPr>
          <w:rFonts w:ascii="Times New Roman" w:hAnsi="Times New Roman" w:cs="Times New Roman"/>
          <w:kern w:val="0"/>
          <w:sz w:val="24"/>
          <w:szCs w:val="24"/>
          <w:vertAlign w:val="subscript"/>
        </w:rPr>
        <w:t>k</w:t>
      </w:r>
      <w:r>
        <w:rPr>
          <w:rFonts w:ascii="Times New Roman" w:hAnsi="Times New Roman" w:cs="Times New Roman"/>
          <w:kern w:val="0"/>
          <w:sz w:val="24"/>
          <w:szCs w:val="24"/>
        </w:rPr>
        <w:t>, or some</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simple function thereof; in fac</w:t>
      </w:r>
      <w:r>
        <w:rPr>
          <w:rFonts w:ascii="Times New Roman" w:hAnsi="Times New Roman" w:cs="Times New Roman"/>
          <w:kern w:val="0"/>
          <w:sz w:val="24"/>
          <w:szCs w:val="24"/>
        </w:rPr>
        <w:t>t, however, the samples ,z</w:t>
      </w:r>
      <w:r w:rsidRPr="003A2A9E">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are</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perturbed both by noise and </w:t>
      </w:r>
      <w:r>
        <w:rPr>
          <w:rFonts w:ascii="Times New Roman" w:hAnsi="Times New Roman" w:cs="Times New Roman"/>
          <w:kern w:val="0"/>
          <w:sz w:val="24"/>
          <w:szCs w:val="24"/>
        </w:rPr>
        <w:t xml:space="preserve">by neighboring inputs </w:t>
      </w:r>
      <w:r w:rsidR="003658AE">
        <w:rPr>
          <w:rFonts w:ascii="Times New Roman" w:hAnsi="Times New Roman" w:cs="Times New Roman" w:hint="eastAsia"/>
          <w:kern w:val="0"/>
          <w:sz w:val="24"/>
          <w:szCs w:val="24"/>
        </w:rPr>
        <w:t>u</w:t>
      </w:r>
      <w:r w:rsidR="003658AE" w:rsidRPr="003658AE">
        <w:rPr>
          <w:rFonts w:ascii="Times New Roman" w:hAnsi="Times New Roman" w:cs="Times New Roman" w:hint="eastAsia"/>
          <w:kern w:val="0"/>
          <w:sz w:val="24"/>
          <w:szCs w:val="24"/>
          <w:vertAlign w:val="subscript"/>
        </w:rPr>
        <w:t>k</w:t>
      </w:r>
      <w:r>
        <w:rPr>
          <w:rFonts w:ascii="Times New Roman" w:hAnsi="Times New Roman" w:cs="Times New Roman"/>
          <w:kern w:val="0"/>
          <w:sz w:val="24"/>
          <w:szCs w:val="24"/>
        </w:rPr>
        <w:t>. The</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latter effect is called inte</w:t>
      </w:r>
      <w:r>
        <w:rPr>
          <w:rFonts w:ascii="Times New Roman" w:hAnsi="Times New Roman" w:cs="Times New Roman"/>
          <w:kern w:val="0"/>
          <w:sz w:val="24"/>
          <w:szCs w:val="24"/>
        </w:rPr>
        <w:t>rsymbol interference. Sometimes</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intersymbol interference is intro</w:t>
      </w:r>
      <w:r>
        <w:rPr>
          <w:rFonts w:ascii="Times New Roman" w:hAnsi="Times New Roman" w:cs="Times New Roman"/>
          <w:kern w:val="0"/>
          <w:sz w:val="24"/>
          <w:szCs w:val="24"/>
        </w:rPr>
        <w:t>duced deliberately for purposes</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of spectral shaping, in so-c</w:t>
      </w:r>
      <w:r>
        <w:rPr>
          <w:rFonts w:ascii="Times New Roman" w:hAnsi="Times New Roman" w:cs="Times New Roman"/>
          <w:kern w:val="0"/>
          <w:sz w:val="24"/>
          <w:szCs w:val="24"/>
        </w:rPr>
        <w:t>alled partial-response systems.</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In such cases the output samples can often </w:t>
      </w:r>
      <w:r>
        <w:rPr>
          <w:rFonts w:ascii="Times New Roman" w:hAnsi="Times New Roman" w:cs="Times New Roman" w:hint="eastAsia"/>
          <w:kern w:val="0"/>
          <w:sz w:val="24"/>
          <w:szCs w:val="24"/>
        </w:rPr>
        <w:t xml:space="preserve">be </w:t>
      </w:r>
      <w:r>
        <w:rPr>
          <w:rFonts w:ascii="Times New Roman" w:hAnsi="Times New Roman" w:cs="Times New Roman"/>
          <w:kern w:val="0"/>
          <w:sz w:val="24"/>
          <w:szCs w:val="24"/>
        </w:rPr>
        <w:t>m</w:t>
      </w:r>
      <w:r>
        <w:rPr>
          <w:rFonts w:ascii="Times New Roman" w:hAnsi="Times New Roman" w:cs="Times New Roman" w:hint="eastAsia"/>
          <w:kern w:val="0"/>
          <w:sz w:val="24"/>
          <w:szCs w:val="24"/>
        </w:rPr>
        <w:t>odel</w:t>
      </w:r>
      <w:r>
        <w:rPr>
          <w:rFonts w:ascii="Times New Roman" w:hAnsi="Times New Roman" w:cs="Times New Roman"/>
          <w:kern w:val="0"/>
          <w:sz w:val="24"/>
          <w:szCs w:val="24"/>
        </w:rPr>
        <w:t>ed as</w:t>
      </w:r>
      <w:r>
        <w:rPr>
          <w:rFonts w:ascii="Times New Roman" w:hAnsi="Times New Roman" w:cs="Times New Roman" w:hint="eastAsia"/>
          <w:kern w:val="0"/>
          <w:sz w:val="24"/>
          <w:szCs w:val="24"/>
        </w:rPr>
        <w:t xml:space="preserve"> : </w:t>
      </w:r>
      <w:r>
        <w:rPr>
          <w:rFonts w:ascii="Times New Roman" w:hAnsi="Times New Roman" w:cs="Times New Roman"/>
          <w:kern w:val="0"/>
          <w:sz w:val="24"/>
          <w:szCs w:val="24"/>
        </w:rPr>
        <w:t>z</w:t>
      </w:r>
      <w:r w:rsidRPr="003A2A9E">
        <w:rPr>
          <w:rFonts w:ascii="Times New Roman" w:hAnsi="Times New Roman" w:cs="Times New Roman"/>
          <w:kern w:val="0"/>
          <w:sz w:val="24"/>
          <w:szCs w:val="24"/>
          <w:vertAlign w:val="subscript"/>
        </w:rPr>
        <w:t>k</w:t>
      </w:r>
      <w:r>
        <w:rPr>
          <w:rFonts w:ascii="Times New Roman" w:hAnsi="Times New Roman" w:cs="Times New Roman"/>
          <w:kern w:val="0"/>
          <w:sz w:val="24"/>
          <w:szCs w:val="24"/>
        </w:rPr>
        <w:t>=y</w:t>
      </w:r>
      <w:r w:rsidRPr="003A2A9E">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sidRPr="003A2A9E">
        <w:rPr>
          <w:rFonts w:ascii="Times New Roman" w:hAnsi="Times New Roman" w:cs="Times New Roman"/>
          <w:kern w:val="0"/>
          <w:sz w:val="24"/>
          <w:szCs w:val="24"/>
        </w:rPr>
        <w:t>n</w:t>
      </w:r>
      <w:r w:rsidRPr="003A2A9E">
        <w:rPr>
          <w:rFonts w:ascii="Times New Roman" w:hAnsi="Times New Roman" w:cs="Times New Roman"/>
          <w:kern w:val="0"/>
          <w:sz w:val="24"/>
          <w:szCs w:val="24"/>
          <w:vertAlign w:val="subscript"/>
        </w:rPr>
        <w:t>k</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where y</w:t>
      </w:r>
      <w:r w:rsidRPr="003A2A9E">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 xml:space="preserve"> is a deterministic functio</w:t>
      </w:r>
      <w:r>
        <w:rPr>
          <w:rFonts w:ascii="Times New Roman" w:hAnsi="Times New Roman" w:cs="Times New Roman"/>
          <w:kern w:val="0"/>
          <w:sz w:val="24"/>
          <w:szCs w:val="24"/>
        </w:rPr>
        <w:t>n of a finite number of inputs,</w:t>
      </w:r>
      <w:r>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say, y</w:t>
      </w:r>
      <w:r w:rsidRPr="003A2A9E">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 xml:space="preserve"> = f (</w:t>
      </w:r>
      <w:r w:rsidR="00003363">
        <w:rPr>
          <w:rFonts w:ascii="Times New Roman" w:hAnsi="Times New Roman" w:cs="Times New Roman" w:hint="eastAsia"/>
          <w:kern w:val="0"/>
          <w:sz w:val="24"/>
          <w:szCs w:val="24"/>
        </w:rPr>
        <w:t>u</w:t>
      </w:r>
      <w:r w:rsidRPr="00003363">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w:t>
      </w:r>
      <w:r w:rsidR="00003363">
        <w:rPr>
          <w:rFonts w:ascii="Times New Roman" w:hAnsi="Times New Roman" w:cs="Times New Roman" w:hint="eastAsia"/>
          <w:kern w:val="0"/>
          <w:sz w:val="24"/>
          <w:szCs w:val="24"/>
        </w:rPr>
        <w:t xml:space="preserve"> . . . </w:t>
      </w:r>
      <w:r w:rsidRPr="003A2A9E">
        <w:rPr>
          <w:rFonts w:ascii="Times New Roman" w:hAnsi="Times New Roman" w:cs="Times New Roman"/>
          <w:kern w:val="0"/>
          <w:sz w:val="24"/>
          <w:szCs w:val="24"/>
        </w:rPr>
        <w:t xml:space="preserve">, </w:t>
      </w:r>
      <w:r w:rsidR="00003363">
        <w:rPr>
          <w:rFonts w:ascii="Times New Roman" w:hAnsi="Times New Roman" w:cs="Times New Roman" w:hint="eastAsia"/>
          <w:kern w:val="0"/>
          <w:sz w:val="24"/>
          <w:szCs w:val="24"/>
        </w:rPr>
        <w:t>u</w:t>
      </w:r>
      <w:r w:rsidRPr="00003363">
        <w:rPr>
          <w:rFonts w:ascii="Times New Roman" w:hAnsi="Times New Roman" w:cs="Times New Roman"/>
          <w:kern w:val="0"/>
          <w:sz w:val="24"/>
          <w:szCs w:val="24"/>
          <w:vertAlign w:val="subscript"/>
        </w:rPr>
        <w:t>k-</w:t>
      </w:r>
      <w:r w:rsidR="00003363">
        <w:rPr>
          <w:rFonts w:ascii="Times New Roman" w:hAnsi="Times New Roman" w:cs="Times New Roman" w:hint="eastAsia"/>
          <w:kern w:val="0"/>
          <w:sz w:val="24"/>
          <w:szCs w:val="24"/>
          <w:vertAlign w:val="subscript"/>
        </w:rPr>
        <w:t>v</w:t>
      </w:r>
      <w:r w:rsidRPr="003A2A9E">
        <w:rPr>
          <w:rFonts w:ascii="Times New Roman" w:hAnsi="Times New Roman" w:cs="Times New Roman"/>
          <w:kern w:val="0"/>
          <w:sz w:val="24"/>
          <w:szCs w:val="24"/>
        </w:rPr>
        <w:t>), and n</w:t>
      </w:r>
      <w:r w:rsidRPr="00003363">
        <w:rPr>
          <w:rFonts w:ascii="Times New Roman" w:hAnsi="Times New Roman" w:cs="Times New Roman"/>
          <w:kern w:val="0"/>
          <w:sz w:val="24"/>
          <w:szCs w:val="24"/>
          <w:vertAlign w:val="subscript"/>
        </w:rPr>
        <w:t>k</w:t>
      </w:r>
      <w:r w:rsidR="00003363">
        <w:rPr>
          <w:rFonts w:ascii="Times New Roman" w:hAnsi="Times New Roman" w:cs="Times New Roman"/>
          <w:kern w:val="0"/>
          <w:sz w:val="24"/>
          <w:szCs w:val="24"/>
        </w:rPr>
        <w:t xml:space="preserve"> is a white Gaussian</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noise sequence. This is precisely Fig. 2.</w:t>
      </w:r>
    </w:p>
    <w:p w:rsidR="003A2A9E" w:rsidRDefault="003A2A9E" w:rsidP="0098284E">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To be still more specific</w:t>
      </w:r>
      <w:r w:rsidR="00003363">
        <w:rPr>
          <w:rFonts w:ascii="Times New Roman" w:hAnsi="Times New Roman" w:cs="Times New Roman"/>
          <w:kern w:val="0"/>
          <w:sz w:val="24"/>
          <w:szCs w:val="24"/>
        </w:rPr>
        <w:t>, in pulse-amplitude modulation</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PAM) the signal sequence y </w:t>
      </w:r>
      <w:r w:rsidR="00003363">
        <w:rPr>
          <w:rFonts w:ascii="Times New Roman" w:hAnsi="Times New Roman" w:cs="Times New Roman"/>
          <w:kern w:val="0"/>
          <w:sz w:val="24"/>
          <w:szCs w:val="24"/>
        </w:rPr>
        <w:t>may be taken as the convolution</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of the input sequence u </w:t>
      </w:r>
      <w:r w:rsidR="00003363">
        <w:rPr>
          <w:rFonts w:ascii="Times New Roman" w:hAnsi="Times New Roman" w:cs="Times New Roman"/>
          <w:kern w:val="0"/>
          <w:sz w:val="24"/>
          <w:szCs w:val="24"/>
        </w:rPr>
        <w:t>with some discrete-time channel</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impulse-response sequence (h</w:t>
      </w:r>
      <w:r w:rsidR="00003363" w:rsidRPr="00003363">
        <w:rPr>
          <w:rFonts w:ascii="Times New Roman" w:hAnsi="Times New Roman" w:cs="Times New Roman" w:hint="eastAsia"/>
          <w:kern w:val="0"/>
          <w:sz w:val="24"/>
          <w:szCs w:val="24"/>
          <w:vertAlign w:val="subscript"/>
        </w:rPr>
        <w:t>0</w:t>
      </w:r>
      <w:r w:rsidRPr="003A2A9E">
        <w:rPr>
          <w:rFonts w:ascii="Times New Roman" w:hAnsi="Times New Roman" w:cs="Times New Roman"/>
          <w:kern w:val="0"/>
          <w:sz w:val="24"/>
          <w:szCs w:val="24"/>
        </w:rPr>
        <w:t>, h</w:t>
      </w:r>
      <w:r w:rsidR="00003363" w:rsidRPr="00003363">
        <w:rPr>
          <w:rFonts w:ascii="Times New Roman" w:hAnsi="Times New Roman" w:cs="Times New Roman" w:hint="eastAsia"/>
          <w:kern w:val="0"/>
          <w:sz w:val="24"/>
          <w:szCs w:val="24"/>
          <w:vertAlign w:val="subscript"/>
        </w:rPr>
        <w:t>1</w:t>
      </w:r>
      <w:r w:rsidRPr="003A2A9E">
        <w:rPr>
          <w:rFonts w:ascii="Times New Roman" w:hAnsi="Times New Roman" w:cs="Times New Roman"/>
          <w:kern w:val="0"/>
          <w:sz w:val="24"/>
          <w:szCs w:val="24"/>
        </w:rPr>
        <w:t>,</w:t>
      </w:r>
      <w:r w:rsidR="00003363">
        <w:rPr>
          <w:rFonts w:ascii="Times New Roman" w:hAnsi="Times New Roman" w:cs="Times New Roman" w:hint="eastAsia"/>
          <w:kern w:val="0"/>
          <w:sz w:val="24"/>
          <w:szCs w:val="24"/>
        </w:rPr>
        <w:t xml:space="preserve"> . . . </w:t>
      </w:r>
      <w:r w:rsidR="00003363">
        <w:rPr>
          <w:rFonts w:ascii="Times New Roman" w:hAnsi="Times New Roman" w:cs="Times New Roman"/>
          <w:kern w:val="0"/>
          <w:sz w:val="24"/>
          <w:szCs w:val="24"/>
        </w:rPr>
        <w:t>)</w:t>
      </w:r>
      <w:r w:rsidR="00003363">
        <w:rPr>
          <w:rFonts w:ascii="Times New Roman" w:hAnsi="Times New Roman" w:cs="Times New Roman" w:hint="eastAsia"/>
          <w:kern w:val="0"/>
          <w:sz w:val="24"/>
          <w:szCs w:val="24"/>
        </w:rPr>
        <w:t xml:space="preserve"> </w:t>
      </w:r>
      <w:r w:rsidR="00003363">
        <w:rPr>
          <w:rFonts w:ascii="Times New Roman" w:hAnsi="Times New Roman" w:cs="Times New Roman"/>
          <w:kern w:val="0"/>
          <w:sz w:val="24"/>
          <w:szCs w:val="24"/>
        </w:rPr>
        <w:t>:</w:t>
      </w:r>
    </w:p>
    <w:p w:rsidR="0098284E" w:rsidRPr="00003363" w:rsidRDefault="0098284E" w:rsidP="0098284E">
      <w:pPr>
        <w:autoSpaceDE w:val="0"/>
        <w:autoSpaceDN w:val="0"/>
        <w:adjustRightInd w:val="0"/>
        <w:ind w:firstLineChars="1400" w:firstLine="2940"/>
      </w:pPr>
      <w:r w:rsidRPr="00D42BAB">
        <w:rPr>
          <w:position w:val="-42"/>
        </w:rPr>
        <w:object w:dxaOrig="2260" w:dyaOrig="820">
          <v:shape id="_x0000_i1035" type="#_x0000_t75" style="width:108.75pt;height:28.5pt" o:ole="">
            <v:imagedata r:id="rId31" o:title=""/>
          </v:shape>
          <o:OLEObject Type="Embed" ProgID="Equation.DSMT4" ShapeID="_x0000_i1035" DrawAspect="Content" ObjectID="_1368271731" r:id="rId32"/>
        </w:object>
      </w:r>
    </w:p>
    <w:p w:rsidR="003A2A9E" w:rsidRPr="003A2A9E" w:rsidRDefault="003A2A9E" w:rsidP="00003363">
      <w:pPr>
        <w:autoSpaceDE w:val="0"/>
        <w:autoSpaceDN w:val="0"/>
        <w:adjustRightInd w:val="0"/>
        <w:rPr>
          <w:rFonts w:ascii="Times New Roman" w:hAnsi="Times New Roman" w:cs="Times New Roman"/>
          <w:kern w:val="0"/>
          <w:sz w:val="24"/>
          <w:szCs w:val="24"/>
        </w:rPr>
      </w:pPr>
      <w:bookmarkStart w:id="7" w:name="OLE_LINK12"/>
      <w:bookmarkStart w:id="8" w:name="OLE_LINK13"/>
      <w:r w:rsidRPr="003A2A9E">
        <w:rPr>
          <w:rFonts w:ascii="Times New Roman" w:hAnsi="Times New Roman" w:cs="Times New Roman"/>
          <w:kern w:val="0"/>
          <w:sz w:val="24"/>
          <w:szCs w:val="24"/>
        </w:rPr>
        <w:t>If h</w:t>
      </w:r>
      <w:r w:rsidR="00003363">
        <w:rPr>
          <w:rFonts w:ascii="Times New Roman" w:hAnsi="Times New Roman" w:cs="Times New Roman" w:hint="eastAsia"/>
          <w:kern w:val="0"/>
          <w:sz w:val="24"/>
          <w:szCs w:val="24"/>
        </w:rPr>
        <w:t>i</w:t>
      </w:r>
      <w:r w:rsidRPr="003A2A9E">
        <w:rPr>
          <w:rFonts w:ascii="Times New Roman" w:hAnsi="Times New Roman" w:cs="Times New Roman"/>
          <w:kern w:val="0"/>
          <w:sz w:val="24"/>
          <w:szCs w:val="24"/>
        </w:rPr>
        <w:t>=</w:t>
      </w:r>
      <w:r w:rsidR="00003363">
        <w:rPr>
          <w:rFonts w:ascii="Times New Roman" w:hAnsi="Times New Roman" w:cs="Times New Roman" w:hint="eastAsia"/>
          <w:kern w:val="0"/>
          <w:sz w:val="24"/>
          <w:szCs w:val="24"/>
        </w:rPr>
        <w:t>0</w:t>
      </w:r>
      <w:r w:rsidRPr="003A2A9E">
        <w:rPr>
          <w:rFonts w:ascii="Times New Roman" w:hAnsi="Times New Roman" w:cs="Times New Roman"/>
          <w:kern w:val="0"/>
          <w:sz w:val="24"/>
          <w:szCs w:val="24"/>
        </w:rPr>
        <w:t xml:space="preserve"> for i&gt;v (finite impuls</w:t>
      </w:r>
      <w:r w:rsidR="00003363">
        <w:rPr>
          <w:rFonts w:ascii="Times New Roman" w:hAnsi="Times New Roman" w:cs="Times New Roman"/>
          <w:kern w:val="0"/>
          <w:sz w:val="24"/>
          <w:szCs w:val="24"/>
        </w:rPr>
        <w:t>e response), then we obtain our</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shift-register model. An illust</w:t>
      </w:r>
      <w:r w:rsidR="00003363">
        <w:rPr>
          <w:rFonts w:ascii="Times New Roman" w:hAnsi="Times New Roman" w:cs="Times New Roman"/>
          <w:kern w:val="0"/>
          <w:sz w:val="24"/>
          <w:szCs w:val="24"/>
        </w:rPr>
        <w:t>ration of such a model in which</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intersymbol interference spans </w:t>
      </w:r>
      <w:r w:rsidR="00003363">
        <w:rPr>
          <w:rFonts w:ascii="Times New Roman" w:hAnsi="Times New Roman" w:cs="Times New Roman"/>
          <w:kern w:val="0"/>
          <w:sz w:val="24"/>
          <w:szCs w:val="24"/>
        </w:rPr>
        <w:t>three time units (v= 2) appears</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in Fig. 4.</w:t>
      </w:r>
    </w:p>
    <w:bookmarkEnd w:id="7"/>
    <w:bookmarkEnd w:id="8"/>
    <w:p w:rsidR="00003363" w:rsidRDefault="003A2A9E" w:rsidP="00003363">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 xml:space="preserve">It was shown in [29] that even problems </w:t>
      </w:r>
      <w:r w:rsidR="00003363">
        <w:rPr>
          <w:rFonts w:ascii="Times New Roman" w:hAnsi="Times New Roman" w:cs="Times New Roman"/>
          <w:kern w:val="0"/>
          <w:sz w:val="24"/>
          <w:szCs w:val="24"/>
        </w:rPr>
        <w:t>where time is</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actually continuous-</w:t>
      </w:r>
      <w:r w:rsidR="00003363">
        <w:rPr>
          <w:rFonts w:ascii="Times New Roman" w:hAnsi="Times New Roman" w:cs="Times New Roman" w:hint="eastAsia"/>
          <w:kern w:val="0"/>
          <w:sz w:val="24"/>
          <w:szCs w:val="24"/>
        </w:rPr>
        <w:t>i.</w:t>
      </w:r>
      <w:r w:rsidRPr="003A2A9E">
        <w:rPr>
          <w:rFonts w:ascii="Times New Roman" w:hAnsi="Times New Roman" w:cs="Times New Roman"/>
          <w:kern w:val="0"/>
          <w:sz w:val="24"/>
          <w:szCs w:val="24"/>
        </w:rPr>
        <w:t>e., the received signal r(t) has the form</w:t>
      </w:r>
      <w:r w:rsidR="00003363">
        <w:rPr>
          <w:rFonts w:ascii="Times New Roman" w:hAnsi="Times New Roman" w:cs="Times New Roman" w:hint="eastAsia"/>
          <w:kern w:val="0"/>
          <w:sz w:val="24"/>
          <w:szCs w:val="24"/>
        </w:rPr>
        <w:t xml:space="preserve">  </w:t>
      </w:r>
    </w:p>
    <w:p w:rsidR="00003363" w:rsidRDefault="00003363" w:rsidP="00003363">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bookmarkStart w:id="9" w:name="OLE_LINK14"/>
      <w:r w:rsidR="0098284E" w:rsidRPr="000F1277">
        <w:rPr>
          <w:position w:val="-44"/>
        </w:rPr>
        <w:object w:dxaOrig="4180" w:dyaOrig="1080">
          <v:shape id="_x0000_i1036" type="#_x0000_t75" style="width:159.75pt;height:41.25pt" o:ole="">
            <v:imagedata r:id="rId33" o:title=""/>
          </v:shape>
          <o:OLEObject Type="Embed" ProgID="Equation.DSMT4" ShapeID="_x0000_i1036" DrawAspect="Content" ObjectID="_1368271732" r:id="rId34"/>
        </w:object>
      </w:r>
      <w:bookmarkEnd w:id="9"/>
      <w:r w:rsidRPr="003A2A9E">
        <w:rPr>
          <w:rFonts w:ascii="Times New Roman" w:hAnsi="Times New Roman" w:cs="Times New Roman"/>
          <w:kern w:val="0"/>
          <w:sz w:val="24"/>
          <w:szCs w:val="24"/>
        </w:rPr>
        <w:t xml:space="preserve"> </w:t>
      </w:r>
    </w:p>
    <w:p w:rsidR="003A2A9E" w:rsidRDefault="003A2A9E" w:rsidP="00003363">
      <w:pPr>
        <w:autoSpaceDE w:val="0"/>
        <w:autoSpaceDN w:val="0"/>
        <w:adjustRightInd w:val="0"/>
        <w:rPr>
          <w:rFonts w:ascii="Times New Roman" w:hAnsi="Times New Roman" w:cs="Times New Roman"/>
          <w:kern w:val="0"/>
          <w:sz w:val="24"/>
          <w:szCs w:val="24"/>
        </w:rPr>
      </w:pPr>
      <w:r w:rsidRPr="003A2A9E">
        <w:rPr>
          <w:rFonts w:ascii="Times New Roman" w:hAnsi="Times New Roman" w:cs="Times New Roman"/>
          <w:kern w:val="0"/>
          <w:sz w:val="24"/>
          <w:szCs w:val="24"/>
        </w:rPr>
        <w:t>for some impulse response h(t), signal</w:t>
      </w:r>
      <w:r w:rsidR="00003363">
        <w:rPr>
          <w:rFonts w:ascii="Times New Roman" w:hAnsi="Times New Roman" w:cs="Times New Roman"/>
          <w:kern w:val="0"/>
          <w:sz w:val="24"/>
          <w:szCs w:val="24"/>
        </w:rPr>
        <w:t>ing interval T, and realization</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n(t) of a </w:t>
      </w:r>
      <w:r w:rsidRPr="003A2A9E">
        <w:rPr>
          <w:rFonts w:ascii="Times New Roman" w:hAnsi="Times New Roman" w:cs="Times New Roman"/>
          <w:kern w:val="0"/>
          <w:sz w:val="24"/>
          <w:szCs w:val="24"/>
        </w:rPr>
        <w:lastRenderedPageBreak/>
        <w:t>white Gaussi</w:t>
      </w:r>
      <w:r w:rsidR="00003363">
        <w:rPr>
          <w:rFonts w:ascii="Times New Roman" w:hAnsi="Times New Roman" w:cs="Times New Roman"/>
          <w:kern w:val="0"/>
          <w:sz w:val="24"/>
          <w:szCs w:val="24"/>
        </w:rPr>
        <w:t>an noise process-can be reduced</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without loss of optimality to the aforementioned discrete-time</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form (via a </w:t>
      </w:r>
      <w:r w:rsidR="00F531DC">
        <w:rPr>
          <w:rFonts w:ascii="Times New Roman" w:hAnsi="Times New Roman" w:cs="Times New Roman"/>
          <w:kern w:val="0"/>
          <w:sz w:val="24"/>
          <w:szCs w:val="24"/>
        </w:rPr>
        <w:t>“</w:t>
      </w:r>
      <w:r w:rsidRPr="003A2A9E">
        <w:rPr>
          <w:rFonts w:ascii="Times New Roman" w:hAnsi="Times New Roman" w:cs="Times New Roman"/>
          <w:kern w:val="0"/>
          <w:sz w:val="24"/>
          <w:szCs w:val="24"/>
        </w:rPr>
        <w:t>whitened matched filter</w:t>
      </w:r>
      <w:r w:rsidR="00F531DC">
        <w:rPr>
          <w:rFonts w:ascii="Times New Roman" w:hAnsi="Times New Roman" w:cs="Times New Roman"/>
          <w:kern w:val="0"/>
          <w:sz w:val="24"/>
          <w:szCs w:val="24"/>
        </w:rPr>
        <w:t>”</w:t>
      </w:r>
      <w:r w:rsidRPr="003A2A9E">
        <w:rPr>
          <w:rFonts w:ascii="Times New Roman" w:hAnsi="Times New Roman" w:cs="Times New Roman"/>
          <w:kern w:val="0"/>
          <w:sz w:val="24"/>
          <w:szCs w:val="24"/>
        </w:rPr>
        <w:t>).</w:t>
      </w:r>
    </w:p>
    <w:p w:rsidR="00003363" w:rsidRPr="003A2A9E" w:rsidRDefault="00003363" w:rsidP="00003363">
      <w:pPr>
        <w:autoSpaceDE w:val="0"/>
        <w:autoSpaceDN w:val="0"/>
        <w:adjustRightInd w:val="0"/>
        <w:rPr>
          <w:rFonts w:ascii="Times New Roman" w:hAnsi="Times New Roman" w:cs="Times New Roman"/>
          <w:kern w:val="0"/>
          <w:sz w:val="24"/>
          <w:szCs w:val="24"/>
        </w:rPr>
      </w:pPr>
    </w:p>
    <w:p w:rsidR="003A2A9E" w:rsidRPr="003A2A9E" w:rsidRDefault="003A2A9E" w:rsidP="00003363">
      <w:pPr>
        <w:autoSpaceDE w:val="0"/>
        <w:autoSpaceDN w:val="0"/>
        <w:adjustRightInd w:val="0"/>
        <w:rPr>
          <w:rFonts w:ascii="Times New Roman" w:hAnsi="Times New Roman" w:cs="Times New Roman"/>
          <w:kern w:val="0"/>
          <w:sz w:val="24"/>
          <w:szCs w:val="24"/>
        </w:rPr>
      </w:pPr>
      <w:r w:rsidRPr="003A2A9E">
        <w:rPr>
          <w:rFonts w:ascii="Times New Roman" w:hAnsi="Times New Roman" w:cs="Times New Roman"/>
          <w:kern w:val="0"/>
          <w:sz w:val="24"/>
          <w:szCs w:val="24"/>
        </w:rPr>
        <w:t>C. Continuous-Phase FSK</w:t>
      </w:r>
    </w:p>
    <w:p w:rsidR="003A2A9E" w:rsidRPr="003A2A9E" w:rsidRDefault="003A2A9E" w:rsidP="00003363">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This example is cited not fo</w:t>
      </w:r>
      <w:r w:rsidR="00003363">
        <w:rPr>
          <w:rFonts w:ascii="Times New Roman" w:hAnsi="Times New Roman" w:cs="Times New Roman"/>
          <w:kern w:val="0"/>
          <w:sz w:val="24"/>
          <w:szCs w:val="24"/>
        </w:rPr>
        <w:t>r its practical importance, but</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because, first, it leads to a sim</w:t>
      </w:r>
      <w:r w:rsidR="00003363">
        <w:rPr>
          <w:rFonts w:ascii="Times New Roman" w:hAnsi="Times New Roman" w:cs="Times New Roman"/>
          <w:kern w:val="0"/>
          <w:sz w:val="24"/>
          <w:szCs w:val="24"/>
        </w:rPr>
        <w:t>ple model we shall later use in</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an example, and, second, </w:t>
      </w:r>
      <w:r w:rsidR="00003363">
        <w:rPr>
          <w:rFonts w:ascii="Times New Roman" w:hAnsi="Times New Roman" w:cs="Times New Roman"/>
          <w:kern w:val="0"/>
          <w:sz w:val="24"/>
          <w:szCs w:val="24"/>
        </w:rPr>
        <w:t>it shows how the VA may lead to</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fresh insight even in the most traditional situations.</w:t>
      </w:r>
    </w:p>
    <w:p w:rsidR="003A2A9E" w:rsidRPr="003A2A9E" w:rsidRDefault="003A2A9E" w:rsidP="00860F24">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In FSK, a digital input sequence</w:t>
      </w:r>
      <w:r w:rsidR="00003363">
        <w:rPr>
          <w:rFonts w:ascii="Times New Roman" w:hAnsi="Times New Roman" w:cs="Times New Roman"/>
          <w:kern w:val="0"/>
          <w:sz w:val="24"/>
          <w:szCs w:val="24"/>
        </w:rPr>
        <w:t xml:space="preserve"> u selects one of m frequencies</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if </w:t>
      </w:r>
      <w:r w:rsidR="00003363">
        <w:rPr>
          <w:rFonts w:ascii="Times New Roman" w:hAnsi="Times New Roman" w:cs="Times New Roman" w:hint="eastAsia"/>
          <w:kern w:val="0"/>
          <w:sz w:val="24"/>
          <w:szCs w:val="24"/>
        </w:rPr>
        <w:t>u</w:t>
      </w:r>
      <w:r w:rsidR="00003363" w:rsidRPr="00003363">
        <w:rPr>
          <w:rFonts w:ascii="Times New Roman" w:hAnsi="Times New Roman" w:cs="Times New Roman" w:hint="eastAsia"/>
          <w:kern w:val="0"/>
          <w:sz w:val="24"/>
          <w:szCs w:val="24"/>
          <w:vertAlign w:val="subscript"/>
        </w:rPr>
        <w:t>k</w:t>
      </w:r>
      <w:r w:rsidRPr="003A2A9E">
        <w:rPr>
          <w:rFonts w:ascii="Times New Roman" w:hAnsi="Times New Roman" w:cs="Times New Roman"/>
          <w:kern w:val="0"/>
          <w:sz w:val="24"/>
          <w:szCs w:val="24"/>
        </w:rPr>
        <w:t xml:space="preserve"> is m-ary) in each s</w:t>
      </w:r>
      <w:r w:rsidR="00003363">
        <w:rPr>
          <w:rFonts w:ascii="Times New Roman" w:hAnsi="Times New Roman" w:cs="Times New Roman"/>
          <w:kern w:val="0"/>
          <w:sz w:val="24"/>
          <w:szCs w:val="24"/>
        </w:rPr>
        <w:t xml:space="preserve">ignaling interval </w:t>
      </w:r>
      <w:r w:rsidR="00003363">
        <w:rPr>
          <w:rFonts w:ascii="Times New Roman" w:hAnsi="Times New Roman" w:cs="Times New Roman" w:hint="eastAsia"/>
          <w:kern w:val="0"/>
          <w:sz w:val="24"/>
          <w:szCs w:val="24"/>
        </w:rPr>
        <w:t>o</w:t>
      </w:r>
      <w:r w:rsidR="00003363">
        <w:rPr>
          <w:rFonts w:ascii="Times New Roman" w:hAnsi="Times New Roman" w:cs="Times New Roman"/>
          <w:kern w:val="0"/>
          <w:sz w:val="24"/>
          <w:szCs w:val="24"/>
        </w:rPr>
        <w:t>f length T ;</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that is,</w:t>
      </w:r>
      <w:r w:rsidR="00003363">
        <w:rPr>
          <w:rFonts w:ascii="Times New Roman" w:hAnsi="Times New Roman" w:cs="Times New Roman"/>
          <w:kern w:val="0"/>
          <w:sz w:val="24"/>
          <w:szCs w:val="24"/>
        </w:rPr>
        <w:t xml:space="preserve"> the transmitted signal </w:t>
      </w:r>
      <w:r w:rsidR="00D83338">
        <w:rPr>
          <w:rFonts w:ascii="Times New Roman" w:hAnsi="Times New Roman" w:cs="Times New Roman"/>
          <w:kern w:val="0"/>
          <w:sz w:val="24"/>
          <w:szCs w:val="24"/>
        </w:rPr>
        <w:t>η</w:t>
      </w:r>
      <w:r w:rsidR="00003363">
        <w:rPr>
          <w:rFonts w:ascii="Times New Roman" w:hAnsi="Times New Roman" w:cs="Times New Roman"/>
          <w:kern w:val="0"/>
          <w:sz w:val="24"/>
          <w:szCs w:val="24"/>
        </w:rPr>
        <w:t>(t) is</w:t>
      </w:r>
      <w:r w:rsidR="00003363">
        <w:rPr>
          <w:rFonts w:ascii="Times New Roman" w:hAnsi="Times New Roman" w:cs="Times New Roman" w:hint="eastAsia"/>
          <w:kern w:val="0"/>
          <w:sz w:val="24"/>
          <w:szCs w:val="24"/>
        </w:rPr>
        <w:t xml:space="preserve"> </w:t>
      </w:r>
      <w:r w:rsidR="00D83338">
        <w:rPr>
          <w:rFonts w:ascii="Times New Roman" w:hAnsi="Times New Roman" w:cs="Times New Roman" w:hint="eastAsia"/>
          <w:kern w:val="0"/>
          <w:sz w:val="24"/>
          <w:szCs w:val="24"/>
        </w:rPr>
        <w:t xml:space="preserve">: </w:t>
      </w:r>
      <w:r w:rsidR="00860F24">
        <w:rPr>
          <w:rFonts w:ascii="Times New Roman" w:hAnsi="Times New Roman" w:cs="Times New Roman"/>
          <w:kern w:val="0"/>
          <w:sz w:val="24"/>
          <w:szCs w:val="24"/>
        </w:rPr>
        <w:t>η</w:t>
      </w:r>
      <w:r w:rsidR="00860F24">
        <w:rPr>
          <w:rFonts w:ascii="Times New Roman" w:hAnsi="Times New Roman" w:cs="Times New Roman" w:hint="eastAsia"/>
          <w:kern w:val="0"/>
          <w:sz w:val="24"/>
          <w:szCs w:val="24"/>
        </w:rPr>
        <w:t>(t)=cos[</w:t>
      </w:r>
      <w:r w:rsidR="00860F24">
        <w:rPr>
          <w:rFonts w:ascii="Times New Roman" w:hAnsi="Times New Roman" w:cs="Times New Roman"/>
          <w:kern w:val="0"/>
          <w:sz w:val="24"/>
          <w:szCs w:val="24"/>
        </w:rPr>
        <w:t>ω</w:t>
      </w:r>
      <w:r w:rsidR="00860F24">
        <w:rPr>
          <w:rFonts w:ascii="Times New Roman" w:hAnsi="Times New Roman" w:cs="Times New Roman" w:hint="eastAsia"/>
          <w:kern w:val="0"/>
          <w:sz w:val="24"/>
          <w:szCs w:val="24"/>
        </w:rPr>
        <w:t>(u</w:t>
      </w:r>
      <w:r w:rsidR="00860F24" w:rsidRPr="008638F2">
        <w:rPr>
          <w:rFonts w:ascii="Times New Roman" w:hAnsi="Times New Roman" w:cs="Times New Roman" w:hint="eastAsia"/>
          <w:kern w:val="0"/>
          <w:sz w:val="24"/>
          <w:szCs w:val="24"/>
          <w:vertAlign w:val="subscript"/>
        </w:rPr>
        <w:t>k</w:t>
      </w:r>
      <w:r w:rsidR="00860F24">
        <w:rPr>
          <w:rFonts w:ascii="Times New Roman" w:hAnsi="Times New Roman" w:cs="Times New Roman" w:hint="eastAsia"/>
          <w:kern w:val="0"/>
          <w:sz w:val="24"/>
          <w:szCs w:val="24"/>
        </w:rPr>
        <w:t>)t+</w:t>
      </w:r>
      <w:r w:rsidR="00860F24">
        <w:rPr>
          <w:rFonts w:ascii="Times New Roman" w:hAnsi="Times New Roman" w:cs="Times New Roman"/>
          <w:kern w:val="0"/>
          <w:sz w:val="24"/>
          <w:szCs w:val="24"/>
        </w:rPr>
        <w:t>θ</w:t>
      </w:r>
      <w:r w:rsidR="00860F24" w:rsidRPr="008638F2">
        <w:rPr>
          <w:rFonts w:ascii="Times New Roman" w:hAnsi="Times New Roman" w:cs="Times New Roman" w:hint="eastAsia"/>
          <w:kern w:val="0"/>
          <w:sz w:val="24"/>
          <w:szCs w:val="24"/>
          <w:vertAlign w:val="subscript"/>
        </w:rPr>
        <w:t>k</w:t>
      </w:r>
      <w:r w:rsidR="00860F24">
        <w:rPr>
          <w:rFonts w:ascii="Times New Roman" w:hAnsi="Times New Roman" w:cs="Times New Roman" w:hint="eastAsia"/>
          <w:kern w:val="0"/>
          <w:sz w:val="24"/>
          <w:szCs w:val="24"/>
        </w:rPr>
        <w:t>], kT</w:t>
      </w:r>
      <w:r w:rsidR="00860F24">
        <w:rPr>
          <w:rFonts w:ascii="Times New Roman" w:hAnsi="Times New Roman" w:cs="Times New Roman"/>
          <w:kern w:val="0"/>
          <w:sz w:val="24"/>
          <w:szCs w:val="24"/>
        </w:rPr>
        <w:t>≤</w:t>
      </w:r>
      <w:r w:rsidR="00860F24">
        <w:rPr>
          <w:rFonts w:ascii="Times New Roman" w:hAnsi="Times New Roman" w:cs="Times New Roman" w:hint="eastAsia"/>
          <w:kern w:val="0"/>
          <w:sz w:val="24"/>
          <w:szCs w:val="24"/>
        </w:rPr>
        <w:t xml:space="preserve">t&lt;(k+1)T. </w:t>
      </w:r>
      <w:r w:rsidRPr="003A2A9E">
        <w:rPr>
          <w:rFonts w:ascii="Times New Roman" w:hAnsi="Times New Roman" w:cs="Times New Roman"/>
          <w:kern w:val="0"/>
          <w:sz w:val="24"/>
          <w:szCs w:val="24"/>
        </w:rPr>
        <w:t xml:space="preserve">where </w:t>
      </w:r>
      <w:r w:rsidR="00D83338">
        <w:rPr>
          <w:rFonts w:ascii="Times New Roman" w:hAnsi="Times New Roman" w:cs="Times New Roman"/>
          <w:kern w:val="0"/>
          <w:sz w:val="24"/>
          <w:szCs w:val="24"/>
        </w:rPr>
        <w:t>ω(</w:t>
      </w:r>
      <w:r w:rsidR="00D83338">
        <w:rPr>
          <w:rFonts w:ascii="Times New Roman" w:hAnsi="Times New Roman" w:cs="Times New Roman" w:hint="eastAsia"/>
          <w:kern w:val="0"/>
          <w:sz w:val="24"/>
          <w:szCs w:val="24"/>
        </w:rPr>
        <w:t>u</w:t>
      </w:r>
      <w:r w:rsidR="00D83338" w:rsidRPr="00D83338">
        <w:rPr>
          <w:rFonts w:ascii="Times New Roman" w:hAnsi="Times New Roman" w:cs="Times New Roman"/>
          <w:kern w:val="0"/>
          <w:sz w:val="24"/>
          <w:szCs w:val="24"/>
          <w:vertAlign w:val="subscript"/>
        </w:rPr>
        <w:t>k</w:t>
      </w:r>
      <w:r w:rsidRPr="003A2A9E">
        <w:rPr>
          <w:rFonts w:ascii="Times New Roman" w:hAnsi="Times New Roman" w:cs="Times New Roman"/>
          <w:kern w:val="0"/>
          <w:sz w:val="24"/>
          <w:szCs w:val="24"/>
        </w:rPr>
        <w:t>) is the frequency</w:t>
      </w:r>
      <w:r w:rsidR="00003363">
        <w:rPr>
          <w:rFonts w:ascii="Times New Roman" w:hAnsi="Times New Roman" w:cs="Times New Roman"/>
          <w:kern w:val="0"/>
          <w:sz w:val="24"/>
          <w:szCs w:val="24"/>
        </w:rPr>
        <w:t xml:space="preserve"> selected by </w:t>
      </w:r>
      <w:r w:rsidR="00D83338">
        <w:rPr>
          <w:rFonts w:ascii="Times New Roman" w:hAnsi="Times New Roman" w:cs="Times New Roman" w:hint="eastAsia"/>
          <w:kern w:val="0"/>
          <w:sz w:val="24"/>
          <w:szCs w:val="24"/>
        </w:rPr>
        <w:t>u</w:t>
      </w:r>
      <w:r w:rsidR="00003363" w:rsidRPr="00D83338">
        <w:rPr>
          <w:rFonts w:ascii="Times New Roman" w:hAnsi="Times New Roman" w:cs="Times New Roman"/>
          <w:kern w:val="0"/>
          <w:sz w:val="24"/>
          <w:szCs w:val="24"/>
          <w:vertAlign w:val="subscript"/>
        </w:rPr>
        <w:t>k</w:t>
      </w:r>
      <w:r w:rsidR="00003363">
        <w:rPr>
          <w:rFonts w:ascii="Times New Roman" w:hAnsi="Times New Roman" w:cs="Times New Roman"/>
          <w:kern w:val="0"/>
          <w:sz w:val="24"/>
          <w:szCs w:val="24"/>
        </w:rPr>
        <w:t xml:space="preserve">, and </w:t>
      </w:r>
      <w:r w:rsidR="00D83338">
        <w:rPr>
          <w:rFonts w:ascii="Times New Roman" w:hAnsi="Times New Roman" w:cs="Times New Roman"/>
          <w:kern w:val="0"/>
          <w:sz w:val="24"/>
          <w:szCs w:val="24"/>
        </w:rPr>
        <w:t>θ</w:t>
      </w:r>
      <w:r w:rsidR="00003363" w:rsidRPr="00D83338">
        <w:rPr>
          <w:rFonts w:ascii="Times New Roman" w:hAnsi="Times New Roman" w:cs="Times New Roman"/>
          <w:kern w:val="0"/>
          <w:sz w:val="24"/>
          <w:szCs w:val="24"/>
          <w:vertAlign w:val="subscript"/>
        </w:rPr>
        <w:t>k</w:t>
      </w:r>
      <w:r w:rsidR="00003363">
        <w:rPr>
          <w:rFonts w:ascii="Times New Roman" w:hAnsi="Times New Roman" w:cs="Times New Roman"/>
          <w:kern w:val="0"/>
          <w:sz w:val="24"/>
          <w:szCs w:val="24"/>
        </w:rPr>
        <w:t xml:space="preserve"> is some</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phase angle. It is </w:t>
      </w:r>
      <w:bookmarkStart w:id="10" w:name="OLE_LINK15"/>
      <w:bookmarkStart w:id="11" w:name="OLE_LINK16"/>
      <w:r w:rsidRPr="003A2A9E">
        <w:rPr>
          <w:rFonts w:ascii="Times New Roman" w:hAnsi="Times New Roman" w:cs="Times New Roman"/>
          <w:kern w:val="0"/>
          <w:sz w:val="24"/>
          <w:szCs w:val="24"/>
        </w:rPr>
        <w:t>desirable</w:t>
      </w:r>
      <w:bookmarkEnd w:id="10"/>
      <w:bookmarkEnd w:id="11"/>
      <w:r w:rsidRPr="003A2A9E">
        <w:rPr>
          <w:rFonts w:ascii="Times New Roman" w:hAnsi="Times New Roman" w:cs="Times New Roman"/>
          <w:kern w:val="0"/>
          <w:sz w:val="24"/>
          <w:szCs w:val="24"/>
        </w:rPr>
        <w:t xml:space="preserve"> for r</w:t>
      </w:r>
      <w:r w:rsidR="00003363">
        <w:rPr>
          <w:rFonts w:ascii="Times New Roman" w:hAnsi="Times New Roman" w:cs="Times New Roman"/>
          <w:kern w:val="0"/>
          <w:sz w:val="24"/>
          <w:szCs w:val="24"/>
        </w:rPr>
        <w:t>easons both of spectral shaping</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and of modulator simplici</w:t>
      </w:r>
      <w:r w:rsidR="00003363">
        <w:rPr>
          <w:rFonts w:ascii="Times New Roman" w:hAnsi="Times New Roman" w:cs="Times New Roman"/>
          <w:kern w:val="0"/>
          <w:sz w:val="24"/>
          <w:szCs w:val="24"/>
        </w:rPr>
        <w:t>ty that the phase be continuous</w:t>
      </w:r>
      <w:r w:rsidR="00003363">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at the transition interval; that is, that</w:t>
      </w:r>
      <w:r w:rsidR="00D83338">
        <w:rPr>
          <w:rFonts w:ascii="Times New Roman" w:hAnsi="Times New Roman" w:cs="Times New Roman" w:hint="eastAsia"/>
          <w:kern w:val="0"/>
          <w:sz w:val="24"/>
          <w:szCs w:val="24"/>
        </w:rPr>
        <w:t xml:space="preserve"> : </w:t>
      </w:r>
      <w:r w:rsidR="00860F24">
        <w:rPr>
          <w:rFonts w:ascii="Times New Roman" w:hAnsi="Times New Roman" w:cs="Times New Roman"/>
          <w:kern w:val="0"/>
          <w:sz w:val="24"/>
          <w:szCs w:val="24"/>
        </w:rPr>
        <w:t>ω</w:t>
      </w:r>
      <w:r w:rsidR="00860F24">
        <w:rPr>
          <w:rFonts w:ascii="Times New Roman" w:hAnsi="Times New Roman" w:cs="Times New Roman" w:hint="eastAsia"/>
          <w:kern w:val="0"/>
          <w:sz w:val="24"/>
          <w:szCs w:val="24"/>
        </w:rPr>
        <w:t>(u</w:t>
      </w:r>
      <w:r w:rsidR="00860F24" w:rsidRPr="008638F2">
        <w:rPr>
          <w:rFonts w:ascii="Times New Roman" w:hAnsi="Times New Roman" w:cs="Times New Roman" w:hint="eastAsia"/>
          <w:kern w:val="0"/>
          <w:sz w:val="24"/>
          <w:szCs w:val="24"/>
          <w:vertAlign w:val="subscript"/>
        </w:rPr>
        <w:t>k-1</w:t>
      </w:r>
      <w:r w:rsidR="00860F24">
        <w:rPr>
          <w:rFonts w:ascii="Times New Roman" w:hAnsi="Times New Roman" w:cs="Times New Roman" w:hint="eastAsia"/>
          <w:kern w:val="0"/>
          <w:sz w:val="24"/>
          <w:szCs w:val="24"/>
        </w:rPr>
        <w:t>)kT+</w:t>
      </w:r>
      <w:r w:rsidR="00860F24">
        <w:rPr>
          <w:rFonts w:ascii="Times New Roman" w:hAnsi="Times New Roman" w:cs="Times New Roman"/>
          <w:kern w:val="0"/>
          <w:sz w:val="24"/>
          <w:szCs w:val="24"/>
        </w:rPr>
        <w:t>θ</w:t>
      </w:r>
      <w:r w:rsidR="00860F24" w:rsidRPr="008638F2">
        <w:rPr>
          <w:rFonts w:ascii="Times New Roman" w:hAnsi="Times New Roman" w:cs="Times New Roman" w:hint="eastAsia"/>
          <w:kern w:val="0"/>
          <w:sz w:val="24"/>
          <w:szCs w:val="24"/>
          <w:vertAlign w:val="subscript"/>
        </w:rPr>
        <w:t>k-1</w:t>
      </w:r>
      <w:r w:rsidR="00860F24">
        <w:rPr>
          <w:rFonts w:ascii="Times New Roman" w:hAnsi="Times New Roman" w:cs="Times New Roman"/>
          <w:kern w:val="0"/>
          <w:sz w:val="24"/>
          <w:szCs w:val="24"/>
        </w:rPr>
        <w:t>≡ω</w:t>
      </w:r>
      <w:r w:rsidR="00860F24">
        <w:rPr>
          <w:rFonts w:ascii="Times New Roman" w:hAnsi="Times New Roman" w:cs="Times New Roman" w:hint="eastAsia"/>
          <w:kern w:val="0"/>
          <w:sz w:val="24"/>
          <w:szCs w:val="24"/>
        </w:rPr>
        <w:t>(u</w:t>
      </w:r>
      <w:r w:rsidR="00860F24" w:rsidRPr="008638F2">
        <w:rPr>
          <w:rFonts w:ascii="Times New Roman" w:hAnsi="Times New Roman" w:cs="Times New Roman" w:hint="eastAsia"/>
          <w:kern w:val="0"/>
          <w:sz w:val="24"/>
          <w:szCs w:val="24"/>
          <w:vertAlign w:val="subscript"/>
        </w:rPr>
        <w:t>k</w:t>
      </w:r>
      <w:r w:rsidR="00860F24">
        <w:rPr>
          <w:rFonts w:ascii="Times New Roman" w:hAnsi="Times New Roman" w:cs="Times New Roman" w:hint="eastAsia"/>
          <w:kern w:val="0"/>
          <w:sz w:val="24"/>
          <w:szCs w:val="24"/>
        </w:rPr>
        <w:t>)kT+</w:t>
      </w:r>
      <w:r w:rsidR="00860F24">
        <w:rPr>
          <w:rFonts w:ascii="Times New Roman" w:hAnsi="Times New Roman" w:cs="Times New Roman"/>
          <w:kern w:val="0"/>
          <w:sz w:val="24"/>
          <w:szCs w:val="24"/>
        </w:rPr>
        <w:t>θ</w:t>
      </w:r>
      <w:r w:rsidR="00860F24" w:rsidRPr="008638F2">
        <w:rPr>
          <w:rFonts w:ascii="Times New Roman" w:hAnsi="Times New Roman" w:cs="Times New Roman" w:hint="eastAsia"/>
          <w:kern w:val="0"/>
          <w:sz w:val="24"/>
          <w:szCs w:val="24"/>
          <w:vertAlign w:val="subscript"/>
        </w:rPr>
        <w:t>k</w:t>
      </w:r>
      <w:r w:rsidR="00860F24">
        <w:rPr>
          <w:rFonts w:ascii="Times New Roman" w:hAnsi="Times New Roman" w:cs="Times New Roman" w:hint="eastAsia"/>
          <w:kern w:val="0"/>
          <w:sz w:val="24"/>
          <w:szCs w:val="24"/>
        </w:rPr>
        <w:t>(module 2</w:t>
      </w:r>
      <w:r w:rsidR="00860F24">
        <w:rPr>
          <w:rFonts w:ascii="Times New Roman" w:hAnsi="Times New Roman" w:cs="Times New Roman"/>
          <w:kern w:val="0"/>
          <w:sz w:val="24"/>
          <w:szCs w:val="24"/>
        </w:rPr>
        <w:t>π</w:t>
      </w:r>
      <w:r w:rsidR="00860F24">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This is called continuous-phase FSK.</w:t>
      </w:r>
    </w:p>
    <w:p w:rsidR="00D83338" w:rsidRDefault="003A2A9E" w:rsidP="00D83338">
      <w:pPr>
        <w:autoSpaceDE w:val="0"/>
        <w:autoSpaceDN w:val="0"/>
        <w:adjustRightInd w:val="0"/>
        <w:ind w:firstLineChars="200" w:firstLine="480"/>
        <w:rPr>
          <w:rFonts w:ascii="Times New Roman" w:hAnsi="Times New Roman" w:cs="Times New Roman"/>
          <w:kern w:val="0"/>
          <w:sz w:val="24"/>
          <w:szCs w:val="24"/>
        </w:rPr>
      </w:pPr>
      <w:r w:rsidRPr="003A2A9E">
        <w:rPr>
          <w:rFonts w:ascii="Times New Roman" w:hAnsi="Times New Roman" w:cs="Times New Roman"/>
          <w:kern w:val="0"/>
          <w:sz w:val="24"/>
          <w:szCs w:val="24"/>
        </w:rPr>
        <w:t>The continuity of the p</w:t>
      </w:r>
      <w:r w:rsidR="00D83338">
        <w:rPr>
          <w:rFonts w:ascii="Times New Roman" w:hAnsi="Times New Roman" w:cs="Times New Roman"/>
          <w:kern w:val="0"/>
          <w:sz w:val="24"/>
          <w:szCs w:val="24"/>
        </w:rPr>
        <w:t>hase introduces memory into the</w:t>
      </w:r>
      <w:r w:rsidR="00D83338">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 xml:space="preserve">modulation process; i.e., it makes </w:t>
      </w:r>
      <w:r w:rsidR="00D83338">
        <w:rPr>
          <w:rFonts w:ascii="Times New Roman" w:hAnsi="Times New Roman" w:cs="Times New Roman"/>
          <w:kern w:val="0"/>
          <w:sz w:val="24"/>
          <w:szCs w:val="24"/>
        </w:rPr>
        <w:t>the signal actually transmitted</w:t>
      </w:r>
      <w:r w:rsidR="00D83338">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in the kth interval de</w:t>
      </w:r>
      <w:r w:rsidR="00D83338">
        <w:rPr>
          <w:rFonts w:ascii="Times New Roman" w:hAnsi="Times New Roman" w:cs="Times New Roman"/>
          <w:kern w:val="0"/>
          <w:sz w:val="24"/>
          <w:szCs w:val="24"/>
        </w:rPr>
        <w:t>pendent on previous signals. To</w:t>
      </w:r>
      <w:r w:rsidR="00D83338">
        <w:rPr>
          <w:rFonts w:ascii="Times New Roman" w:hAnsi="Times New Roman" w:cs="Times New Roman" w:hint="eastAsia"/>
          <w:kern w:val="0"/>
          <w:sz w:val="24"/>
          <w:szCs w:val="24"/>
        </w:rPr>
        <w:t xml:space="preserve"> </w:t>
      </w:r>
      <w:r w:rsidRPr="003A2A9E">
        <w:rPr>
          <w:rFonts w:ascii="Times New Roman" w:hAnsi="Times New Roman" w:cs="Times New Roman"/>
          <w:kern w:val="0"/>
          <w:sz w:val="24"/>
          <w:szCs w:val="24"/>
        </w:rPr>
        <w:t>take the simplest possible case (</w:t>
      </w:r>
      <w:r w:rsidR="00F531DC">
        <w:rPr>
          <w:rFonts w:ascii="Times New Roman" w:hAnsi="Times New Roman" w:cs="Times New Roman"/>
          <w:kern w:val="0"/>
          <w:sz w:val="24"/>
          <w:szCs w:val="24"/>
        </w:rPr>
        <w:t>“deviation ratio”</w:t>
      </w:r>
      <w:r w:rsidRPr="003A2A9E">
        <w:rPr>
          <w:rFonts w:ascii="Times New Roman" w:hAnsi="Times New Roman" w:cs="Times New Roman"/>
          <w:kern w:val="0"/>
          <w:sz w:val="24"/>
          <w:szCs w:val="24"/>
        </w:rPr>
        <w:t xml:space="preserve"> =</w:t>
      </w:r>
      <w:r w:rsidR="00D83338" w:rsidRPr="00D83338">
        <w:t xml:space="preserve"> </w:t>
      </w:r>
      <w:r w:rsidR="00D42BAB" w:rsidRPr="000F1277">
        <w:rPr>
          <w:position w:val="-36"/>
        </w:rPr>
        <w:object w:dxaOrig="320" w:dyaOrig="960">
          <v:shape id="_x0000_i1037" type="#_x0000_t75" style="width:9.75pt;height:28.5pt" o:ole="">
            <v:imagedata r:id="rId35" o:title=""/>
          </v:shape>
          <o:OLEObject Type="Embed" ProgID="Equation.DSMT4" ShapeID="_x0000_i1037" DrawAspect="Content" ObjectID="_1368271733" r:id="rId36"/>
        </w:object>
      </w:r>
      <w:r w:rsidRPr="003A2A9E">
        <w:rPr>
          <w:rFonts w:ascii="Times New Roman" w:hAnsi="Times New Roman" w:cs="Times New Roman"/>
          <w:kern w:val="0"/>
          <w:sz w:val="24"/>
          <w:szCs w:val="24"/>
        </w:rPr>
        <w:t xml:space="preserve">), let </w:t>
      </w:r>
    </w:p>
    <w:p w:rsidR="0023031F" w:rsidRPr="0098284E" w:rsidRDefault="0098284E" w:rsidP="0098284E">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67E048C1" wp14:editId="2253F7C5">
            <wp:extent cx="5267325" cy="1323975"/>
            <wp:effectExtent l="0" t="0" r="9525" b="9525"/>
            <wp:docPr id="169" name="图片 169" descr="C:\Documents and Settings\Administrator.CHINA-CCE6C076A\桌面\图形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Documents and Settings\Administrator.CHINA-CCE6C076A\桌面\图形4.w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7325" cy="1323975"/>
                    </a:xfrm>
                    <a:prstGeom prst="rect">
                      <a:avLst/>
                    </a:prstGeom>
                    <a:noFill/>
                    <a:ln>
                      <a:noFill/>
                    </a:ln>
                  </pic:spPr>
                </pic:pic>
              </a:graphicData>
            </a:graphic>
          </wp:inline>
        </w:drawing>
      </w:r>
    </w:p>
    <w:p w:rsidR="00D83338" w:rsidRDefault="0023031F" w:rsidP="0023031F">
      <w:pPr>
        <w:pStyle w:val="a6"/>
        <w:ind w:firstLineChars="200" w:firstLine="400"/>
      </w:pPr>
      <w:r>
        <w:t>F</w:t>
      </w:r>
      <w:r>
        <w:rPr>
          <w:rFonts w:hint="eastAsia"/>
        </w:rPr>
        <w:t xml:space="preserve">. </w:t>
      </w:r>
      <w:fldSimple w:instr=" SEQ Figure \* ARABIC ">
        <w:r w:rsidR="00757540">
          <w:rPr>
            <w:noProof/>
          </w:rPr>
          <w:t>4</w:t>
        </w:r>
      </w:fldSimple>
      <w:r>
        <w:rPr>
          <w:rFonts w:hint="eastAsia"/>
        </w:rPr>
        <w:t>. Model of PAM system subject to intersymbol interference and white Gaussian noise</w:t>
      </w:r>
    </w:p>
    <w:p w:rsidR="0098284E" w:rsidRDefault="0098284E" w:rsidP="0098284E"/>
    <w:p w:rsidR="00FF66DF" w:rsidRDefault="0098284E" w:rsidP="0098284E">
      <w:r>
        <w:rPr>
          <w:rFonts w:hint="eastAsia"/>
          <w:noProof/>
        </w:rPr>
        <w:drawing>
          <wp:inline distT="0" distB="0" distL="0" distR="0" wp14:anchorId="712D5CBC" wp14:editId="744B9653">
            <wp:extent cx="5266786" cy="1524000"/>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Documents and Settings\Administrator.CHINA-CCE6C076A\桌面\图形5.wmf"/>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5266786" cy="1524000"/>
                    </a:xfrm>
                    <a:prstGeom prst="rect">
                      <a:avLst/>
                    </a:prstGeom>
                    <a:noFill/>
                    <a:ln>
                      <a:noFill/>
                    </a:ln>
                  </pic:spPr>
                </pic:pic>
              </a:graphicData>
            </a:graphic>
          </wp:inline>
        </w:drawing>
      </w:r>
    </w:p>
    <w:p w:rsidR="00D83338" w:rsidRDefault="00FF66DF" w:rsidP="00FF66DF">
      <w:pPr>
        <w:pStyle w:val="a6"/>
        <w:ind w:leftChars="191" w:left="2601" w:hangingChars="1100" w:hanging="2200"/>
      </w:pPr>
      <w:r>
        <w:t xml:space="preserve">Figure </w:t>
      </w:r>
      <w:fldSimple w:instr=" SEQ Figure \* ARABIC ">
        <w:r w:rsidR="00757540">
          <w:rPr>
            <w:noProof/>
          </w:rPr>
          <w:t>5</w:t>
        </w:r>
      </w:fldSimple>
      <w:r>
        <w:rPr>
          <w:rFonts w:hint="eastAsia"/>
        </w:rPr>
        <w:t xml:space="preserve"> Model for binary continuous-phase FSK with deviation ratio 1/2 and coherent detection in white Gaussiuan noise</w:t>
      </w:r>
    </w:p>
    <w:p w:rsidR="0098284E" w:rsidRPr="0098284E" w:rsidRDefault="0098284E" w:rsidP="0098284E"/>
    <w:p w:rsidR="00AE1627" w:rsidRDefault="003A2A9E" w:rsidP="00407423">
      <w:pPr>
        <w:autoSpaceDE w:val="0"/>
        <w:autoSpaceDN w:val="0"/>
        <w:adjustRightInd w:val="0"/>
        <w:rPr>
          <w:rFonts w:ascii="Times New Roman" w:hAnsi="Times New Roman" w:cs="Times New Roman"/>
          <w:kern w:val="0"/>
          <w:sz w:val="24"/>
          <w:szCs w:val="24"/>
        </w:rPr>
      </w:pPr>
      <w:r w:rsidRPr="00407423">
        <w:rPr>
          <w:rFonts w:ascii="Times New Roman" w:hAnsi="Times New Roman" w:cs="Times New Roman"/>
          <w:kern w:val="0"/>
          <w:sz w:val="24"/>
          <w:szCs w:val="24"/>
        </w:rPr>
        <w:t>the</w:t>
      </w:r>
      <w:r w:rsidR="00407423" w:rsidRPr="00407423">
        <w:t xml:space="preserve"> </w:t>
      </w:r>
      <w:r w:rsidR="00407423" w:rsidRPr="00407423">
        <w:rPr>
          <w:rFonts w:ascii="Times New Roman" w:hAnsi="Times New Roman" w:cs="Times New Roman"/>
          <w:kern w:val="0"/>
          <w:sz w:val="24"/>
          <w:szCs w:val="24"/>
        </w:rPr>
        <w:t>input sequence</w:t>
      </w:r>
      <w:r w:rsidR="00407423">
        <w:rPr>
          <w:rFonts w:ascii="Times New Roman" w:hAnsi="Times New Roman" w:cs="Times New Roman" w:hint="eastAsia"/>
          <w:kern w:val="0"/>
          <w:sz w:val="24"/>
          <w:szCs w:val="24"/>
        </w:rPr>
        <w:t xml:space="preserve"> </w:t>
      </w:r>
      <w:r w:rsidR="00407423">
        <w:rPr>
          <w:rFonts w:ascii="Times New Roman" w:hAnsi="Times New Roman" w:cs="Times New Roman"/>
          <w:kern w:val="0"/>
          <w:sz w:val="24"/>
          <w:szCs w:val="24"/>
        </w:rPr>
        <w:t>u be binary and le</w:t>
      </w:r>
      <w:r w:rsidR="00407423" w:rsidRPr="00407423">
        <w:rPr>
          <w:rFonts w:ascii="Times New Roman" w:hAnsi="Times New Roman" w:cs="Times New Roman"/>
          <w:kern w:val="0"/>
          <w:sz w:val="24"/>
          <w:szCs w:val="24"/>
        </w:rPr>
        <w:t xml:space="preserve">t </w:t>
      </w:r>
      <w:r w:rsidR="00407423">
        <w:rPr>
          <w:rFonts w:ascii="Times New Roman" w:hAnsi="Times New Roman" w:cs="Times New Roman" w:hint="eastAsia"/>
          <w:kern w:val="0"/>
          <w:sz w:val="24"/>
          <w:szCs w:val="24"/>
        </w:rPr>
        <w:t>w</w:t>
      </w:r>
      <w:r w:rsidR="00407423">
        <w:rPr>
          <w:rFonts w:ascii="Times New Roman" w:hAnsi="Times New Roman" w:cs="Times New Roman"/>
          <w:kern w:val="0"/>
          <w:sz w:val="24"/>
          <w:szCs w:val="24"/>
        </w:rPr>
        <w:t>(0</w:t>
      </w:r>
      <w:r w:rsidR="00407423" w:rsidRPr="00407423">
        <w:rPr>
          <w:rFonts w:ascii="Times New Roman" w:hAnsi="Times New Roman" w:cs="Times New Roman"/>
          <w:kern w:val="0"/>
          <w:sz w:val="24"/>
          <w:szCs w:val="24"/>
        </w:rPr>
        <w:t>) and w(1) be chosen</w:t>
      </w:r>
      <w:r w:rsidR="00407423">
        <w:rPr>
          <w:rFonts w:ascii="Times New Roman" w:hAnsi="Times New Roman" w:cs="Times New Roman" w:hint="eastAsia"/>
          <w:kern w:val="0"/>
          <w:sz w:val="24"/>
          <w:szCs w:val="24"/>
        </w:rPr>
        <w:t xml:space="preserve"> </w:t>
      </w:r>
      <w:r w:rsidR="00407423">
        <w:rPr>
          <w:rFonts w:ascii="Times New Roman" w:hAnsi="Times New Roman" w:cs="Times New Roman"/>
          <w:kern w:val="0"/>
          <w:sz w:val="24"/>
          <w:szCs w:val="24"/>
        </w:rPr>
        <w:t>so</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that w(0) goes through a</w:t>
      </w:r>
      <w:r w:rsidR="00407423">
        <w:rPr>
          <w:rFonts w:ascii="Times New Roman" w:hAnsi="Times New Roman" w:cs="Times New Roman"/>
          <w:kern w:val="0"/>
          <w:sz w:val="24"/>
          <w:szCs w:val="24"/>
        </w:rPr>
        <w:t>n integer number of cycles in T</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seconds and w(</w:t>
      </w:r>
      <w:r w:rsidR="00407423">
        <w:rPr>
          <w:rFonts w:ascii="Times New Roman" w:hAnsi="Times New Roman" w:cs="Times New Roman" w:hint="eastAsia"/>
          <w:kern w:val="0"/>
          <w:sz w:val="24"/>
          <w:szCs w:val="24"/>
        </w:rPr>
        <w:t>1</w:t>
      </w:r>
      <w:r w:rsidR="00407423" w:rsidRPr="00407423">
        <w:rPr>
          <w:rFonts w:ascii="Times New Roman" w:hAnsi="Times New Roman" w:cs="Times New Roman"/>
          <w:kern w:val="0"/>
          <w:sz w:val="24"/>
          <w:szCs w:val="24"/>
        </w:rPr>
        <w:t>) through an</w:t>
      </w:r>
      <w:r w:rsidR="00407423">
        <w:rPr>
          <w:rFonts w:ascii="Times New Roman" w:hAnsi="Times New Roman" w:cs="Times New Roman"/>
          <w:kern w:val="0"/>
          <w:sz w:val="24"/>
          <w:szCs w:val="24"/>
        </w:rPr>
        <w:t xml:space="preserve"> odd half-integer</w:t>
      </w:r>
      <w:r w:rsidR="00407423">
        <w:rPr>
          <w:rFonts w:ascii="Times New Roman" w:hAnsi="Times New Roman" w:cs="Times New Roman" w:hint="eastAsia"/>
          <w:kern w:val="0"/>
          <w:sz w:val="24"/>
          <w:szCs w:val="24"/>
        </w:rPr>
        <w:t xml:space="preserve"> </w:t>
      </w:r>
      <w:r w:rsidR="00407423">
        <w:rPr>
          <w:rFonts w:ascii="Times New Roman" w:hAnsi="Times New Roman" w:cs="Times New Roman"/>
          <w:kern w:val="0"/>
          <w:sz w:val="24"/>
          <w:szCs w:val="24"/>
        </w:rPr>
        <w:t>number; i.e.,</w:t>
      </w:r>
      <w:r w:rsidR="00407423" w:rsidRPr="00407423">
        <w:rPr>
          <w:rFonts w:ascii="Times New Roman" w:hAnsi="Times New Roman" w:cs="Times New Roman"/>
          <w:kern w:val="0"/>
          <w:sz w:val="24"/>
          <w:szCs w:val="24"/>
        </w:rPr>
        <w:t>w(</w:t>
      </w:r>
      <w:r w:rsidR="00407423">
        <w:rPr>
          <w:rFonts w:ascii="Times New Roman" w:hAnsi="Times New Roman" w:cs="Times New Roman" w:hint="eastAsia"/>
          <w:kern w:val="0"/>
          <w:sz w:val="24"/>
          <w:szCs w:val="24"/>
        </w:rPr>
        <w:t>0</w:t>
      </w:r>
      <w:r w:rsidR="00407423" w:rsidRPr="00407423">
        <w:rPr>
          <w:rFonts w:ascii="Times New Roman" w:hAnsi="Times New Roman" w:cs="Times New Roman"/>
          <w:kern w:val="0"/>
          <w:sz w:val="24"/>
          <w:szCs w:val="24"/>
        </w:rPr>
        <w:t>)T</w:t>
      </w:r>
      <w:r w:rsid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 xml:space="preserve">0 </w:t>
      </w:r>
      <w:r w:rsidR="00407423" w:rsidRPr="00407423">
        <w:rPr>
          <w:rFonts w:ascii="Times New Roman" w:hAnsi="Times New Roman" w:cs="Times New Roman"/>
          <w:kern w:val="0"/>
          <w:sz w:val="24"/>
          <w:szCs w:val="24"/>
        </w:rPr>
        <w:t>and</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w(</w:t>
      </w:r>
      <w:r w:rsidR="00407423">
        <w:rPr>
          <w:rFonts w:ascii="Times New Roman" w:hAnsi="Times New Roman" w:cs="Times New Roman" w:hint="eastAsia"/>
          <w:kern w:val="0"/>
          <w:sz w:val="24"/>
          <w:szCs w:val="24"/>
        </w:rPr>
        <w:t>1</w:t>
      </w:r>
      <w:r w:rsidR="00407423" w:rsidRPr="00407423">
        <w:rPr>
          <w:rFonts w:ascii="Times New Roman" w:hAnsi="Times New Roman" w:cs="Times New Roman"/>
          <w:kern w:val="0"/>
          <w:sz w:val="24"/>
          <w:szCs w:val="24"/>
        </w:rPr>
        <w:t>)T=</w:t>
      </w:r>
      <w:r w:rsidR="00407423">
        <w:rPr>
          <w:rFonts w:ascii="Times New Roman" w:hAnsi="Times New Roman" w:cs="Times New Roman"/>
          <w:kern w:val="0"/>
          <w:sz w:val="24"/>
          <w:szCs w:val="24"/>
        </w:rPr>
        <w:t>π</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modulo</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2</w:t>
      </w:r>
      <w:bookmarkStart w:id="12" w:name="OLE_LINK17"/>
      <w:bookmarkStart w:id="13" w:name="OLE_LINK18"/>
      <w:r w:rsidR="00407423">
        <w:rPr>
          <w:rFonts w:ascii="Times New Roman" w:hAnsi="Times New Roman" w:cs="Times New Roman"/>
          <w:kern w:val="0"/>
          <w:sz w:val="24"/>
          <w:szCs w:val="24"/>
        </w:rPr>
        <w:t>π</w:t>
      </w:r>
      <w:bookmarkEnd w:id="12"/>
      <w:bookmarkEnd w:id="13"/>
      <w:r w:rsidR="00407423" w:rsidRP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Then</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 xml:space="preserve">if </w:t>
      </w:r>
      <w:r w:rsidR="00407423">
        <w:rPr>
          <w:rFonts w:ascii="Times New Roman" w:hAnsi="Times New Roman" w:cs="Times New Roman"/>
          <w:kern w:val="0"/>
          <w:sz w:val="24"/>
          <w:szCs w:val="24"/>
        </w:rPr>
        <w:t>θ</w:t>
      </w:r>
      <w:r w:rsidR="00407423" w:rsidRPr="00407423">
        <w:rPr>
          <w:rFonts w:ascii="Times New Roman" w:hAnsi="Times New Roman" w:cs="Times New Roman" w:hint="eastAsia"/>
          <w:kern w:val="0"/>
          <w:sz w:val="24"/>
          <w:szCs w:val="24"/>
          <w:vertAlign w:val="subscript"/>
        </w:rPr>
        <w:t>0</w:t>
      </w:r>
      <w:r w:rsidR="00407423" w:rsidRP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0</w:t>
      </w:r>
      <w:r w:rsidR="00407423" w:rsidRPr="00407423">
        <w:rPr>
          <w:rFonts w:ascii="Times New Roman" w:hAnsi="Times New Roman" w:cs="Times New Roman"/>
          <w:kern w:val="0"/>
          <w:sz w:val="24"/>
          <w:szCs w:val="24"/>
        </w:rPr>
        <w:t xml:space="preserve">, </w:t>
      </w:r>
      <w:r w:rsidR="00407423">
        <w:rPr>
          <w:rFonts w:ascii="Times New Roman" w:hAnsi="Times New Roman" w:cs="Times New Roman"/>
          <w:kern w:val="0"/>
          <w:sz w:val="24"/>
          <w:szCs w:val="24"/>
        </w:rPr>
        <w:t>θ</w:t>
      </w:r>
      <w:r w:rsidR="00407423">
        <w:rPr>
          <w:rFonts w:ascii="Times New Roman" w:hAnsi="Times New Roman" w:cs="Times New Roman" w:hint="eastAsia"/>
          <w:kern w:val="0"/>
          <w:sz w:val="24"/>
          <w:szCs w:val="24"/>
          <w:vertAlign w:val="subscript"/>
        </w:rPr>
        <w:t>1</w:t>
      </w:r>
      <w:r w:rsidR="00407423" w:rsidRP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 xml:space="preserve">0 </w:t>
      </w:r>
      <w:r w:rsidR="00407423">
        <w:rPr>
          <w:rFonts w:ascii="Times New Roman" w:hAnsi="Times New Roman" w:cs="Times New Roman"/>
          <w:kern w:val="0"/>
          <w:sz w:val="24"/>
          <w:szCs w:val="24"/>
        </w:rPr>
        <w:t>or</w:t>
      </w:r>
      <w:r w:rsidR="00407423">
        <w:rPr>
          <w:rFonts w:ascii="Times New Roman" w:hAnsi="Times New Roman" w:cs="Times New Roman" w:hint="eastAsia"/>
          <w:kern w:val="0"/>
          <w:sz w:val="24"/>
          <w:szCs w:val="24"/>
        </w:rPr>
        <w:t xml:space="preserve"> </w:t>
      </w:r>
      <w:r w:rsidR="00407423">
        <w:rPr>
          <w:rFonts w:ascii="Times New Roman" w:hAnsi="Times New Roman" w:cs="Times New Roman"/>
          <w:kern w:val="0"/>
          <w:sz w:val="24"/>
          <w:szCs w:val="24"/>
        </w:rPr>
        <w:t>π</w:t>
      </w:r>
      <w:r w:rsidR="00407423" w:rsidRP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 xml:space="preserve"> </w:t>
      </w:r>
      <w:r w:rsidR="00407423" w:rsidRPr="00407423">
        <w:rPr>
          <w:rFonts w:ascii="Times New Roman" w:hAnsi="Times New Roman" w:cs="Times New Roman"/>
          <w:kern w:val="0"/>
          <w:sz w:val="24"/>
          <w:szCs w:val="24"/>
        </w:rPr>
        <w:t>according to whether uo equals zero or one, and similarly</w:t>
      </w:r>
      <w:r w:rsidR="00AE1627">
        <w:rPr>
          <w:rFonts w:ascii="Times New Roman" w:hAnsi="Times New Roman" w:cs="Times New Roman" w:hint="eastAsia"/>
          <w:kern w:val="0"/>
          <w:sz w:val="24"/>
          <w:szCs w:val="24"/>
        </w:rPr>
        <w:t xml:space="preserve"> </w:t>
      </w:r>
      <w:bookmarkStart w:id="14" w:name="OLE_LINK21"/>
      <w:bookmarkStart w:id="15" w:name="OLE_LINK22"/>
      <w:r w:rsidR="00407423">
        <w:rPr>
          <w:rFonts w:ascii="Times New Roman" w:hAnsi="Times New Roman" w:cs="Times New Roman"/>
          <w:kern w:val="0"/>
          <w:sz w:val="24"/>
          <w:szCs w:val="24"/>
        </w:rPr>
        <w:t>θ</w:t>
      </w:r>
      <w:r w:rsidR="00407423">
        <w:rPr>
          <w:rFonts w:ascii="Times New Roman" w:hAnsi="Times New Roman" w:cs="Times New Roman" w:hint="eastAsia"/>
          <w:kern w:val="0"/>
          <w:sz w:val="24"/>
          <w:szCs w:val="24"/>
          <w:vertAlign w:val="subscript"/>
        </w:rPr>
        <w:t>k</w:t>
      </w:r>
      <w:r w:rsidR="00407423" w:rsidRPr="00407423">
        <w:rPr>
          <w:rFonts w:ascii="Times New Roman" w:hAnsi="Times New Roman" w:cs="Times New Roman"/>
          <w:kern w:val="0"/>
          <w:sz w:val="24"/>
          <w:szCs w:val="24"/>
        </w:rPr>
        <w:t>=</w:t>
      </w:r>
      <w:r w:rsidR="00407423">
        <w:rPr>
          <w:rFonts w:ascii="Times New Roman" w:hAnsi="Times New Roman" w:cs="Times New Roman" w:hint="eastAsia"/>
          <w:kern w:val="0"/>
          <w:sz w:val="24"/>
          <w:szCs w:val="24"/>
        </w:rPr>
        <w:t>0</w:t>
      </w:r>
      <w:r w:rsidR="00407423" w:rsidRPr="00407423">
        <w:rPr>
          <w:rFonts w:ascii="Times New Roman" w:hAnsi="Times New Roman" w:cs="Times New Roman"/>
          <w:kern w:val="0"/>
          <w:sz w:val="24"/>
          <w:szCs w:val="24"/>
        </w:rPr>
        <w:t xml:space="preserve"> or</w:t>
      </w:r>
      <w:r w:rsidR="00407423">
        <w:rPr>
          <w:rFonts w:ascii="Times New Roman" w:hAnsi="Times New Roman" w:cs="Times New Roman" w:hint="eastAsia"/>
          <w:kern w:val="0"/>
          <w:sz w:val="24"/>
          <w:szCs w:val="24"/>
        </w:rPr>
        <w:t xml:space="preserve"> </w:t>
      </w:r>
      <w:r w:rsidR="00407423">
        <w:rPr>
          <w:rFonts w:ascii="Times New Roman" w:hAnsi="Times New Roman" w:cs="Times New Roman"/>
          <w:kern w:val="0"/>
          <w:sz w:val="24"/>
          <w:szCs w:val="24"/>
        </w:rPr>
        <w:t>π</w:t>
      </w:r>
      <w:bookmarkEnd w:id="14"/>
      <w:bookmarkEnd w:id="15"/>
      <w:r w:rsidR="00407423" w:rsidRPr="00407423">
        <w:rPr>
          <w:rFonts w:ascii="Times New Roman" w:hAnsi="Times New Roman" w:cs="Times New Roman"/>
          <w:kern w:val="0"/>
          <w:sz w:val="24"/>
          <w:szCs w:val="24"/>
        </w:rPr>
        <w:t>, according to w</w:t>
      </w:r>
      <w:r w:rsidR="00781F49">
        <w:rPr>
          <w:rFonts w:ascii="Times New Roman" w:hAnsi="Times New Roman" w:cs="Times New Roman"/>
          <w:kern w:val="0"/>
          <w:sz w:val="24"/>
          <w:szCs w:val="24"/>
        </w:rPr>
        <w:t>hether an even or odd number of</w:t>
      </w:r>
      <w:r w:rsidR="00781F49">
        <w:rPr>
          <w:rFonts w:ascii="Times New Roman" w:hAnsi="Times New Roman" w:cs="Times New Roman" w:hint="eastAsia"/>
          <w:kern w:val="0"/>
          <w:sz w:val="24"/>
          <w:szCs w:val="24"/>
        </w:rPr>
        <w:t xml:space="preserve"> </w:t>
      </w:r>
      <w:r w:rsidR="00781F49">
        <w:rPr>
          <w:rFonts w:ascii="Times New Roman" w:hAnsi="Times New Roman" w:cs="Times New Roman"/>
          <w:kern w:val="0"/>
          <w:sz w:val="24"/>
          <w:szCs w:val="24"/>
        </w:rPr>
        <w:t>ones has been transmitted.</w:t>
      </w:r>
      <w:r w:rsidR="00781F49">
        <w:rPr>
          <w:rFonts w:ascii="Times New Roman" w:hAnsi="Times New Roman" w:cs="Times New Roman" w:hint="eastAsia"/>
          <w:kern w:val="0"/>
          <w:sz w:val="24"/>
          <w:szCs w:val="24"/>
        </w:rPr>
        <w:t xml:space="preserve"> </w:t>
      </w:r>
    </w:p>
    <w:p w:rsidR="00781F49" w:rsidRDefault="00407423" w:rsidP="00AE1627">
      <w:pPr>
        <w:autoSpaceDE w:val="0"/>
        <w:autoSpaceDN w:val="0"/>
        <w:adjustRightInd w:val="0"/>
        <w:ind w:firstLineChars="200" w:firstLine="480"/>
        <w:rPr>
          <w:rFonts w:ascii="Times New Roman" w:hAnsi="Times New Roman" w:cs="Times New Roman"/>
          <w:kern w:val="0"/>
          <w:sz w:val="24"/>
          <w:szCs w:val="24"/>
        </w:rPr>
      </w:pPr>
      <w:r w:rsidRPr="00407423">
        <w:rPr>
          <w:rFonts w:ascii="Times New Roman" w:hAnsi="Times New Roman" w:cs="Times New Roman"/>
          <w:kern w:val="0"/>
          <w:sz w:val="24"/>
          <w:szCs w:val="24"/>
        </w:rPr>
        <w:t>Here we h</w:t>
      </w:r>
      <w:r w:rsidR="00781F49">
        <w:rPr>
          <w:rFonts w:ascii="Times New Roman" w:hAnsi="Times New Roman" w:cs="Times New Roman"/>
          <w:kern w:val="0"/>
          <w:sz w:val="24"/>
          <w:szCs w:val="24"/>
        </w:rPr>
        <w:t xml:space="preserve">ave a two-state process, with </w:t>
      </w:r>
      <w:r w:rsidR="003221CE">
        <w:rPr>
          <w:rFonts w:ascii="Times New Roman" w:hAnsi="Times New Roman" w:cs="Times New Roman" w:hint="eastAsia"/>
          <w:kern w:val="0"/>
          <w:sz w:val="24"/>
          <w:szCs w:val="24"/>
        </w:rPr>
        <w:t>X</w:t>
      </w:r>
      <w:r w:rsidRPr="00407423">
        <w:rPr>
          <w:rFonts w:ascii="Times New Roman" w:hAnsi="Times New Roman" w:cs="Times New Roman"/>
          <w:kern w:val="0"/>
          <w:sz w:val="24"/>
          <w:szCs w:val="24"/>
        </w:rPr>
        <w:t xml:space="preserve">= </w:t>
      </w:r>
      <w:r w:rsidR="00781F49">
        <w:rPr>
          <w:rFonts w:ascii="Times New Roman" w:hAnsi="Times New Roman" w:cs="Times New Roman" w:hint="eastAsia"/>
          <w:kern w:val="0"/>
          <w:sz w:val="24"/>
          <w:szCs w:val="24"/>
        </w:rPr>
        <w:t>{1,</w:t>
      </w:r>
      <w:r w:rsidR="00781F49" w:rsidRPr="00781F49">
        <w:rPr>
          <w:rFonts w:ascii="Times New Roman" w:hAnsi="Times New Roman" w:cs="Times New Roman"/>
          <w:kern w:val="0"/>
          <w:sz w:val="24"/>
          <w:szCs w:val="24"/>
        </w:rPr>
        <w:t xml:space="preserve"> </w:t>
      </w:r>
      <w:r w:rsidR="00781F49">
        <w:rPr>
          <w:rFonts w:ascii="Times New Roman" w:hAnsi="Times New Roman" w:cs="Times New Roman"/>
          <w:kern w:val="0"/>
          <w:sz w:val="24"/>
          <w:szCs w:val="24"/>
        </w:rPr>
        <w:t>π</w:t>
      </w:r>
      <w:r w:rsidR="00781F49">
        <w:rPr>
          <w:rFonts w:ascii="Times New Roman" w:hAnsi="Times New Roman" w:cs="Times New Roman" w:hint="eastAsia"/>
          <w:kern w:val="0"/>
          <w:sz w:val="24"/>
          <w:szCs w:val="24"/>
        </w:rPr>
        <w:t>}.</w:t>
      </w:r>
      <w:r w:rsidR="00781F49">
        <w:rPr>
          <w:rFonts w:ascii="Times New Roman" w:hAnsi="Times New Roman" w:cs="Times New Roman"/>
          <w:kern w:val="0"/>
          <w:sz w:val="24"/>
          <w:szCs w:val="24"/>
        </w:rPr>
        <w:t xml:space="preserve"> The</w:t>
      </w:r>
      <w:r w:rsidR="00781F49">
        <w:rPr>
          <w:rFonts w:ascii="Times New Roman" w:hAnsi="Times New Roman" w:cs="Times New Roman" w:hint="eastAsia"/>
          <w:kern w:val="0"/>
          <w:sz w:val="24"/>
          <w:szCs w:val="24"/>
        </w:rPr>
        <w:t xml:space="preserve"> </w:t>
      </w:r>
      <w:r w:rsidRPr="00407423">
        <w:rPr>
          <w:rFonts w:ascii="Times New Roman" w:hAnsi="Times New Roman" w:cs="Times New Roman"/>
          <w:kern w:val="0"/>
          <w:sz w:val="24"/>
          <w:szCs w:val="24"/>
        </w:rPr>
        <w:t>transmi</w:t>
      </w:r>
      <w:r w:rsidR="00781F49">
        <w:rPr>
          <w:rFonts w:ascii="Times New Roman" w:hAnsi="Times New Roman" w:cs="Times New Roman"/>
          <w:kern w:val="0"/>
          <w:sz w:val="24"/>
          <w:szCs w:val="24"/>
        </w:rPr>
        <w:t>tted signal y</w:t>
      </w:r>
      <w:r w:rsidRPr="00781F49">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 xml:space="preserve"> </w:t>
      </w:r>
      <w:r w:rsidRPr="00407423">
        <w:rPr>
          <w:rFonts w:ascii="Times New Roman" w:hAnsi="Times New Roman" w:cs="Times New Roman"/>
          <w:kern w:val="0"/>
          <w:sz w:val="24"/>
          <w:szCs w:val="24"/>
        </w:rPr>
        <w:lastRenderedPageBreak/>
        <w:t>is a fun</w:t>
      </w:r>
      <w:r w:rsidR="00781F49">
        <w:rPr>
          <w:rFonts w:ascii="Times New Roman" w:hAnsi="Times New Roman" w:cs="Times New Roman"/>
          <w:kern w:val="0"/>
          <w:sz w:val="24"/>
          <w:szCs w:val="24"/>
        </w:rPr>
        <w:t>ction of both the current input</w:t>
      </w:r>
      <w:r w:rsidR="00781F49">
        <w:rPr>
          <w:rFonts w:ascii="Times New Roman" w:hAnsi="Times New Roman" w:cs="Times New Roman" w:hint="eastAsia"/>
          <w:kern w:val="0"/>
          <w:sz w:val="24"/>
          <w:szCs w:val="24"/>
        </w:rPr>
        <w:t xml:space="preserve"> </w:t>
      </w:r>
      <w:r w:rsidRPr="00407423">
        <w:rPr>
          <w:rFonts w:ascii="Times New Roman" w:hAnsi="Times New Roman" w:cs="Times New Roman"/>
          <w:kern w:val="0"/>
          <w:sz w:val="24"/>
          <w:szCs w:val="24"/>
        </w:rPr>
        <w:t>u</w:t>
      </w:r>
      <w:r w:rsidRPr="00781F49">
        <w:rPr>
          <w:rFonts w:ascii="Times New Roman" w:hAnsi="Times New Roman" w:cs="Times New Roman"/>
          <w:kern w:val="0"/>
          <w:sz w:val="24"/>
          <w:szCs w:val="24"/>
          <w:vertAlign w:val="subscript"/>
        </w:rPr>
        <w:t>k</w:t>
      </w:r>
      <w:r w:rsidR="00781F49">
        <w:rPr>
          <w:rFonts w:ascii="Times New Roman" w:hAnsi="Times New Roman" w:cs="Times New Roman"/>
          <w:kern w:val="0"/>
          <w:sz w:val="24"/>
          <w:szCs w:val="24"/>
        </w:rPr>
        <w:t xml:space="preserve"> and the state x</w:t>
      </w:r>
      <w:r w:rsidRPr="00781F49">
        <w:rPr>
          <w:rFonts w:ascii="Times New Roman" w:hAnsi="Times New Roman" w:cs="Times New Roman"/>
          <w:kern w:val="0"/>
          <w:sz w:val="24"/>
          <w:szCs w:val="24"/>
          <w:vertAlign w:val="subscript"/>
        </w:rPr>
        <w:t>k</w:t>
      </w:r>
      <w:r w:rsidR="00781F49">
        <w:rPr>
          <w:rFonts w:ascii="Times New Roman" w:hAnsi="Times New Roman" w:cs="Times New Roman"/>
          <w:kern w:val="0"/>
          <w:sz w:val="24"/>
          <w:szCs w:val="24"/>
        </w:rPr>
        <w:t xml:space="preserve"> :</w:t>
      </w:r>
      <w:r w:rsidR="00781F49">
        <w:rPr>
          <w:rFonts w:ascii="Times New Roman" w:hAnsi="Times New Roman" w:cs="Times New Roman" w:hint="eastAsia"/>
          <w:kern w:val="0"/>
          <w:sz w:val="24"/>
          <w:szCs w:val="24"/>
        </w:rPr>
        <w:t xml:space="preserve"> </w:t>
      </w:r>
    </w:p>
    <w:p w:rsidR="00407423" w:rsidRPr="00407423" w:rsidRDefault="00781F49" w:rsidP="00781F49">
      <w:pPr>
        <w:autoSpaceDE w:val="0"/>
        <w:autoSpaceDN w:val="0"/>
        <w:adjustRightInd w:val="0"/>
        <w:ind w:firstLineChars="650" w:firstLine="1560"/>
        <w:rPr>
          <w:rFonts w:ascii="Times New Roman" w:hAnsi="Times New Roman" w:cs="Times New Roman"/>
          <w:kern w:val="0"/>
          <w:sz w:val="24"/>
          <w:szCs w:val="24"/>
        </w:rPr>
      </w:pPr>
      <w:r>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cos</w:t>
      </w:r>
      <w:r w:rsidR="00407423" w:rsidRPr="00407423">
        <w:rPr>
          <w:rFonts w:ascii="Times New Roman" w:hAnsi="Times New Roman" w:cs="Times New Roman"/>
          <w:kern w:val="0"/>
          <w:sz w:val="24"/>
          <w:szCs w:val="24"/>
        </w:rPr>
        <w:t>[</w:t>
      </w:r>
      <w:r>
        <w:rPr>
          <w:rFonts w:ascii="Times New Roman" w:hAnsi="Times New Roman" w:cs="Times New Roman" w:hint="eastAsia"/>
          <w:kern w:val="0"/>
          <w:sz w:val="24"/>
          <w:szCs w:val="24"/>
        </w:rPr>
        <w:t>w</w:t>
      </w:r>
      <w:r w:rsidR="00407423" w:rsidRPr="00407423">
        <w:rPr>
          <w:rFonts w:ascii="Times New Roman" w:hAnsi="Times New Roman" w:cs="Times New Roman"/>
          <w:kern w:val="0"/>
          <w:sz w:val="24"/>
          <w:szCs w:val="24"/>
        </w:rPr>
        <w:t>(</w:t>
      </w:r>
      <w:r>
        <w:rPr>
          <w:rFonts w:ascii="Times New Roman" w:hAnsi="Times New Roman" w:cs="Times New Roman" w:hint="eastAsia"/>
          <w:kern w:val="0"/>
          <w:sz w:val="24"/>
          <w:szCs w:val="24"/>
        </w:rPr>
        <w:t>u</w:t>
      </w:r>
      <w:r w:rsidR="00407423"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t+</w:t>
      </w:r>
      <w:r>
        <w:rPr>
          <w:rFonts w:ascii="Times New Roman" w:hAnsi="Times New Roman" w:cs="Times New Roman" w:hint="eastAsia"/>
          <w:kern w:val="0"/>
          <w:sz w:val="24"/>
          <w:szCs w:val="24"/>
        </w:rPr>
        <w:t>x</w:t>
      </w:r>
      <w:r w:rsidR="00407423" w:rsidRPr="00781F49">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sidR="00407423" w:rsidRPr="00407423">
        <w:rPr>
          <w:rFonts w:ascii="Times New Roman" w:hAnsi="Times New Roman" w:cs="Times New Roman"/>
          <w:kern w:val="0"/>
          <w:sz w:val="24"/>
          <w:szCs w:val="24"/>
        </w:rPr>
        <w:t>cos</w:t>
      </w:r>
      <w:r>
        <w:rPr>
          <w:rFonts w:ascii="Times New Roman" w:hAnsi="Times New Roman" w:cs="Times New Roman" w:hint="eastAsia"/>
          <w:kern w:val="0"/>
          <w:sz w:val="24"/>
          <w:szCs w:val="24"/>
        </w:rPr>
        <w:t>x</w:t>
      </w:r>
      <w:r w:rsidRPr="00781F49">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vertAlign w:val="subscript"/>
        </w:rPr>
        <w:t>*</w:t>
      </w:r>
      <w:r>
        <w:rPr>
          <w:rFonts w:ascii="Times New Roman" w:hAnsi="Times New Roman" w:cs="Times New Roman"/>
          <w:kern w:val="0"/>
          <w:sz w:val="24"/>
          <w:szCs w:val="24"/>
        </w:rPr>
        <w:t>cos</w:t>
      </w:r>
      <w:r w:rsidR="00407423" w:rsidRPr="00407423">
        <w:rPr>
          <w:rFonts w:ascii="Times New Roman" w:hAnsi="Times New Roman" w:cs="Times New Roman"/>
          <w:kern w:val="0"/>
          <w:sz w:val="24"/>
          <w:szCs w:val="24"/>
        </w:rPr>
        <w:t>w(</w:t>
      </w:r>
      <w:r>
        <w:rPr>
          <w:rFonts w:ascii="Times New Roman" w:hAnsi="Times New Roman" w:cs="Times New Roman" w:hint="eastAsia"/>
          <w:kern w:val="0"/>
          <w:sz w:val="24"/>
          <w:szCs w:val="24"/>
        </w:rPr>
        <w:t>u</w:t>
      </w:r>
      <w:r w:rsidR="00407423" w:rsidRPr="00781F49">
        <w:rPr>
          <w:rFonts w:ascii="Times New Roman" w:hAnsi="Times New Roman" w:cs="Times New Roman"/>
          <w:kern w:val="0"/>
          <w:sz w:val="24"/>
          <w:szCs w:val="24"/>
          <w:vertAlign w:val="subscript"/>
        </w:rPr>
        <w:t>k</w:t>
      </w:r>
      <w:r w:rsidR="00407423" w:rsidRPr="00407423">
        <w:rPr>
          <w:rFonts w:ascii="Times New Roman" w:hAnsi="Times New Roman" w:cs="Times New Roman"/>
          <w:kern w:val="0"/>
          <w:sz w:val="24"/>
          <w:szCs w:val="24"/>
        </w:rPr>
        <w:t>)</w:t>
      </w:r>
      <w:r>
        <w:rPr>
          <w:rFonts w:ascii="Times New Roman" w:hAnsi="Times New Roman" w:cs="Times New Roman" w:hint="eastAsia"/>
          <w:kern w:val="0"/>
          <w:sz w:val="24"/>
          <w:szCs w:val="24"/>
        </w:rPr>
        <w:t>t , kT</w:t>
      </w:r>
      <w:r>
        <w:rPr>
          <w:rFonts w:ascii="Times New Roman" w:hAnsi="Times New Roman" w:cs="Times New Roman"/>
          <w:kern w:val="0"/>
          <w:sz w:val="24"/>
          <w:szCs w:val="24"/>
        </w:rPr>
        <w:t>≤</w:t>
      </w:r>
      <w:r>
        <w:rPr>
          <w:rFonts w:ascii="Times New Roman" w:hAnsi="Times New Roman" w:cs="Times New Roman" w:hint="eastAsia"/>
          <w:kern w:val="0"/>
          <w:sz w:val="24"/>
          <w:szCs w:val="24"/>
        </w:rPr>
        <w:t>t&lt;(k+1)T</w:t>
      </w:r>
    </w:p>
    <w:p w:rsidR="00407423" w:rsidRPr="00407423" w:rsidRDefault="00407423" w:rsidP="00407423">
      <w:pPr>
        <w:autoSpaceDE w:val="0"/>
        <w:autoSpaceDN w:val="0"/>
        <w:adjustRightInd w:val="0"/>
        <w:rPr>
          <w:rFonts w:ascii="Times New Roman" w:hAnsi="Times New Roman" w:cs="Times New Roman"/>
          <w:kern w:val="0"/>
          <w:sz w:val="24"/>
          <w:szCs w:val="24"/>
        </w:rPr>
      </w:pPr>
      <w:r w:rsidRPr="00407423">
        <w:rPr>
          <w:rFonts w:ascii="Times New Roman" w:hAnsi="Times New Roman" w:cs="Times New Roman"/>
          <w:kern w:val="0"/>
          <w:sz w:val="24"/>
          <w:szCs w:val="24"/>
        </w:rPr>
        <w:t>Since transitions</w:t>
      </w:r>
      <w:r w:rsidR="00781F49">
        <w:rPr>
          <w:rFonts w:ascii="Times New Roman" w:hAnsi="Times New Roman" w:cs="Times New Roman" w:hint="eastAsia"/>
          <w:kern w:val="0"/>
          <w:sz w:val="24"/>
          <w:szCs w:val="24"/>
        </w:rPr>
        <w:t xml:space="preserve"> </w:t>
      </w:r>
      <w:r w:rsidR="00781F49" w:rsidRPr="00C038EA">
        <w:rPr>
          <w:rFonts w:ascii="Times New Roman" w:hAnsi="Times New Roman" w:cs="Times New Roman"/>
          <w:kern w:val="0"/>
          <w:sz w:val="24"/>
          <w:szCs w:val="24"/>
        </w:rPr>
        <w:t>ξ</w:t>
      </w:r>
      <w:r w:rsidR="00781F49" w:rsidRPr="00C038EA">
        <w:rPr>
          <w:rFonts w:ascii="Times New Roman" w:hAnsi="Times New Roman" w:cs="Times New Roman"/>
          <w:kern w:val="0"/>
          <w:sz w:val="24"/>
          <w:szCs w:val="24"/>
          <w:vertAlign w:val="subscript"/>
        </w:rPr>
        <w:t>k</w:t>
      </w:r>
      <w:r w:rsidR="00781F49" w:rsidRPr="00C038EA">
        <w:rPr>
          <w:rFonts w:ascii="Times New Roman" w:hAnsi="Times New Roman" w:cs="Times New Roman"/>
          <w:kern w:val="0"/>
          <w:sz w:val="24"/>
          <w:szCs w:val="24"/>
        </w:rPr>
        <w:t>=(x</w:t>
      </w:r>
      <w:r w:rsidR="00781F49" w:rsidRPr="00C038EA">
        <w:rPr>
          <w:rFonts w:ascii="Times New Roman" w:hAnsi="Times New Roman" w:cs="Times New Roman"/>
          <w:kern w:val="0"/>
          <w:sz w:val="24"/>
          <w:szCs w:val="24"/>
          <w:vertAlign w:val="subscript"/>
        </w:rPr>
        <w:t>k+1</w:t>
      </w:r>
      <w:r w:rsidR="00781F49" w:rsidRPr="00C038EA">
        <w:rPr>
          <w:rFonts w:ascii="Times New Roman" w:hAnsi="Times New Roman" w:cs="Times New Roman"/>
          <w:kern w:val="0"/>
          <w:sz w:val="24"/>
          <w:szCs w:val="24"/>
        </w:rPr>
        <w:t>,x</w:t>
      </w:r>
      <w:r w:rsidR="00781F49" w:rsidRPr="00C038EA">
        <w:rPr>
          <w:rFonts w:ascii="Times New Roman" w:hAnsi="Times New Roman" w:cs="Times New Roman"/>
          <w:kern w:val="0"/>
          <w:sz w:val="24"/>
          <w:szCs w:val="24"/>
          <w:vertAlign w:val="subscript"/>
        </w:rPr>
        <w:t>k</w:t>
      </w:r>
      <w:r w:rsidR="00781F49" w:rsidRPr="00C038EA">
        <w:rPr>
          <w:rFonts w:ascii="Times New Roman" w:hAnsi="Times New Roman" w:cs="Times New Roman"/>
          <w:kern w:val="0"/>
          <w:sz w:val="24"/>
          <w:szCs w:val="24"/>
        </w:rPr>
        <w:t>)</w:t>
      </w:r>
      <w:r w:rsidRPr="00407423">
        <w:rPr>
          <w:rFonts w:ascii="Times New Roman" w:hAnsi="Times New Roman" w:cs="Times New Roman"/>
          <w:kern w:val="0"/>
          <w:sz w:val="24"/>
          <w:szCs w:val="24"/>
        </w:rPr>
        <w:t xml:space="preserve"> are one-to-one functions</w:t>
      </w:r>
      <w:r w:rsidR="00781F49">
        <w:rPr>
          <w:rFonts w:ascii="Times New Roman" w:hAnsi="Times New Roman" w:cs="Times New Roman" w:hint="eastAsia"/>
          <w:kern w:val="0"/>
          <w:sz w:val="24"/>
          <w:szCs w:val="24"/>
        </w:rPr>
        <w:t xml:space="preserve"> </w:t>
      </w:r>
      <w:r w:rsidR="00781F49">
        <w:rPr>
          <w:rFonts w:ascii="Times New Roman" w:hAnsi="Times New Roman" w:cs="Times New Roman"/>
          <w:kern w:val="0"/>
          <w:sz w:val="24"/>
          <w:szCs w:val="24"/>
        </w:rPr>
        <w:t>of the</w:t>
      </w:r>
      <w:r w:rsidR="00781F49">
        <w:rPr>
          <w:rFonts w:ascii="Times New Roman" w:hAnsi="Times New Roman" w:cs="Times New Roman" w:hint="eastAsia"/>
          <w:kern w:val="0"/>
          <w:sz w:val="24"/>
          <w:szCs w:val="24"/>
        </w:rPr>
        <w:t xml:space="preserve"> </w:t>
      </w:r>
      <w:r w:rsidRPr="00407423">
        <w:rPr>
          <w:rFonts w:ascii="Times New Roman" w:hAnsi="Times New Roman" w:cs="Times New Roman"/>
          <w:kern w:val="0"/>
          <w:sz w:val="24"/>
          <w:szCs w:val="24"/>
        </w:rPr>
        <w:t>current state x</w:t>
      </w:r>
      <w:r w:rsidRPr="00781F49">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 xml:space="preserve"> and input </w:t>
      </w:r>
      <w:r w:rsidR="00781F49">
        <w:rPr>
          <w:rFonts w:ascii="Times New Roman" w:hAnsi="Times New Roman" w:cs="Times New Roman" w:hint="eastAsia"/>
          <w:kern w:val="0"/>
          <w:sz w:val="24"/>
          <w:szCs w:val="24"/>
        </w:rPr>
        <w:t>u</w:t>
      </w:r>
      <w:r w:rsidRPr="00781F49">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 we may alternatel</w:t>
      </w:r>
      <w:r w:rsidR="00781F49">
        <w:rPr>
          <w:rFonts w:ascii="Times New Roman" w:hAnsi="Times New Roman" w:cs="Times New Roman"/>
          <w:kern w:val="0"/>
          <w:sz w:val="24"/>
          <w:szCs w:val="24"/>
        </w:rPr>
        <w:t>y regard y</w:t>
      </w:r>
      <w:r w:rsidRPr="00781F49">
        <w:rPr>
          <w:rFonts w:ascii="Times New Roman" w:hAnsi="Times New Roman" w:cs="Times New Roman"/>
          <w:kern w:val="0"/>
          <w:sz w:val="24"/>
          <w:szCs w:val="24"/>
          <w:vertAlign w:val="subscript"/>
        </w:rPr>
        <w:t>k</w:t>
      </w:r>
      <w:r w:rsidR="00781F49">
        <w:rPr>
          <w:rFonts w:ascii="Times New Roman" w:hAnsi="Times New Roman" w:cs="Times New Roman"/>
          <w:kern w:val="0"/>
          <w:sz w:val="24"/>
          <w:szCs w:val="24"/>
        </w:rPr>
        <w:t xml:space="preserve"> as</w:t>
      </w:r>
      <w:r w:rsidR="00781F49">
        <w:rPr>
          <w:rFonts w:ascii="Times New Roman" w:hAnsi="Times New Roman" w:cs="Times New Roman" w:hint="eastAsia"/>
          <w:kern w:val="0"/>
          <w:sz w:val="24"/>
          <w:szCs w:val="24"/>
        </w:rPr>
        <w:t xml:space="preserve"> </w:t>
      </w:r>
      <w:r w:rsidR="00781F49">
        <w:rPr>
          <w:rFonts w:ascii="Times New Roman" w:hAnsi="Times New Roman" w:cs="Times New Roman"/>
          <w:kern w:val="0"/>
          <w:sz w:val="24"/>
          <w:szCs w:val="24"/>
        </w:rPr>
        <w:t>being determined by</w:t>
      </w:r>
      <w:r w:rsidR="00781F49">
        <w:rPr>
          <w:rFonts w:ascii="Times New Roman" w:hAnsi="Times New Roman" w:cs="Times New Roman" w:hint="eastAsia"/>
          <w:kern w:val="0"/>
          <w:sz w:val="24"/>
          <w:szCs w:val="24"/>
        </w:rPr>
        <w:t xml:space="preserve"> </w:t>
      </w:r>
      <w:r w:rsidR="00781F49" w:rsidRPr="00C038EA">
        <w:rPr>
          <w:rFonts w:ascii="Times New Roman" w:hAnsi="Times New Roman" w:cs="Times New Roman"/>
          <w:kern w:val="0"/>
          <w:sz w:val="24"/>
          <w:szCs w:val="24"/>
        </w:rPr>
        <w:t>ξ</w:t>
      </w:r>
      <w:r w:rsidR="00781F49" w:rsidRPr="00C038EA">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w:t>
      </w:r>
    </w:p>
    <w:p w:rsidR="003A2A9E" w:rsidRDefault="00407423" w:rsidP="00EB096C">
      <w:pPr>
        <w:autoSpaceDE w:val="0"/>
        <w:autoSpaceDN w:val="0"/>
        <w:adjustRightInd w:val="0"/>
        <w:ind w:firstLineChars="200" w:firstLine="480"/>
        <w:rPr>
          <w:rFonts w:ascii="Times New Roman" w:hAnsi="Times New Roman" w:cs="Times New Roman"/>
          <w:kern w:val="0"/>
          <w:sz w:val="24"/>
          <w:szCs w:val="24"/>
        </w:rPr>
      </w:pPr>
      <w:r w:rsidRPr="00407423">
        <w:rPr>
          <w:rFonts w:ascii="Times New Roman" w:hAnsi="Times New Roman" w:cs="Times New Roman"/>
          <w:kern w:val="0"/>
          <w:sz w:val="24"/>
          <w:szCs w:val="24"/>
        </w:rPr>
        <w:t xml:space="preserve">If we take </w:t>
      </w:r>
      <w:r w:rsidR="0098284E" w:rsidRPr="000F1277">
        <w:rPr>
          <w:position w:val="-18"/>
        </w:rPr>
        <w:object w:dxaOrig="2340" w:dyaOrig="540">
          <v:shape id="_x0000_i1038" type="#_x0000_t75" style="width:93pt;height:21pt" o:ole="">
            <v:imagedata r:id="rId39" o:title=""/>
          </v:shape>
          <o:OLEObject Type="Embed" ProgID="Equation.DSMT4" ShapeID="_x0000_i1038" DrawAspect="Content" ObjectID="_1368271734" r:id="rId40"/>
        </w:object>
      </w:r>
      <w:r w:rsidRPr="00407423">
        <w:rPr>
          <w:rFonts w:ascii="Times New Roman" w:hAnsi="Times New Roman" w:cs="Times New Roman"/>
          <w:kern w:val="0"/>
          <w:sz w:val="24"/>
          <w:szCs w:val="24"/>
        </w:rPr>
        <w:t xml:space="preserve"> </w:t>
      </w:r>
      <w:r w:rsidR="00781F49">
        <w:rPr>
          <w:rFonts w:ascii="Times New Roman" w:hAnsi="Times New Roman" w:cs="Times New Roman" w:hint="eastAsia"/>
          <w:kern w:val="0"/>
          <w:sz w:val="24"/>
          <w:szCs w:val="24"/>
        </w:rPr>
        <w:t xml:space="preserve">and </w:t>
      </w:r>
      <w:r w:rsidR="0098284E" w:rsidRPr="000F1277">
        <w:rPr>
          <w:position w:val="-18"/>
        </w:rPr>
        <w:object w:dxaOrig="2340" w:dyaOrig="540">
          <v:shape id="_x0000_i1039" type="#_x0000_t75" style="width:91.5pt;height:21pt" o:ole="">
            <v:imagedata r:id="rId41" o:title=""/>
          </v:shape>
          <o:OLEObject Type="Embed" ProgID="Equation.DSMT4" ShapeID="_x0000_i1039" DrawAspect="Content" ObjectID="_1368271735" r:id="rId42"/>
        </w:object>
      </w:r>
      <w:r w:rsidRPr="00407423">
        <w:rPr>
          <w:rFonts w:ascii="Times New Roman" w:hAnsi="Times New Roman" w:cs="Times New Roman"/>
          <w:kern w:val="0"/>
          <w:sz w:val="24"/>
          <w:szCs w:val="24"/>
        </w:rPr>
        <w:t xml:space="preserve"> as bases of</w:t>
      </w:r>
      <w:r w:rsidR="00781F49">
        <w:rPr>
          <w:rFonts w:ascii="Times New Roman" w:hAnsi="Times New Roman" w:cs="Times New Roman" w:hint="eastAsia"/>
          <w:kern w:val="0"/>
          <w:sz w:val="24"/>
          <w:szCs w:val="24"/>
        </w:rPr>
        <w:t xml:space="preserve"> </w:t>
      </w:r>
      <w:r w:rsidR="00781F49">
        <w:rPr>
          <w:rFonts w:ascii="Times New Roman" w:hAnsi="Times New Roman" w:cs="Times New Roman"/>
          <w:kern w:val="0"/>
          <w:sz w:val="24"/>
          <w:szCs w:val="24"/>
        </w:rPr>
        <w:t>the signal space, we may write</w:t>
      </w:r>
      <w:r w:rsidR="00781F49">
        <w:rPr>
          <w:rFonts w:ascii="Times New Roman" w:hAnsi="Times New Roman" w:cs="Times New Roman" w:hint="eastAsia"/>
          <w:kern w:val="0"/>
          <w:sz w:val="24"/>
          <w:szCs w:val="24"/>
        </w:rPr>
        <w:t xml:space="preserve"> </w:t>
      </w:r>
      <w:r w:rsidR="00781F49">
        <w:rPr>
          <w:rFonts w:ascii="Times New Roman" w:hAnsi="Times New Roman" w:cs="Times New Roman"/>
          <w:kern w:val="0"/>
          <w:sz w:val="24"/>
          <w:szCs w:val="24"/>
        </w:rPr>
        <w:t>y</w:t>
      </w:r>
      <w:r w:rsidRPr="00781F49">
        <w:rPr>
          <w:rFonts w:ascii="Times New Roman" w:hAnsi="Times New Roman" w:cs="Times New Roman"/>
          <w:kern w:val="0"/>
          <w:sz w:val="24"/>
          <w:szCs w:val="24"/>
          <w:vertAlign w:val="subscript"/>
        </w:rPr>
        <w:t>k</w:t>
      </w:r>
      <w:r w:rsidR="00781F49">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00EB096C" w:rsidRPr="00EB096C">
        <w:rPr>
          <w:rFonts w:ascii="Times New Roman" w:hAnsi="Times New Roman" w:cs="Times New Roman" w:hint="eastAsia"/>
          <w:kern w:val="0"/>
          <w:sz w:val="24"/>
          <w:szCs w:val="24"/>
          <w:vertAlign w:val="subscript"/>
        </w:rPr>
        <w:t>0</w:t>
      </w:r>
      <w:r w:rsidRPr="00EB096C">
        <w:rPr>
          <w:rFonts w:ascii="Times New Roman" w:hAnsi="Times New Roman" w:cs="Times New Roman"/>
          <w:kern w:val="0"/>
          <w:sz w:val="24"/>
          <w:szCs w:val="24"/>
          <w:vertAlign w:val="subscript"/>
        </w:rPr>
        <w:t>k</w:t>
      </w:r>
      <w:r w:rsidR="00EB096C">
        <w:rPr>
          <w:rFonts w:ascii="Times New Roman" w:hAnsi="Times New Roman" w:cs="Times New Roman"/>
          <w:kern w:val="0"/>
          <w:sz w:val="24"/>
          <w:szCs w:val="24"/>
        </w:rPr>
        <w:t>η</w:t>
      </w:r>
      <w:r w:rsidR="00EB096C" w:rsidRPr="00EB096C">
        <w:rPr>
          <w:rFonts w:ascii="Times New Roman" w:hAnsi="Times New Roman" w:cs="Times New Roman" w:hint="eastAsia"/>
          <w:kern w:val="0"/>
          <w:sz w:val="24"/>
          <w:szCs w:val="24"/>
          <w:vertAlign w:val="subscript"/>
        </w:rPr>
        <w:t>0</w:t>
      </w:r>
      <w:r w:rsidRPr="00407423">
        <w:rPr>
          <w:rFonts w:ascii="Times New Roman" w:hAnsi="Times New Roman" w:cs="Times New Roman"/>
          <w:kern w:val="0"/>
          <w:sz w:val="24"/>
          <w:szCs w:val="24"/>
        </w:rPr>
        <w:t>(</w:t>
      </w:r>
      <w:r w:rsidR="00EB096C">
        <w:rPr>
          <w:rFonts w:ascii="Times New Roman" w:hAnsi="Times New Roman" w:cs="Times New Roman" w:hint="eastAsia"/>
          <w:kern w:val="0"/>
          <w:sz w:val="24"/>
          <w:szCs w:val="24"/>
        </w:rPr>
        <w:t>t</w:t>
      </w:r>
      <w:r w:rsidR="00EB096C">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00EB096C" w:rsidRPr="00EB096C">
        <w:rPr>
          <w:rFonts w:ascii="Times New Roman" w:hAnsi="Times New Roman" w:cs="Times New Roman" w:hint="eastAsia"/>
          <w:kern w:val="0"/>
          <w:sz w:val="24"/>
          <w:szCs w:val="24"/>
          <w:vertAlign w:val="subscript"/>
        </w:rPr>
        <w:t>1</w:t>
      </w:r>
      <w:r w:rsidRPr="00EB096C">
        <w:rPr>
          <w:rFonts w:ascii="Times New Roman" w:hAnsi="Times New Roman" w:cs="Times New Roman"/>
          <w:kern w:val="0"/>
          <w:sz w:val="24"/>
          <w:szCs w:val="24"/>
          <w:vertAlign w:val="subscript"/>
        </w:rPr>
        <w:t>k</w:t>
      </w:r>
      <w:r w:rsidR="00EB096C">
        <w:rPr>
          <w:rFonts w:ascii="Times New Roman" w:hAnsi="Times New Roman" w:cs="Times New Roman"/>
          <w:kern w:val="0"/>
          <w:sz w:val="24"/>
          <w:szCs w:val="24"/>
        </w:rPr>
        <w:t>η</w:t>
      </w:r>
      <w:r w:rsidR="00EB096C">
        <w:rPr>
          <w:rFonts w:ascii="Times New Roman" w:hAnsi="Times New Roman" w:cs="Times New Roman" w:hint="eastAsia"/>
          <w:kern w:val="0"/>
          <w:sz w:val="24"/>
          <w:szCs w:val="24"/>
          <w:vertAlign w:val="subscript"/>
        </w:rPr>
        <w:t>1</w:t>
      </w:r>
      <w:r w:rsidR="00EB096C" w:rsidRPr="00407423">
        <w:rPr>
          <w:rFonts w:ascii="Times New Roman" w:hAnsi="Times New Roman" w:cs="Times New Roman"/>
          <w:kern w:val="0"/>
          <w:sz w:val="24"/>
          <w:szCs w:val="24"/>
        </w:rPr>
        <w:t>(</w:t>
      </w:r>
      <w:r w:rsidR="00EB096C">
        <w:rPr>
          <w:rFonts w:ascii="Times New Roman" w:hAnsi="Times New Roman" w:cs="Times New Roman" w:hint="eastAsia"/>
          <w:kern w:val="0"/>
          <w:sz w:val="24"/>
          <w:szCs w:val="24"/>
        </w:rPr>
        <w:t>t</w:t>
      </w:r>
      <w:r w:rsidR="00EB096C">
        <w:rPr>
          <w:rFonts w:ascii="Times New Roman" w:hAnsi="Times New Roman" w:cs="Times New Roman"/>
          <w:kern w:val="0"/>
          <w:sz w:val="24"/>
          <w:szCs w:val="24"/>
        </w:rPr>
        <w:t>)</w:t>
      </w:r>
      <w:r w:rsidR="00EB096C">
        <w:rPr>
          <w:rFonts w:ascii="Times New Roman" w:hAnsi="Times New Roman" w:cs="Times New Roman" w:hint="eastAsia"/>
          <w:kern w:val="0"/>
          <w:sz w:val="24"/>
          <w:szCs w:val="24"/>
        </w:rPr>
        <w:t xml:space="preserve"> , </w:t>
      </w:r>
      <w:r w:rsidR="00EB096C">
        <w:rPr>
          <w:rFonts w:ascii="Times New Roman" w:hAnsi="Times New Roman" w:cs="Times New Roman"/>
          <w:kern w:val="0"/>
          <w:sz w:val="24"/>
          <w:szCs w:val="24"/>
        </w:rPr>
        <w:t>where the coordinates</w:t>
      </w:r>
      <w:r w:rsidR="00EB096C">
        <w:rPr>
          <w:rFonts w:ascii="Times New Roman" w:hAnsi="Times New Roman" w:cs="Times New Roman" w:hint="eastAsia"/>
          <w:kern w:val="0"/>
          <w:sz w:val="24"/>
          <w:szCs w:val="24"/>
        </w:rPr>
        <w:t xml:space="preserve"> </w:t>
      </w:r>
      <w:r w:rsidR="00EB096C">
        <w:rPr>
          <w:rFonts w:ascii="Times New Roman" w:hAnsi="Times New Roman" w:cs="Times New Roman"/>
          <w:kern w:val="0"/>
          <w:sz w:val="24"/>
          <w:szCs w:val="24"/>
        </w:rPr>
        <w:t>(y</w:t>
      </w:r>
      <w:r w:rsidR="00EB096C" w:rsidRPr="00EB096C">
        <w:rPr>
          <w:rFonts w:ascii="Times New Roman" w:hAnsi="Times New Roman" w:cs="Times New Roman" w:hint="eastAsia"/>
          <w:kern w:val="0"/>
          <w:sz w:val="24"/>
          <w:szCs w:val="24"/>
          <w:vertAlign w:val="subscript"/>
        </w:rPr>
        <w:t>0k</w:t>
      </w:r>
      <w:r w:rsidR="00EB096C">
        <w:rPr>
          <w:rFonts w:ascii="Times New Roman" w:hAnsi="Times New Roman" w:cs="Times New Roman"/>
          <w:kern w:val="0"/>
          <w:sz w:val="24"/>
          <w:szCs w:val="24"/>
        </w:rPr>
        <w:t>,</w:t>
      </w:r>
      <w:r w:rsidRPr="00407423">
        <w:rPr>
          <w:rFonts w:ascii="Times New Roman" w:hAnsi="Times New Roman" w:cs="Times New Roman"/>
          <w:kern w:val="0"/>
          <w:sz w:val="24"/>
          <w:szCs w:val="24"/>
        </w:rPr>
        <w:t>y</w:t>
      </w:r>
      <w:r w:rsidR="00EB096C" w:rsidRPr="00EB096C">
        <w:rPr>
          <w:rFonts w:ascii="Times New Roman" w:hAnsi="Times New Roman" w:cs="Times New Roman" w:hint="eastAsia"/>
          <w:kern w:val="0"/>
          <w:sz w:val="24"/>
          <w:szCs w:val="24"/>
          <w:vertAlign w:val="subscript"/>
        </w:rPr>
        <w:t>1</w:t>
      </w:r>
      <w:r w:rsidRPr="00EB096C">
        <w:rPr>
          <w:rFonts w:ascii="Times New Roman" w:hAnsi="Times New Roman" w:cs="Times New Roman"/>
          <w:kern w:val="0"/>
          <w:sz w:val="24"/>
          <w:szCs w:val="24"/>
          <w:vertAlign w:val="subscript"/>
        </w:rPr>
        <w:t>k</w:t>
      </w:r>
      <w:r w:rsidRPr="00407423">
        <w:rPr>
          <w:rFonts w:ascii="Times New Roman" w:hAnsi="Times New Roman" w:cs="Times New Roman"/>
          <w:kern w:val="0"/>
          <w:sz w:val="24"/>
          <w:szCs w:val="24"/>
        </w:rPr>
        <w:t>) are given by</w:t>
      </w:r>
      <w:r w:rsidR="00EB096C">
        <w:rPr>
          <w:rFonts w:ascii="Times New Roman" w:hAnsi="Times New Roman" w:cs="Times New Roman" w:hint="eastAsia"/>
          <w:kern w:val="0"/>
          <w:sz w:val="24"/>
          <w:szCs w:val="24"/>
        </w:rPr>
        <w:t xml:space="preserve"> : </w:t>
      </w:r>
    </w:p>
    <w:p w:rsidR="00EB096C" w:rsidRDefault="0098284E" w:rsidP="00D42BAB">
      <w:pPr>
        <w:autoSpaceDE w:val="0"/>
        <w:autoSpaceDN w:val="0"/>
        <w:adjustRightInd w:val="0"/>
        <w:ind w:firstLineChars="400" w:firstLine="840"/>
        <w:rPr>
          <w:rFonts w:ascii="Times New Roman" w:hAnsi="Times New Roman" w:cs="Times New Roman"/>
          <w:kern w:val="0"/>
          <w:sz w:val="24"/>
          <w:szCs w:val="24"/>
        </w:rPr>
      </w:pPr>
      <w:r w:rsidRPr="000F1277">
        <w:rPr>
          <w:position w:val="-108"/>
        </w:rPr>
        <w:object w:dxaOrig="5560" w:dyaOrig="2360">
          <v:shape id="_x0000_i1040" type="#_x0000_t75" style="width:278.25pt;height:91.5pt" o:ole="">
            <v:imagedata r:id="rId43" o:title=""/>
          </v:shape>
          <o:OLEObject Type="Embed" ProgID="Equation.DSMT4" ShapeID="_x0000_i1040" DrawAspect="Content" ObjectID="_1368271736" r:id="rId44"/>
        </w:object>
      </w:r>
    </w:p>
    <w:p w:rsidR="00EB096C" w:rsidRDefault="00EB096C" w:rsidP="00EB096C">
      <w:pPr>
        <w:autoSpaceDE w:val="0"/>
        <w:autoSpaceDN w:val="0"/>
        <w:adjustRightInd w:val="0"/>
        <w:rPr>
          <w:rFonts w:ascii="Times New Roman" w:hAnsi="Times New Roman" w:cs="Times New Roman"/>
          <w:kern w:val="0"/>
          <w:sz w:val="24"/>
          <w:szCs w:val="24"/>
        </w:rPr>
      </w:pPr>
      <w:r w:rsidRPr="00EB096C">
        <w:rPr>
          <w:rFonts w:ascii="Times New Roman" w:hAnsi="Times New Roman" w:cs="Times New Roman"/>
          <w:kern w:val="0"/>
          <w:sz w:val="24"/>
          <w:szCs w:val="24"/>
        </w:rPr>
        <w:t>Finally, if the received signal</w:t>
      </w:r>
      <w:r w:rsidR="005C64B4">
        <w:rPr>
          <w:rFonts w:ascii="Times New Roman" w:hAnsi="Times New Roman" w:cs="Times New Roman" w:hint="eastAsia"/>
          <w:kern w:val="0"/>
          <w:sz w:val="24"/>
          <w:szCs w:val="24"/>
        </w:rPr>
        <w:t xml:space="preserve"> </w:t>
      </w:r>
      <w:r w:rsidR="005C64B4" w:rsidRPr="00C038EA">
        <w:rPr>
          <w:rFonts w:ascii="Times New Roman" w:hAnsi="Times New Roman" w:cs="Times New Roman"/>
          <w:kern w:val="0"/>
          <w:sz w:val="24"/>
          <w:szCs w:val="24"/>
        </w:rPr>
        <w:t>ξ</w:t>
      </w:r>
      <w:r w:rsidR="005C64B4">
        <w:rPr>
          <w:rFonts w:ascii="Times New Roman" w:hAnsi="Times New Roman" w:cs="Times New Roman" w:hint="eastAsia"/>
          <w:kern w:val="0"/>
          <w:sz w:val="24"/>
          <w:szCs w:val="24"/>
        </w:rPr>
        <w:t>(</w:t>
      </w:r>
      <w:r w:rsidR="005C64B4">
        <w:rPr>
          <w:rFonts w:ascii="Times New Roman" w:hAnsi="Times New Roman" w:cs="Times New Roman"/>
          <w:kern w:val="0"/>
          <w:sz w:val="24"/>
          <w:szCs w:val="24"/>
        </w:rPr>
        <w:t xml:space="preserve">t) is </w:t>
      </w:r>
      <w:bookmarkStart w:id="16" w:name="OLE_LINK10"/>
      <w:bookmarkStart w:id="17" w:name="OLE_LINK11"/>
      <w:r w:rsidR="005C64B4">
        <w:rPr>
          <w:rFonts w:ascii="Times New Roman" w:hAnsi="Times New Roman" w:cs="Times New Roman"/>
          <w:kern w:val="0"/>
          <w:sz w:val="24"/>
          <w:szCs w:val="24"/>
        </w:rPr>
        <w:t>η</w:t>
      </w:r>
      <w:bookmarkEnd w:id="16"/>
      <w:bookmarkEnd w:id="17"/>
      <w:r w:rsidR="005C64B4">
        <w:rPr>
          <w:rFonts w:ascii="Times New Roman" w:hAnsi="Times New Roman" w:cs="Times New Roman"/>
          <w:kern w:val="0"/>
          <w:sz w:val="24"/>
          <w:szCs w:val="24"/>
        </w:rPr>
        <w:t>(t) plus white Gaussian</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noise v(t</w:t>
      </w:r>
      <w:r w:rsidRPr="00EB096C">
        <w:rPr>
          <w:rFonts w:ascii="Times New Roman" w:hAnsi="Times New Roman" w:cs="Times New Roman"/>
          <w:kern w:val="0"/>
          <w:sz w:val="24"/>
          <w:szCs w:val="24"/>
        </w:rPr>
        <w:t>) , then by correlating t</w:t>
      </w:r>
      <w:r w:rsidR="005C64B4">
        <w:rPr>
          <w:rFonts w:ascii="Times New Roman" w:hAnsi="Times New Roman" w:cs="Times New Roman"/>
          <w:kern w:val="0"/>
          <w:sz w:val="24"/>
          <w:szCs w:val="24"/>
        </w:rPr>
        <w:t>he received signal against both</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η</w:t>
      </w:r>
      <w:r w:rsidR="005C64B4" w:rsidRPr="005C64B4">
        <w:rPr>
          <w:rFonts w:ascii="Times New Roman" w:hAnsi="Times New Roman" w:cs="Times New Roman" w:hint="eastAsia"/>
          <w:kern w:val="0"/>
          <w:sz w:val="24"/>
          <w:szCs w:val="24"/>
          <w:vertAlign w:val="subscript"/>
        </w:rPr>
        <w:t>0</w:t>
      </w:r>
      <w:r w:rsidR="005C64B4">
        <w:rPr>
          <w:rFonts w:ascii="Times New Roman" w:hAnsi="Times New Roman" w:cs="Times New Roman"/>
          <w:kern w:val="0"/>
          <w:sz w:val="24"/>
          <w:szCs w:val="24"/>
        </w:rPr>
        <w:t>(t</w:t>
      </w:r>
      <w:r w:rsidRPr="00EB096C">
        <w:rPr>
          <w:rFonts w:ascii="Times New Roman" w:hAnsi="Times New Roman" w:cs="Times New Roman"/>
          <w:kern w:val="0"/>
          <w:sz w:val="24"/>
          <w:szCs w:val="24"/>
        </w:rPr>
        <w:t>) and</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η</w:t>
      </w:r>
      <w:r w:rsidRPr="005C64B4">
        <w:rPr>
          <w:rFonts w:ascii="Times New Roman" w:hAnsi="Times New Roman" w:cs="Times New Roman"/>
          <w:kern w:val="0"/>
          <w:sz w:val="24"/>
          <w:szCs w:val="24"/>
          <w:vertAlign w:val="subscript"/>
        </w:rPr>
        <w:t>l</w:t>
      </w:r>
      <w:r w:rsidRPr="00EB096C">
        <w:rPr>
          <w:rFonts w:ascii="Times New Roman" w:hAnsi="Times New Roman" w:cs="Times New Roman"/>
          <w:kern w:val="0"/>
          <w:sz w:val="24"/>
          <w:szCs w:val="24"/>
        </w:rPr>
        <w:t>(t) in each signal in</w:t>
      </w:r>
      <w:r w:rsidR="005C64B4">
        <w:rPr>
          <w:rFonts w:ascii="Times New Roman" w:hAnsi="Times New Roman" w:cs="Times New Roman"/>
          <w:kern w:val="0"/>
          <w:sz w:val="24"/>
          <w:szCs w:val="24"/>
        </w:rPr>
        <w:t>terval (</w:t>
      </w:r>
      <w:bookmarkStart w:id="18" w:name="OLE_LINK23"/>
      <w:bookmarkStart w:id="19" w:name="OLE_LINK24"/>
      <w:r w:rsidR="005C64B4">
        <w:rPr>
          <w:rFonts w:ascii="Times New Roman" w:hAnsi="Times New Roman" w:cs="Times New Roman"/>
          <w:kern w:val="0"/>
          <w:sz w:val="24"/>
          <w:szCs w:val="24"/>
        </w:rPr>
        <w:t>coherent detection</w:t>
      </w:r>
      <w:bookmarkEnd w:id="18"/>
      <w:bookmarkEnd w:id="19"/>
      <w:r w:rsidR="005C64B4">
        <w:rPr>
          <w:rFonts w:ascii="Times New Roman" w:hAnsi="Times New Roman" w:cs="Times New Roman"/>
          <w:kern w:val="0"/>
          <w:sz w:val="24"/>
          <w:szCs w:val="24"/>
        </w:rPr>
        <w:t>), we</w:t>
      </w:r>
      <w:r w:rsidR="005C64B4">
        <w:rPr>
          <w:rFonts w:ascii="Times New Roman" w:hAnsi="Times New Roman" w:cs="Times New Roman" w:hint="eastAsia"/>
          <w:kern w:val="0"/>
          <w:sz w:val="24"/>
          <w:szCs w:val="24"/>
        </w:rPr>
        <w:t xml:space="preserve"> </w:t>
      </w:r>
      <w:r w:rsidRPr="00EB096C">
        <w:rPr>
          <w:rFonts w:ascii="Times New Roman" w:hAnsi="Times New Roman" w:cs="Times New Roman"/>
          <w:kern w:val="0"/>
          <w:sz w:val="24"/>
          <w:szCs w:val="24"/>
        </w:rPr>
        <w:t xml:space="preserve">may arrive without </w:t>
      </w:r>
      <w:bookmarkStart w:id="20" w:name="OLE_LINK25"/>
      <w:r w:rsidRPr="00EB096C">
        <w:rPr>
          <w:rFonts w:ascii="Times New Roman" w:hAnsi="Times New Roman" w:cs="Times New Roman"/>
          <w:kern w:val="0"/>
          <w:sz w:val="24"/>
          <w:szCs w:val="24"/>
        </w:rPr>
        <w:t>loss of inform</w:t>
      </w:r>
      <w:r w:rsidR="005C64B4">
        <w:rPr>
          <w:rFonts w:ascii="Times New Roman" w:hAnsi="Times New Roman" w:cs="Times New Roman"/>
          <w:kern w:val="0"/>
          <w:sz w:val="24"/>
          <w:szCs w:val="24"/>
        </w:rPr>
        <w:t xml:space="preserve">ation </w:t>
      </w:r>
      <w:bookmarkEnd w:id="20"/>
      <w:r w:rsidR="005C64B4">
        <w:rPr>
          <w:rFonts w:ascii="Times New Roman" w:hAnsi="Times New Roman" w:cs="Times New Roman"/>
          <w:kern w:val="0"/>
          <w:sz w:val="24"/>
          <w:szCs w:val="24"/>
        </w:rPr>
        <w:t>at a discrete-time output</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signal</w:t>
      </w:r>
      <w:r w:rsidR="005C64B4">
        <w:rPr>
          <w:rFonts w:ascii="Times New Roman" w:hAnsi="Times New Roman" w:cs="Times New Roman" w:hint="eastAsia"/>
          <w:kern w:val="0"/>
          <w:sz w:val="24"/>
          <w:szCs w:val="24"/>
        </w:rPr>
        <w:t xml:space="preserve"> : </w:t>
      </w:r>
      <w:r w:rsidRPr="00EB096C">
        <w:rPr>
          <w:rFonts w:ascii="Times New Roman" w:hAnsi="Times New Roman" w:cs="Times New Roman"/>
          <w:kern w:val="0"/>
          <w:sz w:val="24"/>
          <w:szCs w:val="24"/>
        </w:rPr>
        <w:t>z</w:t>
      </w:r>
      <w:r w:rsidRPr="005C64B4">
        <w:rPr>
          <w:rFonts w:ascii="Times New Roman" w:hAnsi="Times New Roman" w:cs="Times New Roman"/>
          <w:kern w:val="0"/>
          <w:sz w:val="24"/>
          <w:szCs w:val="24"/>
          <w:vertAlign w:val="subscript"/>
        </w:rPr>
        <w:t>k</w:t>
      </w:r>
      <w:r w:rsidR="005C64B4">
        <w:rPr>
          <w:rFonts w:ascii="Times New Roman" w:hAnsi="Times New Roman" w:cs="Times New Roman"/>
          <w:kern w:val="0"/>
          <w:sz w:val="24"/>
          <w:szCs w:val="24"/>
        </w:rPr>
        <w:t>=</w:t>
      </w:r>
      <w:r w:rsidRPr="00EB096C">
        <w:rPr>
          <w:rFonts w:ascii="Times New Roman" w:hAnsi="Times New Roman" w:cs="Times New Roman"/>
          <w:kern w:val="0"/>
          <w:sz w:val="24"/>
          <w:szCs w:val="24"/>
        </w:rPr>
        <w:t>(</w:t>
      </w:r>
      <w:r w:rsidR="005C64B4">
        <w:rPr>
          <w:rFonts w:ascii="Times New Roman" w:hAnsi="Times New Roman" w:cs="Times New Roman" w:hint="eastAsia"/>
          <w:kern w:val="0"/>
          <w:sz w:val="24"/>
          <w:szCs w:val="24"/>
        </w:rPr>
        <w:t>z</w:t>
      </w:r>
      <w:r w:rsidR="005C64B4" w:rsidRPr="005C64B4">
        <w:rPr>
          <w:rFonts w:ascii="Times New Roman" w:hAnsi="Times New Roman" w:cs="Times New Roman" w:hint="eastAsia"/>
          <w:kern w:val="0"/>
          <w:sz w:val="24"/>
          <w:szCs w:val="24"/>
          <w:vertAlign w:val="subscript"/>
        </w:rPr>
        <w:t>0k</w:t>
      </w:r>
      <w:r w:rsidR="005C64B4">
        <w:rPr>
          <w:rFonts w:ascii="Times New Roman" w:hAnsi="Times New Roman" w:cs="Times New Roman"/>
          <w:kern w:val="0"/>
          <w:sz w:val="24"/>
          <w:szCs w:val="24"/>
        </w:rPr>
        <w:t>,</w:t>
      </w:r>
      <w:r w:rsidR="005C64B4">
        <w:rPr>
          <w:rFonts w:ascii="Times New Roman" w:hAnsi="Times New Roman" w:cs="Times New Roman" w:hint="eastAsia"/>
          <w:kern w:val="0"/>
          <w:sz w:val="24"/>
          <w:szCs w:val="24"/>
        </w:rPr>
        <w:t>z</w:t>
      </w:r>
      <w:r w:rsidR="005C64B4" w:rsidRPr="005C64B4">
        <w:rPr>
          <w:rFonts w:ascii="Times New Roman" w:hAnsi="Times New Roman" w:cs="Times New Roman" w:hint="eastAsia"/>
          <w:kern w:val="0"/>
          <w:sz w:val="24"/>
          <w:szCs w:val="24"/>
          <w:vertAlign w:val="subscript"/>
        </w:rPr>
        <w:t>1k</w:t>
      </w:r>
      <w:r w:rsidR="005C64B4">
        <w:rPr>
          <w:rFonts w:ascii="Times New Roman" w:hAnsi="Times New Roman" w:cs="Times New Roman"/>
          <w:kern w:val="0"/>
          <w:sz w:val="24"/>
          <w:szCs w:val="24"/>
        </w:rPr>
        <w:t>)=(y</w:t>
      </w:r>
      <w:r w:rsidR="005C64B4" w:rsidRPr="005C64B4">
        <w:rPr>
          <w:rFonts w:ascii="Times New Roman" w:hAnsi="Times New Roman" w:cs="Times New Roman" w:hint="eastAsia"/>
          <w:kern w:val="0"/>
          <w:sz w:val="24"/>
          <w:szCs w:val="24"/>
          <w:vertAlign w:val="subscript"/>
        </w:rPr>
        <w:t>0</w:t>
      </w:r>
      <w:r w:rsidR="005C64B4" w:rsidRPr="005C64B4">
        <w:rPr>
          <w:rFonts w:ascii="Times New Roman" w:hAnsi="Times New Roman" w:cs="Times New Roman"/>
          <w:kern w:val="0"/>
          <w:sz w:val="24"/>
          <w:szCs w:val="24"/>
          <w:vertAlign w:val="subscript"/>
        </w:rPr>
        <w:t>k,</w:t>
      </w:r>
      <w:r w:rsidR="005C64B4">
        <w:rPr>
          <w:rFonts w:ascii="Times New Roman" w:hAnsi="Times New Roman" w:cs="Times New Roman"/>
          <w:kern w:val="0"/>
          <w:sz w:val="24"/>
          <w:szCs w:val="24"/>
        </w:rPr>
        <w:t>y</w:t>
      </w:r>
      <w:r w:rsidR="005C64B4" w:rsidRPr="005C64B4">
        <w:rPr>
          <w:rFonts w:ascii="Times New Roman" w:hAnsi="Times New Roman" w:cs="Times New Roman"/>
          <w:kern w:val="0"/>
          <w:sz w:val="24"/>
          <w:szCs w:val="24"/>
          <w:vertAlign w:val="subscript"/>
        </w:rPr>
        <w:t>lk</w:t>
      </w:r>
      <w:r w:rsidR="005C64B4">
        <w:rPr>
          <w:rFonts w:ascii="Times New Roman" w:hAnsi="Times New Roman" w:cs="Times New Roman"/>
          <w:kern w:val="0"/>
          <w:sz w:val="24"/>
          <w:szCs w:val="24"/>
        </w:rPr>
        <w:t>)+(n</w:t>
      </w:r>
      <w:r w:rsidR="005C64B4" w:rsidRPr="005C64B4">
        <w:rPr>
          <w:rFonts w:ascii="Times New Roman" w:hAnsi="Times New Roman" w:cs="Times New Roman" w:hint="eastAsia"/>
          <w:kern w:val="0"/>
          <w:sz w:val="24"/>
          <w:szCs w:val="24"/>
          <w:vertAlign w:val="subscript"/>
        </w:rPr>
        <w:t>0</w:t>
      </w:r>
      <w:r w:rsidR="005C64B4" w:rsidRPr="005C64B4">
        <w:rPr>
          <w:rFonts w:ascii="Times New Roman" w:hAnsi="Times New Roman" w:cs="Times New Roman"/>
          <w:kern w:val="0"/>
          <w:sz w:val="24"/>
          <w:szCs w:val="24"/>
          <w:vertAlign w:val="subscript"/>
        </w:rPr>
        <w:t>k</w:t>
      </w:r>
      <w:r w:rsidR="005C64B4">
        <w:rPr>
          <w:rFonts w:ascii="Times New Roman" w:hAnsi="Times New Roman" w:cs="Times New Roman" w:hint="eastAsia"/>
          <w:kern w:val="0"/>
          <w:sz w:val="24"/>
          <w:szCs w:val="24"/>
        </w:rPr>
        <w:t>,n</w:t>
      </w:r>
      <w:r w:rsidR="005C64B4" w:rsidRPr="005C64B4">
        <w:rPr>
          <w:rFonts w:ascii="Times New Roman" w:hAnsi="Times New Roman" w:cs="Times New Roman" w:hint="eastAsia"/>
          <w:kern w:val="0"/>
          <w:sz w:val="24"/>
          <w:szCs w:val="24"/>
          <w:vertAlign w:val="subscript"/>
        </w:rPr>
        <w:t>1k</w:t>
      </w:r>
      <w:r w:rsidR="005C64B4">
        <w:rPr>
          <w:rFonts w:ascii="Times New Roman" w:hAnsi="Times New Roman" w:cs="Times New Roman"/>
          <w:kern w:val="0"/>
          <w:sz w:val="24"/>
          <w:szCs w:val="24"/>
        </w:rPr>
        <w:t>)</w:t>
      </w:r>
      <w:r w:rsidR="005C64B4">
        <w:rPr>
          <w:rFonts w:ascii="Times New Roman" w:hAnsi="Times New Roman" w:cs="Times New Roman" w:hint="eastAsia"/>
          <w:kern w:val="0"/>
          <w:sz w:val="24"/>
          <w:szCs w:val="24"/>
        </w:rPr>
        <w:t xml:space="preserve"> </w:t>
      </w:r>
      <w:r w:rsidRPr="00EB096C">
        <w:rPr>
          <w:rFonts w:ascii="Times New Roman" w:hAnsi="Times New Roman" w:cs="Times New Roman"/>
          <w:kern w:val="0"/>
          <w:sz w:val="24"/>
          <w:szCs w:val="24"/>
        </w:rPr>
        <w:t>where n</w:t>
      </w:r>
      <w:r w:rsidR="005C64B4" w:rsidRPr="005C64B4">
        <w:rPr>
          <w:rFonts w:ascii="Times New Roman" w:hAnsi="Times New Roman" w:cs="Times New Roman" w:hint="eastAsia"/>
          <w:kern w:val="0"/>
          <w:sz w:val="24"/>
          <w:szCs w:val="24"/>
          <w:vertAlign w:val="subscript"/>
        </w:rPr>
        <w:t>0</w:t>
      </w:r>
      <w:r w:rsidRPr="00EB096C">
        <w:rPr>
          <w:rFonts w:ascii="Times New Roman" w:hAnsi="Times New Roman" w:cs="Times New Roman"/>
          <w:kern w:val="0"/>
          <w:sz w:val="24"/>
          <w:szCs w:val="24"/>
        </w:rPr>
        <w:t xml:space="preserve"> and n</w:t>
      </w:r>
      <w:r w:rsidR="005C64B4" w:rsidRPr="005C64B4">
        <w:rPr>
          <w:rFonts w:ascii="Times New Roman" w:hAnsi="Times New Roman" w:cs="Times New Roman" w:hint="eastAsia"/>
          <w:kern w:val="0"/>
          <w:sz w:val="24"/>
          <w:szCs w:val="24"/>
          <w:vertAlign w:val="subscript"/>
        </w:rPr>
        <w:t>1</w:t>
      </w:r>
      <w:r w:rsidRPr="00EB096C">
        <w:rPr>
          <w:rFonts w:ascii="Times New Roman" w:hAnsi="Times New Roman" w:cs="Times New Roman"/>
          <w:kern w:val="0"/>
          <w:sz w:val="24"/>
          <w:szCs w:val="24"/>
        </w:rPr>
        <w:t xml:space="preserve"> are independen</w:t>
      </w:r>
      <w:r w:rsidR="005C64B4">
        <w:rPr>
          <w:rFonts w:ascii="Times New Roman" w:hAnsi="Times New Roman" w:cs="Times New Roman"/>
          <w:kern w:val="0"/>
          <w:sz w:val="24"/>
          <w:szCs w:val="24"/>
        </w:rPr>
        <w:t>t equal-variance white Gaussian</w:t>
      </w:r>
      <w:r w:rsidR="005C64B4">
        <w:rPr>
          <w:rFonts w:ascii="Times New Roman" w:hAnsi="Times New Roman" w:cs="Times New Roman" w:hint="eastAsia"/>
          <w:kern w:val="0"/>
          <w:sz w:val="24"/>
          <w:szCs w:val="24"/>
        </w:rPr>
        <w:t xml:space="preserve"> </w:t>
      </w:r>
      <w:r w:rsidRPr="00EB096C">
        <w:rPr>
          <w:rFonts w:ascii="Times New Roman" w:hAnsi="Times New Roman" w:cs="Times New Roman"/>
          <w:kern w:val="0"/>
          <w:sz w:val="24"/>
          <w:szCs w:val="24"/>
        </w:rPr>
        <w:t>noise sequences. This mod</w:t>
      </w:r>
      <w:r w:rsidR="005C64B4">
        <w:rPr>
          <w:rFonts w:ascii="Times New Roman" w:hAnsi="Times New Roman" w:cs="Times New Roman"/>
          <w:kern w:val="0"/>
          <w:sz w:val="24"/>
          <w:szCs w:val="24"/>
        </w:rPr>
        <w:t>el appears in Fig. 5, where the</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signal generator generates</w:t>
      </w:r>
      <w:r w:rsidR="005C64B4">
        <w:rPr>
          <w:rFonts w:ascii="Times New Roman" w:hAnsi="Times New Roman" w:cs="Times New Roman" w:hint="eastAsia"/>
          <w:kern w:val="0"/>
          <w:sz w:val="24"/>
          <w:szCs w:val="24"/>
        </w:rPr>
        <w:t xml:space="preserve"> </w:t>
      </w:r>
      <w:r w:rsidR="005C64B4">
        <w:rPr>
          <w:rFonts w:ascii="Times New Roman" w:hAnsi="Times New Roman" w:cs="Times New Roman"/>
          <w:kern w:val="0"/>
          <w:sz w:val="24"/>
          <w:szCs w:val="24"/>
        </w:rPr>
        <w:t>(</w:t>
      </w:r>
      <w:r w:rsidRPr="00EB096C">
        <w:rPr>
          <w:rFonts w:ascii="Times New Roman" w:hAnsi="Times New Roman" w:cs="Times New Roman"/>
          <w:kern w:val="0"/>
          <w:sz w:val="24"/>
          <w:szCs w:val="24"/>
        </w:rPr>
        <w:t>y</w:t>
      </w:r>
      <w:r w:rsidR="005C64B4" w:rsidRPr="005C64B4">
        <w:rPr>
          <w:rFonts w:ascii="Times New Roman" w:hAnsi="Times New Roman" w:cs="Times New Roman" w:hint="eastAsia"/>
          <w:kern w:val="0"/>
          <w:sz w:val="24"/>
          <w:szCs w:val="24"/>
          <w:vertAlign w:val="subscript"/>
        </w:rPr>
        <w:t>0k</w:t>
      </w:r>
      <w:r w:rsidR="005C64B4">
        <w:rPr>
          <w:rFonts w:ascii="Times New Roman" w:hAnsi="Times New Roman" w:cs="Times New Roman" w:hint="eastAsia"/>
          <w:kern w:val="0"/>
          <w:sz w:val="24"/>
          <w:szCs w:val="24"/>
        </w:rPr>
        <w:t>,</w:t>
      </w:r>
      <w:r w:rsidRPr="00EB096C">
        <w:rPr>
          <w:rFonts w:ascii="Times New Roman" w:hAnsi="Times New Roman" w:cs="Times New Roman"/>
          <w:kern w:val="0"/>
          <w:sz w:val="24"/>
          <w:szCs w:val="24"/>
        </w:rPr>
        <w:t>y</w:t>
      </w:r>
      <w:r w:rsidR="005C64B4" w:rsidRPr="005C64B4">
        <w:rPr>
          <w:rFonts w:ascii="Times New Roman" w:hAnsi="Times New Roman" w:cs="Times New Roman" w:hint="eastAsia"/>
          <w:kern w:val="0"/>
          <w:sz w:val="24"/>
          <w:szCs w:val="24"/>
          <w:vertAlign w:val="subscript"/>
        </w:rPr>
        <w:t>1k</w:t>
      </w:r>
      <w:r w:rsidRPr="00EB096C">
        <w:rPr>
          <w:rFonts w:ascii="Times New Roman" w:hAnsi="Times New Roman" w:cs="Times New Roman"/>
          <w:kern w:val="0"/>
          <w:sz w:val="24"/>
          <w:szCs w:val="24"/>
        </w:rPr>
        <w:t xml:space="preserve">) </w:t>
      </w:r>
      <w:r w:rsidR="005C64B4">
        <w:rPr>
          <w:rFonts w:ascii="Times New Roman" w:hAnsi="Times New Roman" w:cs="Times New Roman"/>
          <w:kern w:val="0"/>
          <w:sz w:val="24"/>
          <w:szCs w:val="24"/>
        </w:rPr>
        <w:t>according to the aforementioned</w:t>
      </w:r>
      <w:r w:rsidR="005C64B4">
        <w:rPr>
          <w:rFonts w:ascii="Times New Roman" w:hAnsi="Times New Roman" w:cs="Times New Roman" w:hint="eastAsia"/>
          <w:kern w:val="0"/>
          <w:sz w:val="24"/>
          <w:szCs w:val="24"/>
        </w:rPr>
        <w:t xml:space="preserve"> </w:t>
      </w:r>
      <w:r w:rsidRPr="00EB096C">
        <w:rPr>
          <w:rFonts w:ascii="Times New Roman" w:hAnsi="Times New Roman" w:cs="Times New Roman"/>
          <w:kern w:val="0"/>
          <w:sz w:val="24"/>
          <w:szCs w:val="24"/>
        </w:rPr>
        <w:t>rules.</w:t>
      </w:r>
    </w:p>
    <w:p w:rsidR="005C64B4" w:rsidRPr="00EB096C" w:rsidRDefault="005C64B4" w:rsidP="00EB096C">
      <w:pPr>
        <w:autoSpaceDE w:val="0"/>
        <w:autoSpaceDN w:val="0"/>
        <w:adjustRightInd w:val="0"/>
        <w:rPr>
          <w:rFonts w:ascii="Times New Roman" w:hAnsi="Times New Roman" w:cs="Times New Roman"/>
          <w:kern w:val="0"/>
          <w:sz w:val="24"/>
          <w:szCs w:val="24"/>
        </w:rPr>
      </w:pPr>
    </w:p>
    <w:p w:rsidR="00EB096C" w:rsidRPr="00EB096C" w:rsidRDefault="00EB096C" w:rsidP="00EB096C">
      <w:pPr>
        <w:autoSpaceDE w:val="0"/>
        <w:autoSpaceDN w:val="0"/>
        <w:adjustRightInd w:val="0"/>
        <w:rPr>
          <w:rFonts w:ascii="Times New Roman" w:hAnsi="Times New Roman" w:cs="Times New Roman"/>
          <w:kern w:val="0"/>
          <w:sz w:val="24"/>
          <w:szCs w:val="24"/>
        </w:rPr>
      </w:pPr>
      <w:r w:rsidRPr="00EB096C">
        <w:rPr>
          <w:rFonts w:ascii="Times New Roman" w:hAnsi="Times New Roman" w:cs="Times New Roman"/>
          <w:kern w:val="0"/>
          <w:sz w:val="24"/>
          <w:szCs w:val="24"/>
        </w:rPr>
        <w:t>D. Text Recognition</w:t>
      </w:r>
    </w:p>
    <w:p w:rsidR="0098284E" w:rsidRDefault="005C64B4" w:rsidP="003C73C0">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W</w:t>
      </w:r>
      <w:r w:rsidR="00EB096C" w:rsidRPr="00EB096C">
        <w:rPr>
          <w:rFonts w:ascii="Times New Roman" w:hAnsi="Times New Roman" w:cs="Times New Roman"/>
          <w:kern w:val="0"/>
          <w:sz w:val="24"/>
          <w:szCs w:val="24"/>
        </w:rPr>
        <w:t>e include this example to show that</w:t>
      </w:r>
      <w:r>
        <w:rPr>
          <w:rFonts w:ascii="Times New Roman" w:hAnsi="Times New Roman" w:cs="Times New Roman" w:hint="eastAsia"/>
          <w:kern w:val="0"/>
          <w:sz w:val="24"/>
          <w:szCs w:val="24"/>
        </w:rPr>
        <w:t xml:space="preserve"> the V</w:t>
      </w:r>
      <w:r>
        <w:rPr>
          <w:rFonts w:ascii="Times New Roman" w:hAnsi="Times New Roman" w:cs="Times New Roman"/>
          <w:kern w:val="0"/>
          <w:sz w:val="24"/>
          <w:szCs w:val="24"/>
        </w:rPr>
        <w:t>A i</w:t>
      </w:r>
      <w:r w:rsidR="00EB096C" w:rsidRPr="00EB096C">
        <w:rPr>
          <w:rFonts w:ascii="Times New Roman" w:hAnsi="Times New Roman" w:cs="Times New Roman"/>
          <w:kern w:val="0"/>
          <w:sz w:val="24"/>
          <w:szCs w:val="24"/>
        </w:rPr>
        <w:t>s not limited</w:t>
      </w:r>
      <w:r>
        <w:rPr>
          <w:rFonts w:ascii="Times New Roman" w:hAnsi="Times New Roman" w:cs="Times New Roman" w:hint="eastAsia"/>
          <w:kern w:val="0"/>
          <w:sz w:val="24"/>
          <w:szCs w:val="24"/>
        </w:rPr>
        <w:t xml:space="preserve"> </w:t>
      </w:r>
      <w:r w:rsidR="00EB096C" w:rsidRPr="00EB096C">
        <w:rPr>
          <w:rFonts w:ascii="Times New Roman" w:hAnsi="Times New Roman" w:cs="Times New Roman"/>
          <w:kern w:val="0"/>
          <w:sz w:val="24"/>
          <w:szCs w:val="24"/>
        </w:rPr>
        <w:t>to digital communication. I</w:t>
      </w:r>
      <w:r>
        <w:rPr>
          <w:rFonts w:ascii="Times New Roman" w:hAnsi="Times New Roman" w:cs="Times New Roman"/>
          <w:kern w:val="0"/>
          <w:sz w:val="24"/>
          <w:szCs w:val="24"/>
        </w:rPr>
        <w:t>n optical-character-recognition(OCR)</w:t>
      </w:r>
      <w:r>
        <w:rPr>
          <w:rFonts w:ascii="Times New Roman" w:hAnsi="Times New Roman" w:cs="Times New Roman" w:hint="eastAsia"/>
          <w:kern w:val="0"/>
          <w:sz w:val="24"/>
          <w:szCs w:val="24"/>
        </w:rPr>
        <w:t xml:space="preserve"> </w:t>
      </w:r>
      <w:r w:rsidR="00EB096C" w:rsidRPr="00EB096C">
        <w:rPr>
          <w:rFonts w:ascii="Times New Roman" w:hAnsi="Times New Roman" w:cs="Times New Roman"/>
          <w:kern w:val="0"/>
          <w:sz w:val="24"/>
          <w:szCs w:val="24"/>
        </w:rPr>
        <w:t xml:space="preserve">readers, individual characters are scanned, </w:t>
      </w:r>
      <w:r w:rsidR="00EB096C" w:rsidRPr="005231CC">
        <w:rPr>
          <w:rFonts w:ascii="Times New Roman" w:hAnsi="Times New Roman" w:cs="Times New Roman"/>
          <w:kern w:val="0"/>
          <w:sz w:val="24"/>
          <w:szCs w:val="24"/>
        </w:rPr>
        <w:t>salient</w:t>
      </w:r>
      <w:r w:rsidR="005231CC">
        <w:rPr>
          <w:rFonts w:ascii="Times New Roman" w:hAnsi="Times New Roman" w:cs="Times New Roman" w:hint="eastAsia"/>
          <w:kern w:val="0"/>
          <w:sz w:val="24"/>
          <w:szCs w:val="24"/>
        </w:rPr>
        <w:t xml:space="preserve"> </w:t>
      </w:r>
      <w:r w:rsidR="005231CC" w:rsidRPr="005231CC">
        <w:rPr>
          <w:rFonts w:ascii="Times New Roman" w:hAnsi="Times New Roman" w:cs="Times New Roman"/>
          <w:kern w:val="0"/>
          <w:sz w:val="24"/>
          <w:szCs w:val="24"/>
        </w:rPr>
        <w:t>features isolated, and some decision made</w:t>
      </w:r>
      <w:r w:rsidR="005231CC">
        <w:rPr>
          <w:rFonts w:ascii="Times New Roman" w:hAnsi="Times New Roman" w:cs="Times New Roman" w:hint="eastAsia"/>
          <w:kern w:val="0"/>
          <w:sz w:val="24"/>
          <w:szCs w:val="24"/>
        </w:rPr>
        <w:t xml:space="preserve"> </w:t>
      </w:r>
      <w:r w:rsidR="005231CC">
        <w:rPr>
          <w:rFonts w:ascii="Times New Roman" w:hAnsi="Times New Roman" w:cs="Times New Roman"/>
          <w:kern w:val="0"/>
          <w:sz w:val="24"/>
          <w:szCs w:val="24"/>
        </w:rPr>
        <w:t>as to what letter or</w:t>
      </w:r>
      <w:r w:rsidR="005231CC">
        <w:rPr>
          <w:rFonts w:ascii="Times New Roman" w:hAnsi="Times New Roman" w:cs="Times New Roman" w:hint="eastAsia"/>
          <w:kern w:val="0"/>
          <w:sz w:val="24"/>
          <w:szCs w:val="24"/>
        </w:rPr>
        <w:t xml:space="preserve"> </w:t>
      </w:r>
      <w:r w:rsidR="005231CC" w:rsidRPr="005231CC">
        <w:rPr>
          <w:rFonts w:ascii="Times New Roman" w:hAnsi="Times New Roman" w:cs="Times New Roman"/>
          <w:kern w:val="0"/>
          <w:sz w:val="24"/>
          <w:szCs w:val="24"/>
        </w:rPr>
        <w:t xml:space="preserve">other character lies below </w:t>
      </w:r>
      <w:r w:rsidR="005231CC">
        <w:rPr>
          <w:rFonts w:ascii="Times New Roman" w:hAnsi="Times New Roman" w:cs="Times New Roman"/>
          <w:kern w:val="0"/>
          <w:sz w:val="24"/>
          <w:szCs w:val="24"/>
        </w:rPr>
        <w:t>the reader. When the characters</w:t>
      </w:r>
      <w:r w:rsidR="005231CC">
        <w:rPr>
          <w:rFonts w:ascii="Times New Roman" w:hAnsi="Times New Roman" w:cs="Times New Roman" w:hint="eastAsia"/>
          <w:kern w:val="0"/>
          <w:sz w:val="24"/>
          <w:szCs w:val="24"/>
        </w:rPr>
        <w:t xml:space="preserve"> </w:t>
      </w:r>
      <w:r w:rsidR="005231CC" w:rsidRPr="005231CC">
        <w:rPr>
          <w:rFonts w:ascii="Times New Roman" w:hAnsi="Times New Roman" w:cs="Times New Roman"/>
          <w:kern w:val="0"/>
          <w:sz w:val="24"/>
          <w:szCs w:val="24"/>
        </w:rPr>
        <w:t>actually occur as part of nat</w:t>
      </w:r>
      <w:r w:rsidR="005231CC">
        <w:rPr>
          <w:rFonts w:ascii="Times New Roman" w:hAnsi="Times New Roman" w:cs="Times New Roman"/>
          <w:kern w:val="0"/>
          <w:sz w:val="24"/>
          <w:szCs w:val="24"/>
        </w:rPr>
        <w:t>ural-language text, it has long</w:t>
      </w:r>
      <w:r w:rsidR="005231CC">
        <w:rPr>
          <w:rFonts w:ascii="Times New Roman" w:hAnsi="Times New Roman" w:cs="Times New Roman" w:hint="eastAsia"/>
          <w:kern w:val="0"/>
          <w:sz w:val="24"/>
          <w:szCs w:val="24"/>
        </w:rPr>
        <w:t xml:space="preserve"> </w:t>
      </w:r>
      <w:r w:rsidR="005231CC" w:rsidRPr="005231CC">
        <w:rPr>
          <w:rFonts w:ascii="Times New Roman" w:hAnsi="Times New Roman" w:cs="Times New Roman"/>
          <w:kern w:val="0"/>
          <w:sz w:val="24"/>
          <w:szCs w:val="24"/>
        </w:rPr>
        <w:t>been recognized that contex</w:t>
      </w:r>
      <w:r w:rsidR="005231CC">
        <w:rPr>
          <w:rFonts w:ascii="Times New Roman" w:hAnsi="Times New Roman" w:cs="Times New Roman"/>
          <w:kern w:val="0"/>
          <w:sz w:val="24"/>
          <w:szCs w:val="24"/>
        </w:rPr>
        <w:t>tual information can be used to</w:t>
      </w:r>
      <w:r w:rsidR="005231CC">
        <w:rPr>
          <w:rFonts w:ascii="Times New Roman" w:hAnsi="Times New Roman" w:cs="Times New Roman" w:hint="eastAsia"/>
          <w:kern w:val="0"/>
          <w:sz w:val="24"/>
          <w:szCs w:val="24"/>
        </w:rPr>
        <w:t xml:space="preserve"> </w:t>
      </w:r>
      <w:r w:rsidR="005231CC" w:rsidRPr="005231CC">
        <w:rPr>
          <w:rFonts w:ascii="Times New Roman" w:hAnsi="Times New Roman" w:cs="Times New Roman"/>
          <w:kern w:val="0"/>
          <w:sz w:val="24"/>
          <w:szCs w:val="24"/>
        </w:rPr>
        <w:t>assist the r</w:t>
      </w:r>
      <w:r w:rsidR="005231CC">
        <w:rPr>
          <w:rFonts w:ascii="Times New Roman" w:hAnsi="Times New Roman" w:cs="Times New Roman"/>
          <w:kern w:val="0"/>
          <w:sz w:val="24"/>
          <w:szCs w:val="24"/>
        </w:rPr>
        <w:t>eader in resolving ambiguities.</w:t>
      </w:r>
      <w:r w:rsidR="005231CC">
        <w:rPr>
          <w:rFonts w:ascii="Times New Roman" w:hAnsi="Times New Roman" w:cs="Times New Roman" w:hint="eastAsia"/>
          <w:kern w:val="0"/>
          <w:sz w:val="24"/>
          <w:szCs w:val="24"/>
        </w:rPr>
        <w:t xml:space="preserve"> </w:t>
      </w:r>
    </w:p>
    <w:p w:rsidR="007211A2" w:rsidRDefault="007211A2" w:rsidP="007211A2">
      <w:pPr>
        <w:autoSpaceDE w:val="0"/>
        <w:autoSpaceDN w:val="0"/>
        <w:adjustRightInd w:val="0"/>
        <w:rPr>
          <w:rFonts w:ascii="Times New Roman" w:hAnsi="Times New Roman" w:cs="Times New Roman"/>
          <w:kern w:val="0"/>
          <w:sz w:val="24"/>
          <w:szCs w:val="24"/>
        </w:rPr>
      </w:pPr>
    </w:p>
    <w:p w:rsidR="003C73C0" w:rsidRPr="007211A2" w:rsidRDefault="007211A2" w:rsidP="007211A2">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19E49C3B" wp14:editId="724A3961">
            <wp:extent cx="5267325" cy="666750"/>
            <wp:effectExtent l="0" t="0" r="9525" b="0"/>
            <wp:docPr id="86" name="图片 86" descr="C:\Documents and Settings\Administrator.CHINA-CCE6C076A\桌面\图形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Documents and Settings\Administrator.CHINA-CCE6C076A\桌面\图形6.wm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325" cy="666750"/>
                    </a:xfrm>
                    <a:prstGeom prst="rect">
                      <a:avLst/>
                    </a:prstGeom>
                    <a:noFill/>
                    <a:ln>
                      <a:noFill/>
                    </a:ln>
                  </pic:spPr>
                </pic:pic>
              </a:graphicData>
            </a:graphic>
          </wp:inline>
        </w:drawing>
      </w:r>
    </w:p>
    <w:p w:rsidR="003C73C0" w:rsidRDefault="003C73C0" w:rsidP="003C73C0">
      <w:pPr>
        <w:pStyle w:val="a6"/>
        <w:ind w:firstLineChars="500" w:firstLine="1000"/>
      </w:pPr>
      <w:r>
        <w:t xml:space="preserve">Figure </w:t>
      </w:r>
      <w:fldSimple w:instr=" SEQ Figure \* ARABIC ">
        <w:r w:rsidR="00757540">
          <w:rPr>
            <w:noProof/>
          </w:rPr>
          <w:t>6</w:t>
        </w:r>
      </w:fldSimple>
      <w:r>
        <w:rPr>
          <w:rFonts w:hint="eastAsia"/>
        </w:rPr>
        <w:t xml:space="preserve"> Use of VA to improve character recognition by exploiting context</w:t>
      </w:r>
    </w:p>
    <w:p w:rsidR="0098284E" w:rsidRPr="0098284E" w:rsidRDefault="0098284E" w:rsidP="0098284E"/>
    <w:p w:rsidR="005231CC" w:rsidRPr="005231CC" w:rsidRDefault="005231CC" w:rsidP="005231CC">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One way of modeling conte</w:t>
      </w:r>
      <w:r>
        <w:rPr>
          <w:rFonts w:ascii="Times New Roman" w:hAnsi="Times New Roman" w:cs="Times New Roman"/>
          <w:kern w:val="0"/>
          <w:sz w:val="24"/>
          <w:szCs w:val="24"/>
        </w:rPr>
        <w:t>xtual constraints is to treat a</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natural language like English a</w:t>
      </w:r>
      <w:r>
        <w:rPr>
          <w:rFonts w:ascii="Times New Roman" w:hAnsi="Times New Roman" w:cs="Times New Roman"/>
          <w:kern w:val="0"/>
          <w:sz w:val="24"/>
          <w:szCs w:val="24"/>
        </w:rPr>
        <w:t>s though it were a discrete</w:t>
      </w:r>
      <w:r w:rsidR="00F676C5">
        <w:rPr>
          <w:rFonts w:ascii="Times New Roman" w:hAnsi="Times New Roman" w:cs="Times New Roman" w:hint="eastAsia"/>
          <w:kern w:val="0"/>
          <w:sz w:val="24"/>
          <w:szCs w:val="24"/>
        </w:rPr>
        <w:t>-</w:t>
      </w:r>
      <w:r>
        <w:rPr>
          <w:rFonts w:ascii="Times New Roman" w:hAnsi="Times New Roman" w:cs="Times New Roman"/>
          <w:kern w:val="0"/>
          <w:sz w:val="24"/>
          <w:szCs w:val="24"/>
        </w:rPr>
        <w:t>tim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 xml:space="preserve">Markov process. </w:t>
      </w:r>
      <w:bookmarkStart w:id="21" w:name="OLE_LINK1"/>
      <w:bookmarkStart w:id="22" w:name="OLE_LINK2"/>
      <w:r w:rsidRPr="005231CC">
        <w:rPr>
          <w:rFonts w:ascii="Times New Roman" w:hAnsi="Times New Roman" w:cs="Times New Roman"/>
          <w:kern w:val="0"/>
          <w:sz w:val="24"/>
          <w:szCs w:val="24"/>
        </w:rPr>
        <w:t>For in</w:t>
      </w:r>
      <w:r>
        <w:rPr>
          <w:rFonts w:ascii="Times New Roman" w:hAnsi="Times New Roman" w:cs="Times New Roman"/>
          <w:kern w:val="0"/>
          <w:sz w:val="24"/>
          <w:szCs w:val="24"/>
        </w:rPr>
        <w:t>stance, we can suppose that th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 xml:space="preserve">probability of occurrence </w:t>
      </w:r>
      <w:r>
        <w:rPr>
          <w:rFonts w:ascii="Times New Roman" w:hAnsi="Times New Roman" w:cs="Times New Roman"/>
          <w:kern w:val="0"/>
          <w:sz w:val="24"/>
          <w:szCs w:val="24"/>
        </w:rPr>
        <w:t>of each letter depends on the v</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previous letters, and estima</w:t>
      </w:r>
      <w:r>
        <w:rPr>
          <w:rFonts w:ascii="Times New Roman" w:hAnsi="Times New Roman" w:cs="Times New Roman"/>
          <w:kern w:val="0"/>
          <w:sz w:val="24"/>
          <w:szCs w:val="24"/>
        </w:rPr>
        <w:t>te these probabilities from th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frequencies of (v</w:t>
      </w:r>
      <w:r>
        <w:rPr>
          <w:rFonts w:ascii="Times New Roman" w:hAnsi="Times New Roman" w:cs="Times New Roman" w:hint="eastAsia"/>
          <w:kern w:val="0"/>
          <w:sz w:val="24"/>
          <w:szCs w:val="24"/>
        </w:rPr>
        <w:t>+1</w:t>
      </w:r>
      <w:r w:rsidRPr="005231CC">
        <w:rPr>
          <w:rFonts w:ascii="Times New Roman" w:hAnsi="Times New Roman" w:cs="Times New Roman"/>
          <w:kern w:val="0"/>
          <w:sz w:val="24"/>
          <w:szCs w:val="24"/>
        </w:rPr>
        <w:t>)-let</w:t>
      </w:r>
      <w:r>
        <w:rPr>
          <w:rFonts w:ascii="Times New Roman" w:hAnsi="Times New Roman" w:cs="Times New Roman"/>
          <w:kern w:val="0"/>
          <w:sz w:val="24"/>
          <w:szCs w:val="24"/>
        </w:rPr>
        <w:t>ter combinations [(v+l)-grams].</w:t>
      </w:r>
      <w:r>
        <w:rPr>
          <w:rFonts w:ascii="Times New Roman" w:hAnsi="Times New Roman" w:cs="Times New Roman" w:hint="eastAsia"/>
          <w:kern w:val="0"/>
          <w:sz w:val="24"/>
          <w:szCs w:val="24"/>
        </w:rPr>
        <w:t xml:space="preserve"> </w:t>
      </w:r>
      <w:bookmarkEnd w:id="21"/>
      <w:bookmarkEnd w:id="22"/>
      <w:r w:rsidRPr="005231CC">
        <w:rPr>
          <w:rFonts w:ascii="Times New Roman" w:hAnsi="Times New Roman" w:cs="Times New Roman"/>
          <w:kern w:val="0"/>
          <w:sz w:val="24"/>
          <w:szCs w:val="24"/>
        </w:rPr>
        <w:t>While such models do not f</w:t>
      </w:r>
      <w:r>
        <w:rPr>
          <w:rFonts w:ascii="Times New Roman" w:hAnsi="Times New Roman" w:cs="Times New Roman"/>
          <w:kern w:val="0"/>
          <w:sz w:val="24"/>
          <w:szCs w:val="24"/>
        </w:rPr>
        <w:t>ully describe the generation of</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natural language (for examples</w:t>
      </w:r>
      <w:r>
        <w:rPr>
          <w:rFonts w:ascii="Times New Roman" w:hAnsi="Times New Roman" w:cs="Times New Roman"/>
          <w:kern w:val="0"/>
          <w:sz w:val="24"/>
          <w:szCs w:val="24"/>
        </w:rPr>
        <w:t xml:space="preserve"> of digram and trigram English,</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 xml:space="preserve">see Shannon [45], [46]), they account for a </w:t>
      </w:r>
      <w:r>
        <w:rPr>
          <w:rFonts w:ascii="Times New Roman" w:hAnsi="Times New Roman" w:cs="Times New Roman"/>
          <w:kern w:val="0"/>
          <w:sz w:val="24"/>
          <w:szCs w:val="24"/>
        </w:rPr>
        <w:t>large part of th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statistical dependencies</w:t>
      </w:r>
      <w:r>
        <w:rPr>
          <w:rFonts w:ascii="Times New Roman" w:hAnsi="Times New Roman" w:cs="Times New Roman"/>
          <w:kern w:val="0"/>
          <w:sz w:val="24"/>
          <w:szCs w:val="24"/>
        </w:rPr>
        <w:t xml:space="preserve"> in the language and are easily</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handled.</w:t>
      </w:r>
    </w:p>
    <w:p w:rsidR="00EB096C" w:rsidRPr="005231CC" w:rsidRDefault="005231CC" w:rsidP="005231CC">
      <w:pPr>
        <w:autoSpaceDE w:val="0"/>
        <w:autoSpaceDN w:val="0"/>
        <w:adjustRightInd w:val="0"/>
        <w:ind w:firstLineChars="200" w:firstLine="480"/>
        <w:rPr>
          <w:rFonts w:ascii="Times New Roman" w:hAnsi="Times New Roman" w:cs="Times New Roman"/>
          <w:kern w:val="0"/>
          <w:sz w:val="24"/>
          <w:szCs w:val="24"/>
        </w:rPr>
      </w:pPr>
      <w:bookmarkStart w:id="23" w:name="OLE_LINK19"/>
      <w:bookmarkStart w:id="24" w:name="OLE_LINK20"/>
      <w:r w:rsidRPr="005231CC">
        <w:rPr>
          <w:rFonts w:ascii="Times New Roman" w:hAnsi="Times New Roman" w:cs="Times New Roman"/>
          <w:kern w:val="0"/>
          <w:sz w:val="24"/>
          <w:szCs w:val="24"/>
        </w:rPr>
        <w:lastRenderedPageBreak/>
        <w:t>With such a model, English le</w:t>
      </w:r>
      <w:r>
        <w:rPr>
          <w:rFonts w:ascii="Times New Roman" w:hAnsi="Times New Roman" w:cs="Times New Roman"/>
          <w:kern w:val="0"/>
          <w:sz w:val="24"/>
          <w:szCs w:val="24"/>
        </w:rPr>
        <w:t>tters are viewed as the outputs</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of an m</w:t>
      </w:r>
      <w:r w:rsidRPr="005231CC">
        <w:rPr>
          <w:rFonts w:ascii="Times New Roman" w:hAnsi="Times New Roman" w:cs="Times New Roman" w:hint="eastAsia"/>
          <w:kern w:val="0"/>
          <w:sz w:val="24"/>
          <w:szCs w:val="24"/>
          <w:vertAlign w:val="superscript"/>
        </w:rPr>
        <w:t>v</w:t>
      </w:r>
      <w:r w:rsidRPr="005231CC">
        <w:rPr>
          <w:rFonts w:ascii="Times New Roman" w:hAnsi="Times New Roman" w:cs="Times New Roman"/>
          <w:kern w:val="0"/>
          <w:sz w:val="24"/>
          <w:szCs w:val="24"/>
        </w:rPr>
        <w:t>-state Markov p</w:t>
      </w:r>
      <w:r>
        <w:rPr>
          <w:rFonts w:ascii="Times New Roman" w:hAnsi="Times New Roman" w:cs="Times New Roman"/>
          <w:kern w:val="0"/>
          <w:sz w:val="24"/>
          <w:szCs w:val="24"/>
        </w:rPr>
        <w:t>rocess, where</w:t>
      </w:r>
      <w:r w:rsidR="00310029">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m is the number</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of</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distinguishable characters, such as 27 (the 26 letters an</w:t>
      </w:r>
      <w:r>
        <w:rPr>
          <w:rFonts w:ascii="Times New Roman" w:hAnsi="Times New Roman" w:cs="Times New Roman"/>
          <w:kern w:val="0"/>
          <w:sz w:val="24"/>
          <w:szCs w:val="24"/>
        </w:rPr>
        <w:t>d a</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space).</w:t>
      </w:r>
      <w:bookmarkEnd w:id="23"/>
      <w:bookmarkEnd w:id="24"/>
      <w:r w:rsidRPr="005231CC">
        <w:rPr>
          <w:rFonts w:ascii="Times New Roman" w:hAnsi="Times New Roman" w:cs="Times New Roman"/>
          <w:kern w:val="0"/>
          <w:sz w:val="24"/>
          <w:szCs w:val="24"/>
        </w:rPr>
        <w:t xml:space="preserve"> If it is further assumed that the OCR output z</w:t>
      </w:r>
      <w:r w:rsidRPr="005231CC">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is</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dependent only on the corresponding input character</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y</w:t>
      </w:r>
      <w:r w:rsidRPr="005231CC">
        <w:rPr>
          <w:rFonts w:ascii="Times New Roman" w:hAnsi="Times New Roman" w:cs="Times New Roman"/>
          <w:kern w:val="0"/>
          <w:sz w:val="24"/>
          <w:szCs w:val="24"/>
          <w:vertAlign w:val="subscript"/>
        </w:rPr>
        <w:t>k</w:t>
      </w:r>
      <w:r>
        <w:rPr>
          <w:rFonts w:ascii="Times New Roman" w:hAnsi="Times New Roman" w:cs="Times New Roman"/>
          <w:kern w:val="0"/>
          <w:sz w:val="24"/>
          <w:szCs w:val="24"/>
        </w:rPr>
        <w:t>, then</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the OCR reader is a memoryless channel to whose output sequenc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 xml:space="preserve">we may apply the VA to exploit </w:t>
      </w:r>
      <w:r>
        <w:rPr>
          <w:rFonts w:ascii="Times New Roman" w:hAnsi="Times New Roman" w:cs="Times New Roman"/>
          <w:kern w:val="0"/>
          <w:sz w:val="24"/>
          <w:szCs w:val="24"/>
        </w:rPr>
        <w:t>contextual constraints;</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see Fig. 6. Here th</w:t>
      </w:r>
      <w:r>
        <w:rPr>
          <w:rFonts w:ascii="Times New Roman" w:hAnsi="Times New Roman" w:cs="Times New Roman"/>
          <w:kern w:val="0"/>
          <w:sz w:val="24"/>
          <w:szCs w:val="24"/>
        </w:rPr>
        <w:t>e ‘‘OCR output” may be anything</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from the raw sensor data, possi</w:t>
      </w:r>
      <w:r>
        <w:rPr>
          <w:rFonts w:ascii="Times New Roman" w:hAnsi="Times New Roman" w:cs="Times New Roman"/>
          <w:kern w:val="0"/>
          <w:sz w:val="24"/>
          <w:szCs w:val="24"/>
        </w:rPr>
        <w:t xml:space="preserve">bly </w:t>
      </w:r>
      <w:r>
        <w:rPr>
          <w:rFonts w:ascii="Times New Roman" w:hAnsi="Times New Roman" w:cs="Times New Roman" w:hint="eastAsia"/>
          <w:kern w:val="0"/>
          <w:sz w:val="24"/>
          <w:szCs w:val="24"/>
        </w:rPr>
        <w:t xml:space="preserve">a </w:t>
      </w:r>
      <w:r>
        <w:rPr>
          <w:rFonts w:ascii="Times New Roman" w:hAnsi="Times New Roman" w:cs="Times New Roman"/>
          <w:kern w:val="0"/>
          <w:sz w:val="24"/>
          <w:szCs w:val="24"/>
        </w:rPr>
        <w:t>grid of zeros and ones, to</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the actual decision which wou</w:t>
      </w:r>
      <w:r>
        <w:rPr>
          <w:rFonts w:ascii="Times New Roman" w:hAnsi="Times New Roman" w:cs="Times New Roman"/>
          <w:kern w:val="0"/>
          <w:sz w:val="24"/>
          <w:szCs w:val="24"/>
        </w:rPr>
        <w:t>ld be made by the reader in the</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absence of contextual clues. Ge</w:t>
      </w:r>
      <w:r>
        <w:rPr>
          <w:rFonts w:ascii="Times New Roman" w:hAnsi="Times New Roman" w:cs="Times New Roman"/>
          <w:kern w:val="0"/>
          <w:sz w:val="24"/>
          <w:szCs w:val="24"/>
        </w:rPr>
        <w:t>nerally, the more raw the data,</w:t>
      </w:r>
      <w:r>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the more useful the</w:t>
      </w:r>
      <w:r w:rsidR="000F2732">
        <w:rPr>
          <w:rFonts w:ascii="Times New Roman" w:hAnsi="Times New Roman" w:cs="Times New Roman" w:hint="eastAsia"/>
          <w:kern w:val="0"/>
          <w:sz w:val="24"/>
          <w:szCs w:val="24"/>
        </w:rPr>
        <w:t xml:space="preserve"> </w:t>
      </w:r>
      <w:r w:rsidRPr="005231CC">
        <w:rPr>
          <w:rFonts w:ascii="Times New Roman" w:hAnsi="Times New Roman" w:cs="Times New Roman"/>
          <w:kern w:val="0"/>
          <w:sz w:val="24"/>
          <w:szCs w:val="24"/>
        </w:rPr>
        <w:t>VA will be.</w:t>
      </w:r>
    </w:p>
    <w:p w:rsidR="00EB096C" w:rsidRDefault="00EB096C" w:rsidP="00EB096C">
      <w:pPr>
        <w:autoSpaceDE w:val="0"/>
        <w:autoSpaceDN w:val="0"/>
        <w:adjustRightInd w:val="0"/>
        <w:rPr>
          <w:rFonts w:ascii="Times New Roman" w:hAnsi="Times New Roman" w:cs="Times New Roman"/>
          <w:kern w:val="0"/>
          <w:sz w:val="24"/>
          <w:szCs w:val="24"/>
        </w:rPr>
      </w:pPr>
    </w:p>
    <w:p w:rsidR="003C73C0" w:rsidRPr="003C73C0" w:rsidRDefault="003C73C0" w:rsidP="003C73C0">
      <w:pPr>
        <w:autoSpaceDE w:val="0"/>
        <w:autoSpaceDN w:val="0"/>
        <w:adjustRightInd w:val="0"/>
        <w:rPr>
          <w:rFonts w:ascii="Times New Roman" w:hAnsi="Times New Roman" w:cs="Times New Roman"/>
          <w:kern w:val="0"/>
          <w:sz w:val="24"/>
          <w:szCs w:val="24"/>
        </w:rPr>
      </w:pPr>
      <w:r w:rsidRPr="003C73C0">
        <w:rPr>
          <w:rFonts w:ascii="Times New Roman" w:hAnsi="Times New Roman" w:cs="Times New Roman"/>
          <w:kern w:val="0"/>
          <w:sz w:val="24"/>
          <w:szCs w:val="24"/>
        </w:rPr>
        <w:t>E. Oth</w:t>
      </w:r>
      <w:r>
        <w:rPr>
          <w:rFonts w:ascii="Times New Roman" w:hAnsi="Times New Roman" w:cs="Times New Roman" w:hint="eastAsia"/>
          <w:kern w:val="0"/>
          <w:sz w:val="24"/>
          <w:szCs w:val="24"/>
        </w:rPr>
        <w:t>er</w:t>
      </w:r>
    </w:p>
    <w:p w:rsidR="003C73C0" w:rsidRDefault="003C73C0" w:rsidP="003C73C0">
      <w:pPr>
        <w:autoSpaceDE w:val="0"/>
        <w:autoSpaceDN w:val="0"/>
        <w:adjustRightInd w:val="0"/>
        <w:ind w:firstLineChars="200" w:firstLine="480"/>
        <w:rPr>
          <w:rFonts w:ascii="Times New Roman" w:hAnsi="Times New Roman" w:cs="Times New Roman"/>
          <w:kern w:val="0"/>
          <w:sz w:val="24"/>
          <w:szCs w:val="24"/>
        </w:rPr>
      </w:pPr>
      <w:r w:rsidRPr="003C73C0">
        <w:rPr>
          <w:rFonts w:ascii="Times New Roman" w:hAnsi="Times New Roman" w:cs="Times New Roman"/>
          <w:kern w:val="0"/>
          <w:sz w:val="24"/>
          <w:szCs w:val="24"/>
        </w:rPr>
        <w:t>Recognizing certain similarities between magnetic recording</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media and intersymbol i</w:t>
      </w:r>
      <w:r>
        <w:rPr>
          <w:rFonts w:ascii="Times New Roman" w:hAnsi="Times New Roman" w:cs="Times New Roman"/>
          <w:kern w:val="0"/>
          <w:sz w:val="24"/>
          <w:szCs w:val="24"/>
        </w:rPr>
        <w:t>nterference channels, Kobayashi</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w:t>
      </w:r>
      <w:r>
        <w:rPr>
          <w:rFonts w:ascii="Times New Roman" w:hAnsi="Times New Roman" w:cs="Times New Roman" w:hint="eastAsia"/>
          <w:kern w:val="0"/>
          <w:sz w:val="24"/>
          <w:szCs w:val="24"/>
        </w:rPr>
        <w:t>50</w:t>
      </w:r>
      <w:r w:rsidRPr="003C73C0">
        <w:rPr>
          <w:rFonts w:ascii="Times New Roman" w:hAnsi="Times New Roman" w:cs="Times New Roman"/>
          <w:kern w:val="0"/>
          <w:sz w:val="24"/>
          <w:szCs w:val="24"/>
        </w:rPr>
        <w:t>] has proposed applying the V</w:t>
      </w:r>
      <w:r>
        <w:rPr>
          <w:rFonts w:ascii="Times New Roman" w:hAnsi="Times New Roman" w:cs="Times New Roman"/>
          <w:kern w:val="0"/>
          <w:sz w:val="24"/>
          <w:szCs w:val="24"/>
        </w:rPr>
        <w:t>A to digital magnetic recording</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systems. Timor [</w:t>
      </w:r>
      <w:r>
        <w:rPr>
          <w:rFonts w:ascii="Times New Roman" w:hAnsi="Times New Roman" w:cs="Times New Roman" w:hint="eastAsia"/>
          <w:kern w:val="0"/>
          <w:sz w:val="24"/>
          <w:szCs w:val="24"/>
        </w:rPr>
        <w:t>51</w:t>
      </w:r>
      <w:r w:rsidRPr="003C73C0">
        <w:rPr>
          <w:rFonts w:ascii="Times New Roman" w:hAnsi="Times New Roman" w:cs="Times New Roman"/>
          <w:kern w:val="0"/>
          <w:sz w:val="24"/>
          <w:szCs w:val="24"/>
        </w:rPr>
        <w:t>]</w:t>
      </w:r>
      <w:r>
        <w:rPr>
          <w:rFonts w:ascii="Times New Roman" w:hAnsi="Times New Roman" w:cs="Times New Roman"/>
          <w:kern w:val="0"/>
          <w:sz w:val="24"/>
          <w:szCs w:val="24"/>
        </w:rPr>
        <w:t xml:space="preserve"> has applied the algorithm to a</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sequential ranging system.</w:t>
      </w:r>
      <w:r>
        <w:rPr>
          <w:rFonts w:ascii="Times New Roman" w:hAnsi="Times New Roman" w:cs="Times New Roman"/>
          <w:kern w:val="0"/>
          <w:sz w:val="24"/>
          <w:szCs w:val="24"/>
        </w:rPr>
        <w:t xml:space="preserve"> Use of the algorithm in source</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coding has been proposed [</w:t>
      </w:r>
      <w:r>
        <w:rPr>
          <w:rFonts w:ascii="Times New Roman" w:hAnsi="Times New Roman" w:cs="Times New Roman"/>
          <w:kern w:val="0"/>
          <w:sz w:val="24"/>
          <w:szCs w:val="24"/>
        </w:rPr>
        <w:t>52]. Finally, Preparata and Ray</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53] have suggested using the</w:t>
      </w:r>
      <w:r>
        <w:rPr>
          <w:rFonts w:ascii="Times New Roman" w:hAnsi="Times New Roman" w:cs="Times New Roman"/>
          <w:kern w:val="0"/>
          <w:sz w:val="24"/>
          <w:szCs w:val="24"/>
        </w:rPr>
        <w:t xml:space="preserve"> algorithm to search ‘‘semantic</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maps” in syntactic pattern</w:t>
      </w:r>
      <w:r>
        <w:rPr>
          <w:rFonts w:ascii="Times New Roman" w:hAnsi="Times New Roman" w:cs="Times New Roman"/>
          <w:kern w:val="0"/>
          <w:sz w:val="24"/>
          <w:szCs w:val="24"/>
        </w:rPr>
        <w:t xml:space="preserve"> recognition. These exhaust the</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applications known to the author.</w:t>
      </w:r>
    </w:p>
    <w:p w:rsidR="003C73C0" w:rsidRPr="003C73C0" w:rsidRDefault="003C73C0" w:rsidP="003C73C0">
      <w:pPr>
        <w:autoSpaceDE w:val="0"/>
        <w:autoSpaceDN w:val="0"/>
        <w:adjustRightInd w:val="0"/>
        <w:rPr>
          <w:rFonts w:ascii="Times New Roman" w:hAnsi="Times New Roman" w:cs="Times New Roman"/>
          <w:kern w:val="0"/>
          <w:sz w:val="24"/>
          <w:szCs w:val="24"/>
        </w:rPr>
      </w:pPr>
    </w:p>
    <w:p w:rsidR="003C73C0" w:rsidRPr="003C73C0" w:rsidRDefault="003C73C0" w:rsidP="003C73C0">
      <w:pPr>
        <w:autoSpaceDE w:val="0"/>
        <w:autoSpaceDN w:val="0"/>
        <w:adjustRightInd w:val="0"/>
        <w:ind w:firstLineChars="1200" w:firstLine="2880"/>
        <w:rPr>
          <w:rFonts w:ascii="Times New Roman" w:hAnsi="Times New Roman" w:cs="Times New Roman"/>
          <w:kern w:val="0"/>
          <w:sz w:val="24"/>
          <w:szCs w:val="24"/>
        </w:rPr>
      </w:pPr>
      <w:r w:rsidRPr="003C73C0">
        <w:rPr>
          <w:rFonts w:ascii="Times New Roman" w:hAnsi="Times New Roman" w:cs="Times New Roman" w:hint="eastAsia"/>
          <w:kern w:val="0"/>
          <w:sz w:val="24"/>
          <w:szCs w:val="24"/>
        </w:rPr>
        <w:t>III</w:t>
      </w:r>
      <w:r w:rsidRPr="003C73C0">
        <w:rPr>
          <w:rFonts w:ascii="Times New Roman" w:hAnsi="Times New Roman" w:cs="Times New Roman"/>
          <w:kern w:val="0"/>
          <w:sz w:val="24"/>
          <w:szCs w:val="24"/>
        </w:rPr>
        <w:t xml:space="preserve"> </w:t>
      </w:r>
      <w:r w:rsidR="00590282">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THE ALGORITHM</w:t>
      </w:r>
    </w:p>
    <w:p w:rsidR="003C73C0" w:rsidRPr="003C73C0" w:rsidRDefault="003C73C0" w:rsidP="003C73C0">
      <w:pPr>
        <w:autoSpaceDE w:val="0"/>
        <w:autoSpaceDN w:val="0"/>
        <w:adjustRightInd w:val="0"/>
        <w:ind w:firstLineChars="200" w:firstLine="480"/>
        <w:rPr>
          <w:rFonts w:ascii="Times New Roman" w:hAnsi="Times New Roman" w:cs="Times New Roman"/>
          <w:kern w:val="0"/>
          <w:sz w:val="24"/>
          <w:szCs w:val="24"/>
        </w:rPr>
      </w:pPr>
      <w:r w:rsidRPr="003C73C0">
        <w:rPr>
          <w:rFonts w:ascii="Times New Roman" w:hAnsi="Times New Roman" w:cs="Times New Roman"/>
          <w:kern w:val="0"/>
          <w:sz w:val="24"/>
          <w:szCs w:val="24"/>
        </w:rPr>
        <w:t>We now show that the MAP sequence estimation problem</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previously stated is formally identical to the problem</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of finding</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the shortest route through a certain graph. The VA then</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arises as a natural recursive solution.</w:t>
      </w:r>
    </w:p>
    <w:p w:rsidR="003C73C0" w:rsidRPr="003C73C0" w:rsidRDefault="003C73C0" w:rsidP="003C73C0">
      <w:pPr>
        <w:autoSpaceDE w:val="0"/>
        <w:autoSpaceDN w:val="0"/>
        <w:adjustRightInd w:val="0"/>
        <w:ind w:firstLineChars="200" w:firstLine="480"/>
        <w:rPr>
          <w:rFonts w:ascii="Times New Roman" w:hAnsi="Times New Roman" w:cs="Times New Roman"/>
          <w:kern w:val="0"/>
          <w:sz w:val="24"/>
          <w:szCs w:val="24"/>
        </w:rPr>
      </w:pPr>
      <w:bookmarkStart w:id="25" w:name="OLE_LINK26"/>
      <w:bookmarkStart w:id="26" w:name="OLE_LINK27"/>
      <w:r w:rsidRPr="003C73C0">
        <w:rPr>
          <w:rFonts w:ascii="Times New Roman" w:hAnsi="Times New Roman" w:cs="Times New Roman" w:hint="eastAsia"/>
          <w:kern w:val="0"/>
          <w:sz w:val="24"/>
          <w:szCs w:val="24"/>
        </w:rPr>
        <w:t>W</w:t>
      </w:r>
      <w:r w:rsidRPr="003C73C0">
        <w:rPr>
          <w:rFonts w:ascii="Times New Roman" w:hAnsi="Times New Roman" w:cs="Times New Roman"/>
          <w:kern w:val="0"/>
          <w:sz w:val="24"/>
          <w:szCs w:val="24"/>
        </w:rPr>
        <w:t>e are accustomed to associating with a discrete-time</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finite-state Markov process a state diagram of the type shown</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in Fig. 7(a), for a four-state shift-register process like that of</w:t>
      </w:r>
      <w:r w:rsidRPr="003C73C0">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 xml:space="preserve">Fig. 3 or Fig. 4 (in this case, a de Bruijn diagram [54]). </w:t>
      </w:r>
      <w:bookmarkEnd w:id="25"/>
      <w:bookmarkEnd w:id="26"/>
      <w:r w:rsidRPr="003C73C0">
        <w:rPr>
          <w:rFonts w:ascii="Times New Roman" w:hAnsi="Times New Roman" w:cs="Times New Roman"/>
          <w:kern w:val="0"/>
          <w:sz w:val="24"/>
          <w:szCs w:val="24"/>
        </w:rPr>
        <w:t xml:space="preserve">Here </w:t>
      </w:r>
      <w:r w:rsidRPr="003C73C0">
        <w:rPr>
          <w:rFonts w:ascii="Times New Roman" w:hAnsi="Times New Roman" w:cs="Times New Roman" w:hint="eastAsia"/>
          <w:kern w:val="0"/>
          <w:sz w:val="24"/>
          <w:szCs w:val="24"/>
        </w:rPr>
        <w:t>nodes represent states,branches represent transitions, and over the course of time the process traces some path from state to state through the state diagram.</w:t>
      </w:r>
    </w:p>
    <w:p w:rsidR="003C73C0" w:rsidRPr="003C73C0" w:rsidRDefault="003C73C0" w:rsidP="003764D3">
      <w:pPr>
        <w:autoSpaceDE w:val="0"/>
        <w:autoSpaceDN w:val="0"/>
        <w:adjustRightInd w:val="0"/>
        <w:ind w:firstLineChars="200" w:firstLine="480"/>
        <w:rPr>
          <w:rFonts w:ascii="Times New Roman" w:hAnsi="Times New Roman" w:cs="Times New Roman"/>
          <w:kern w:val="0"/>
          <w:sz w:val="24"/>
          <w:szCs w:val="24"/>
        </w:rPr>
      </w:pPr>
      <w:r w:rsidRPr="003C73C0">
        <w:rPr>
          <w:rFonts w:ascii="Times New Roman" w:hAnsi="Times New Roman" w:cs="Times New Roman" w:hint="eastAsia"/>
          <w:kern w:val="0"/>
          <w:sz w:val="24"/>
          <w:szCs w:val="24"/>
        </w:rPr>
        <w:t>In Fig. 7(b) we introduce a more redundant description of the same process,which we have called a trellis [3]. Here each node corresponds to a distinct state at a given time, and each brach represents a transition to some new state at the next</w:t>
      </w:r>
      <w:r>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 xml:space="preserve">instant of </w:t>
      </w:r>
      <w:r w:rsidR="003764D3">
        <w:rPr>
          <w:rFonts w:ascii="Times New Roman" w:hAnsi="Times New Roman" w:cs="Times New Roman"/>
          <w:kern w:val="0"/>
          <w:sz w:val="24"/>
          <w:szCs w:val="24"/>
        </w:rPr>
        <w:t>time. The trellis begins and end</w:t>
      </w:r>
      <w:r w:rsidRPr="003C73C0">
        <w:rPr>
          <w:rFonts w:ascii="Times New Roman" w:hAnsi="Times New Roman" w:cs="Times New Roman"/>
          <w:kern w:val="0"/>
          <w:sz w:val="24"/>
          <w:szCs w:val="24"/>
        </w:rPr>
        <w:t xml:space="preserve">s </w:t>
      </w:r>
      <w:r w:rsidR="003764D3">
        <w:rPr>
          <w:rFonts w:ascii="Times New Roman" w:hAnsi="Times New Roman" w:cs="Times New Roman" w:hint="eastAsia"/>
          <w:kern w:val="0"/>
          <w:sz w:val="24"/>
          <w:szCs w:val="24"/>
        </w:rPr>
        <w:t xml:space="preserve">at </w:t>
      </w:r>
      <w:r w:rsidR="003764D3">
        <w:rPr>
          <w:rFonts w:ascii="Times New Roman" w:hAnsi="Times New Roman" w:cs="Times New Roman"/>
          <w:kern w:val="0"/>
          <w:sz w:val="24"/>
          <w:szCs w:val="24"/>
        </w:rPr>
        <w:t>the knowns tates</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x</w:t>
      </w:r>
      <w:r w:rsidR="003764D3" w:rsidRPr="003764D3">
        <w:rPr>
          <w:rFonts w:ascii="Times New Roman" w:hAnsi="Times New Roman" w:cs="Times New Roman" w:hint="eastAsia"/>
          <w:kern w:val="0"/>
          <w:sz w:val="24"/>
          <w:szCs w:val="24"/>
          <w:vertAlign w:val="subscript"/>
        </w:rPr>
        <w:t>0</w:t>
      </w:r>
      <w:r w:rsidRPr="003C73C0">
        <w:rPr>
          <w:rFonts w:ascii="Times New Roman" w:hAnsi="Times New Roman" w:cs="Times New Roman"/>
          <w:kern w:val="0"/>
          <w:sz w:val="24"/>
          <w:szCs w:val="24"/>
        </w:rPr>
        <w:t xml:space="preserve"> and </w:t>
      </w:r>
      <w:r w:rsidR="003764D3">
        <w:rPr>
          <w:rFonts w:ascii="Times New Roman" w:hAnsi="Times New Roman" w:cs="Times New Roman" w:hint="eastAsia"/>
          <w:kern w:val="0"/>
          <w:sz w:val="24"/>
          <w:szCs w:val="24"/>
        </w:rPr>
        <w:t>x</w:t>
      </w:r>
      <w:r w:rsidR="003764D3" w:rsidRPr="003764D3">
        <w:rPr>
          <w:rFonts w:ascii="Times New Roman" w:hAnsi="Times New Roman" w:cs="Times New Roman" w:hint="eastAsia"/>
          <w:kern w:val="0"/>
          <w:sz w:val="24"/>
          <w:szCs w:val="24"/>
          <w:vertAlign w:val="subscript"/>
        </w:rPr>
        <w:t>K</w:t>
      </w:r>
      <w:r w:rsidRPr="003C73C0">
        <w:rPr>
          <w:rFonts w:ascii="Times New Roman" w:hAnsi="Times New Roman" w:cs="Times New Roman"/>
          <w:kern w:val="0"/>
          <w:sz w:val="24"/>
          <w:szCs w:val="24"/>
        </w:rPr>
        <w:t xml:space="preserve">. </w:t>
      </w:r>
      <w:bookmarkStart w:id="27" w:name="OLE_LINK28"/>
      <w:r w:rsidRPr="003C73C0">
        <w:rPr>
          <w:rFonts w:ascii="Times New Roman" w:hAnsi="Times New Roman" w:cs="Times New Roman"/>
          <w:kern w:val="0"/>
          <w:sz w:val="24"/>
          <w:szCs w:val="24"/>
        </w:rPr>
        <w:t>Its most important pro</w:t>
      </w:r>
      <w:r w:rsidR="003764D3">
        <w:rPr>
          <w:rFonts w:ascii="Times New Roman" w:hAnsi="Times New Roman" w:cs="Times New Roman"/>
          <w:kern w:val="0"/>
          <w:sz w:val="24"/>
          <w:szCs w:val="24"/>
        </w:rPr>
        <w:t>perty is that</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to every possible</w:t>
      </w:r>
      <w:r w:rsidR="00814022">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state sequence x there co</w:t>
      </w:r>
      <w:r w:rsidR="003764D3">
        <w:rPr>
          <w:rFonts w:ascii="Times New Roman" w:hAnsi="Times New Roman" w:cs="Times New Roman"/>
          <w:kern w:val="0"/>
          <w:sz w:val="24"/>
          <w:szCs w:val="24"/>
        </w:rPr>
        <w:t>rresponds a unique path through</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the trellis, and vice versa.</w:t>
      </w:r>
    </w:p>
    <w:bookmarkEnd w:id="27"/>
    <w:p w:rsidR="00D42BAB" w:rsidRDefault="003C73C0" w:rsidP="0098284E">
      <w:pPr>
        <w:autoSpaceDE w:val="0"/>
        <w:autoSpaceDN w:val="0"/>
        <w:adjustRightInd w:val="0"/>
        <w:ind w:firstLineChars="200" w:firstLine="480"/>
        <w:rPr>
          <w:rFonts w:ascii="Times New Roman" w:hAnsi="Times New Roman" w:cs="Times New Roman"/>
          <w:kern w:val="0"/>
          <w:sz w:val="24"/>
          <w:szCs w:val="24"/>
        </w:rPr>
      </w:pPr>
      <w:r w:rsidRPr="003C73C0">
        <w:rPr>
          <w:rFonts w:ascii="Times New Roman" w:hAnsi="Times New Roman" w:cs="Times New Roman"/>
          <w:kern w:val="0"/>
          <w:sz w:val="24"/>
          <w:szCs w:val="24"/>
        </w:rPr>
        <w:t>Now we show how, give</w:t>
      </w:r>
      <w:r w:rsidR="003764D3">
        <w:rPr>
          <w:rFonts w:ascii="Times New Roman" w:hAnsi="Times New Roman" w:cs="Times New Roman"/>
          <w:kern w:val="0"/>
          <w:sz w:val="24"/>
          <w:szCs w:val="24"/>
        </w:rPr>
        <w:t>n a sequence of observations I,</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every path may be assigned</w:t>
      </w:r>
      <w:r w:rsidR="003764D3">
        <w:rPr>
          <w:rFonts w:ascii="Times New Roman" w:hAnsi="Times New Roman" w:cs="Times New Roman"/>
          <w:kern w:val="0"/>
          <w:sz w:val="24"/>
          <w:szCs w:val="24"/>
        </w:rPr>
        <w:t xml:space="preserve"> a “length” proportional to –</w:t>
      </w:r>
      <w:r w:rsidR="003764D3">
        <w:rPr>
          <w:rFonts w:ascii="Times New Roman" w:hAnsi="Times New Roman" w:cs="Times New Roman" w:hint="eastAsia"/>
          <w:kern w:val="0"/>
          <w:sz w:val="24"/>
          <w:szCs w:val="24"/>
        </w:rPr>
        <w:t>l</w:t>
      </w:r>
      <w:r w:rsidR="003764D3">
        <w:rPr>
          <w:rFonts w:ascii="Times New Roman" w:hAnsi="Times New Roman" w:cs="Times New Roman"/>
          <w:kern w:val="0"/>
          <w:sz w:val="24"/>
          <w:szCs w:val="24"/>
        </w:rPr>
        <w:t>n</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P(x,</w:t>
      </w:r>
      <w:r w:rsidRPr="003C73C0">
        <w:rPr>
          <w:rFonts w:ascii="Times New Roman" w:hAnsi="Times New Roman" w:cs="Times New Roman"/>
          <w:kern w:val="0"/>
          <w:sz w:val="24"/>
          <w:szCs w:val="24"/>
        </w:rPr>
        <w:t>z), where x is the stat</w:t>
      </w:r>
      <w:r w:rsidR="003764D3">
        <w:rPr>
          <w:rFonts w:ascii="Times New Roman" w:hAnsi="Times New Roman" w:cs="Times New Roman"/>
          <w:kern w:val="0"/>
          <w:sz w:val="24"/>
          <w:szCs w:val="24"/>
        </w:rPr>
        <w:t>e sequence associated with that</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path. This will allow us to solve the problem of finding</w:t>
      </w:r>
      <w:r w:rsidR="003764D3">
        <w:rPr>
          <w:rFonts w:ascii="Times New Roman" w:hAnsi="Times New Roman" w:cs="Times New Roman"/>
          <w:kern w:val="0"/>
          <w:sz w:val="24"/>
          <w:szCs w:val="24"/>
        </w:rPr>
        <w:t xml:space="preserve"> the</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state sequence for which P(x</w:t>
      </w:r>
      <w:r w:rsidR="003764D3">
        <w:rPr>
          <w:rFonts w:ascii="Times New Roman" w:hAnsi="Times New Roman" w:cs="Times New Roman" w:hint="eastAsia"/>
          <w:kern w:val="0"/>
          <w:sz w:val="24"/>
          <w:szCs w:val="24"/>
        </w:rPr>
        <w:t>|</w:t>
      </w:r>
      <w:r w:rsidR="003764D3">
        <w:rPr>
          <w:rFonts w:ascii="Times New Roman" w:hAnsi="Times New Roman" w:cs="Times New Roman"/>
          <w:kern w:val="0"/>
          <w:sz w:val="24"/>
          <w:szCs w:val="24"/>
        </w:rPr>
        <w:t>z) is maximum, or equivalently</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 xml:space="preserve">for which </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P(x,</w:t>
      </w:r>
      <w:r w:rsidRPr="003C73C0">
        <w:rPr>
          <w:rFonts w:ascii="Times New Roman" w:hAnsi="Times New Roman" w:cs="Times New Roman"/>
          <w:kern w:val="0"/>
          <w:sz w:val="24"/>
          <w:szCs w:val="24"/>
        </w:rPr>
        <w:t>z) =P(x</w:t>
      </w:r>
      <w:r w:rsidR="003764D3">
        <w:rPr>
          <w:rFonts w:ascii="Times New Roman" w:hAnsi="Times New Roman" w:cs="Times New Roman" w:hint="eastAsia"/>
          <w:kern w:val="0"/>
          <w:sz w:val="24"/>
          <w:szCs w:val="24"/>
        </w:rPr>
        <w:t>|</w:t>
      </w:r>
      <w:r w:rsidRPr="003C73C0">
        <w:rPr>
          <w:rFonts w:ascii="Times New Roman" w:hAnsi="Times New Roman" w:cs="Times New Roman"/>
          <w:kern w:val="0"/>
          <w:sz w:val="24"/>
          <w:szCs w:val="24"/>
        </w:rPr>
        <w:t>z)</w:t>
      </w:r>
      <w:r w:rsidR="003764D3">
        <w:rPr>
          <w:rFonts w:ascii="Times New Roman" w:hAnsi="Times New Roman" w:cs="Times New Roman"/>
          <w:kern w:val="0"/>
          <w:sz w:val="24"/>
          <w:szCs w:val="24"/>
        </w:rPr>
        <w:t>P(z) is maximum, by finding the</w:t>
      </w:r>
      <w:r w:rsidR="003764D3">
        <w:rPr>
          <w:rFonts w:ascii="Times New Roman" w:hAnsi="Times New Roman" w:cs="Times New Roman" w:hint="eastAsia"/>
          <w:kern w:val="0"/>
          <w:sz w:val="24"/>
          <w:szCs w:val="24"/>
        </w:rPr>
        <w:t xml:space="preserve"> </w:t>
      </w:r>
      <w:r w:rsidR="00061C5A">
        <w:rPr>
          <w:rFonts w:ascii="Times New Roman" w:hAnsi="Times New Roman" w:cs="Times New Roman"/>
          <w:kern w:val="0"/>
          <w:sz w:val="24"/>
          <w:szCs w:val="24"/>
        </w:rPr>
        <w:t xml:space="preserve">path whose length </w:t>
      </w:r>
      <w:r w:rsidRPr="003C73C0">
        <w:rPr>
          <w:rFonts w:ascii="Times New Roman" w:hAnsi="Times New Roman" w:cs="Times New Roman"/>
          <w:kern w:val="0"/>
          <w:sz w:val="24"/>
          <w:szCs w:val="24"/>
        </w:rPr>
        <w:t>-</w:t>
      </w:r>
      <w:r w:rsidR="003764D3">
        <w:rPr>
          <w:rFonts w:ascii="Times New Roman" w:hAnsi="Times New Roman" w:cs="Times New Roman" w:hint="eastAsia"/>
          <w:kern w:val="0"/>
          <w:sz w:val="24"/>
          <w:szCs w:val="24"/>
        </w:rPr>
        <w:t>l</w:t>
      </w:r>
      <w:r w:rsidRPr="003C73C0">
        <w:rPr>
          <w:rFonts w:ascii="Times New Roman" w:hAnsi="Times New Roman" w:cs="Times New Roman"/>
          <w:kern w:val="0"/>
          <w:sz w:val="24"/>
          <w:szCs w:val="24"/>
        </w:rPr>
        <w:t>n P(x,</w:t>
      </w:r>
      <w:r w:rsidR="003764D3">
        <w:rPr>
          <w:rFonts w:ascii="Times New Roman" w:hAnsi="Times New Roman" w:cs="Times New Roman" w:hint="eastAsia"/>
          <w:kern w:val="0"/>
          <w:sz w:val="24"/>
          <w:szCs w:val="24"/>
        </w:rPr>
        <w:t>z</w:t>
      </w:r>
      <w:r w:rsidRPr="003C73C0">
        <w:rPr>
          <w:rFonts w:ascii="Times New Roman" w:hAnsi="Times New Roman" w:cs="Times New Roman"/>
          <w:kern w:val="0"/>
          <w:sz w:val="24"/>
          <w:szCs w:val="24"/>
        </w:rPr>
        <w:t xml:space="preserve">) is minimum, since </w:t>
      </w:r>
      <w:r w:rsidR="003764D3">
        <w:rPr>
          <w:rFonts w:ascii="Times New Roman" w:hAnsi="Times New Roman" w:cs="Times New Roman" w:hint="eastAsia"/>
          <w:kern w:val="0"/>
          <w:sz w:val="24"/>
          <w:szCs w:val="24"/>
        </w:rPr>
        <w:t>l</w:t>
      </w:r>
      <w:r w:rsidRPr="003C73C0">
        <w:rPr>
          <w:rFonts w:ascii="Times New Roman" w:hAnsi="Times New Roman" w:cs="Times New Roman"/>
          <w:kern w:val="0"/>
          <w:sz w:val="24"/>
          <w:szCs w:val="24"/>
        </w:rPr>
        <w:t>n P(x,</w:t>
      </w:r>
      <w:r w:rsidR="003764D3">
        <w:rPr>
          <w:rFonts w:ascii="Times New Roman" w:hAnsi="Times New Roman" w:cs="Times New Roman" w:hint="eastAsia"/>
          <w:kern w:val="0"/>
          <w:sz w:val="24"/>
          <w:szCs w:val="24"/>
        </w:rPr>
        <w:t>z</w:t>
      </w:r>
      <w:r w:rsidR="003764D3">
        <w:rPr>
          <w:rFonts w:ascii="Times New Roman" w:hAnsi="Times New Roman" w:cs="Times New Roman"/>
          <w:kern w:val="0"/>
          <w:sz w:val="24"/>
          <w:szCs w:val="24"/>
        </w:rPr>
        <w:t>) is</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a monotonic function of P(x</w:t>
      </w:r>
      <w:r w:rsidRPr="003C73C0">
        <w:rPr>
          <w:rFonts w:ascii="Times New Roman" w:hAnsi="Times New Roman" w:cs="Times New Roman"/>
          <w:kern w:val="0"/>
          <w:sz w:val="24"/>
          <w:szCs w:val="24"/>
        </w:rPr>
        <w:t>,</w:t>
      </w:r>
      <w:r w:rsidR="003764D3">
        <w:rPr>
          <w:rFonts w:ascii="Times New Roman" w:hAnsi="Times New Roman" w:cs="Times New Roman" w:hint="eastAsia"/>
          <w:kern w:val="0"/>
          <w:sz w:val="24"/>
          <w:szCs w:val="24"/>
        </w:rPr>
        <w:t>z</w:t>
      </w:r>
      <w:r w:rsidRPr="003C73C0">
        <w:rPr>
          <w:rFonts w:ascii="Times New Roman" w:hAnsi="Times New Roman" w:cs="Times New Roman"/>
          <w:kern w:val="0"/>
          <w:sz w:val="24"/>
          <w:szCs w:val="24"/>
        </w:rPr>
        <w:t>) and there is</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a one-to-one correspondence</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between paths a</w:t>
      </w:r>
      <w:r w:rsidR="003764D3">
        <w:rPr>
          <w:rFonts w:ascii="Times New Roman" w:hAnsi="Times New Roman" w:cs="Times New Roman"/>
          <w:kern w:val="0"/>
          <w:sz w:val="24"/>
          <w:szCs w:val="24"/>
        </w:rPr>
        <w:t>nd sequences. We simply observe</w:t>
      </w:r>
      <w:r w:rsidR="003764D3">
        <w:rPr>
          <w:rFonts w:ascii="Times New Roman" w:hAnsi="Times New Roman" w:cs="Times New Roman" w:hint="eastAsia"/>
          <w:kern w:val="0"/>
          <w:sz w:val="24"/>
          <w:szCs w:val="24"/>
        </w:rPr>
        <w:t xml:space="preserve"> </w:t>
      </w:r>
      <w:r w:rsidRPr="003C73C0">
        <w:rPr>
          <w:rFonts w:ascii="Times New Roman" w:hAnsi="Times New Roman" w:cs="Times New Roman"/>
          <w:kern w:val="0"/>
          <w:sz w:val="24"/>
          <w:szCs w:val="24"/>
        </w:rPr>
        <w:t>that due to the Ma</w:t>
      </w:r>
      <w:r w:rsidR="003764D3">
        <w:rPr>
          <w:rFonts w:ascii="Times New Roman" w:hAnsi="Times New Roman" w:cs="Times New Roman"/>
          <w:kern w:val="0"/>
          <w:sz w:val="24"/>
          <w:szCs w:val="24"/>
        </w:rPr>
        <w:t>rkov and memoryless properties,</w:t>
      </w:r>
      <w:r w:rsidR="003764D3">
        <w:rPr>
          <w:rFonts w:ascii="Times New Roman" w:hAnsi="Times New Roman" w:cs="Times New Roman" w:hint="eastAsia"/>
          <w:kern w:val="0"/>
          <w:sz w:val="24"/>
          <w:szCs w:val="24"/>
        </w:rPr>
        <w:t xml:space="preserve"> </w:t>
      </w:r>
      <w:r w:rsidR="003764D3">
        <w:rPr>
          <w:rFonts w:ascii="Times New Roman" w:hAnsi="Times New Roman" w:cs="Times New Roman"/>
          <w:kern w:val="0"/>
          <w:sz w:val="24"/>
          <w:szCs w:val="24"/>
        </w:rPr>
        <w:t>P(x,</w:t>
      </w:r>
      <w:r w:rsidRPr="003C73C0">
        <w:rPr>
          <w:rFonts w:ascii="Times New Roman" w:hAnsi="Times New Roman" w:cs="Times New Roman"/>
          <w:kern w:val="0"/>
          <w:sz w:val="24"/>
          <w:szCs w:val="24"/>
        </w:rPr>
        <w:t>z) factors as follows:</w:t>
      </w:r>
    </w:p>
    <w:p w:rsidR="003764D3" w:rsidRDefault="0098284E" w:rsidP="0098284E">
      <w:pPr>
        <w:autoSpaceDE w:val="0"/>
        <w:autoSpaceDN w:val="0"/>
        <w:adjustRightInd w:val="0"/>
        <w:ind w:firstLineChars="250" w:firstLine="525"/>
        <w:rPr>
          <w:rFonts w:ascii="Times New Roman" w:hAnsi="Times New Roman" w:cs="Times New Roman"/>
          <w:kern w:val="0"/>
          <w:sz w:val="24"/>
          <w:szCs w:val="24"/>
        </w:rPr>
      </w:pPr>
      <w:r w:rsidRPr="00DD0072">
        <w:rPr>
          <w:position w:val="-44"/>
        </w:rPr>
        <w:object w:dxaOrig="9180" w:dyaOrig="1080">
          <v:shape id="_x0000_i1041" type="#_x0000_t75" style="width:366pt;height:45pt" o:ole="">
            <v:imagedata r:id="rId46" o:title=""/>
          </v:shape>
          <o:OLEObject Type="Embed" ProgID="Equation.DSMT4" ShapeID="_x0000_i1041" DrawAspect="Content" ObjectID="_1368271737" r:id="rId47"/>
        </w:object>
      </w:r>
    </w:p>
    <w:p w:rsidR="003764D3" w:rsidRDefault="003C73C0" w:rsidP="003764D3">
      <w:pPr>
        <w:autoSpaceDE w:val="0"/>
        <w:autoSpaceDN w:val="0"/>
        <w:adjustRightInd w:val="0"/>
        <w:rPr>
          <w:rFonts w:ascii="Times New Roman" w:hAnsi="Times New Roman" w:cs="Times New Roman"/>
          <w:kern w:val="0"/>
          <w:sz w:val="24"/>
          <w:szCs w:val="24"/>
        </w:rPr>
      </w:pPr>
      <w:r w:rsidRPr="003C73C0">
        <w:rPr>
          <w:rFonts w:ascii="Times New Roman" w:hAnsi="Times New Roman" w:cs="Times New Roman"/>
          <w:kern w:val="0"/>
          <w:sz w:val="24"/>
          <w:szCs w:val="24"/>
        </w:rPr>
        <w:t>Hence if we assign each branch (tr</w:t>
      </w:r>
      <w:r w:rsidR="003764D3">
        <w:rPr>
          <w:rFonts w:ascii="Times New Roman" w:hAnsi="Times New Roman" w:cs="Times New Roman"/>
          <w:kern w:val="0"/>
          <w:sz w:val="24"/>
          <w:szCs w:val="24"/>
        </w:rPr>
        <w:t>ansition) the ‘‘length”</w:t>
      </w:r>
      <w:r w:rsidR="003764D3">
        <w:rPr>
          <w:rFonts w:ascii="Times New Roman" w:hAnsi="Times New Roman" w:cs="Times New Roman" w:hint="eastAsia"/>
          <w:kern w:val="0"/>
          <w:sz w:val="24"/>
          <w:szCs w:val="24"/>
        </w:rPr>
        <w:t xml:space="preserve"> :</w:t>
      </w:r>
    </w:p>
    <w:p w:rsidR="003764D3" w:rsidRDefault="00D42BAB" w:rsidP="003764D3">
      <w:pPr>
        <w:autoSpaceDE w:val="0"/>
        <w:autoSpaceDN w:val="0"/>
        <w:adjustRightInd w:val="0"/>
        <w:ind w:firstLineChars="750" w:firstLine="1575"/>
        <w:rPr>
          <w:rFonts w:ascii="Times New Roman" w:hAnsi="Times New Roman" w:cs="Times New Roman"/>
          <w:kern w:val="0"/>
          <w:sz w:val="24"/>
          <w:szCs w:val="24"/>
        </w:rPr>
      </w:pPr>
      <w:r w:rsidRPr="00DD0072">
        <w:rPr>
          <w:position w:val="-18"/>
        </w:rPr>
        <w:object w:dxaOrig="5400" w:dyaOrig="540">
          <v:shape id="_x0000_i1042" type="#_x0000_t75" style="width:242.25pt;height:24pt" o:ole="">
            <v:imagedata r:id="rId48" o:title=""/>
          </v:shape>
          <o:OLEObject Type="Embed" ProgID="Equation.DSMT4" ShapeID="_x0000_i1042" DrawAspect="Content" ObjectID="_1368271738" r:id="rId49"/>
        </w:object>
      </w:r>
    </w:p>
    <w:p w:rsidR="003C73C0" w:rsidRDefault="003C73C0" w:rsidP="003764D3">
      <w:pPr>
        <w:autoSpaceDE w:val="0"/>
        <w:autoSpaceDN w:val="0"/>
        <w:adjustRightInd w:val="0"/>
        <w:rPr>
          <w:rFonts w:ascii="Times New Roman" w:hAnsi="Times New Roman" w:cs="Times New Roman"/>
          <w:kern w:val="0"/>
          <w:sz w:val="24"/>
          <w:szCs w:val="24"/>
        </w:rPr>
      </w:pPr>
      <w:r w:rsidRPr="003C73C0">
        <w:rPr>
          <w:rFonts w:ascii="Times New Roman" w:hAnsi="Times New Roman" w:cs="Times New Roman"/>
          <w:kern w:val="0"/>
          <w:sz w:val="24"/>
          <w:szCs w:val="24"/>
        </w:rPr>
        <w:t>then the total length of the path corresponding to some x is</w:t>
      </w:r>
      <w:r w:rsidR="003764D3">
        <w:rPr>
          <w:rFonts w:ascii="Times New Roman" w:hAnsi="Times New Roman" w:cs="Times New Roman" w:hint="eastAsia"/>
          <w:kern w:val="0"/>
          <w:sz w:val="24"/>
          <w:szCs w:val="24"/>
        </w:rPr>
        <w:t xml:space="preserve"> </w:t>
      </w:r>
      <w:r w:rsidR="00333D0B">
        <w:rPr>
          <w:rFonts w:ascii="Times New Roman" w:hAnsi="Times New Roman" w:cs="Times New Roman" w:hint="eastAsia"/>
          <w:kern w:val="0"/>
          <w:sz w:val="24"/>
          <w:szCs w:val="24"/>
        </w:rPr>
        <w:t>as claimed</w:t>
      </w:r>
      <w:r w:rsidR="003764D3">
        <w:rPr>
          <w:rFonts w:ascii="Times New Roman" w:hAnsi="Times New Roman" w:cs="Times New Roman" w:hint="eastAsia"/>
          <w:kern w:val="0"/>
          <w:sz w:val="24"/>
          <w:szCs w:val="24"/>
        </w:rPr>
        <w:t>:</w:t>
      </w:r>
    </w:p>
    <w:p w:rsidR="00333D0B" w:rsidRDefault="0098284E" w:rsidP="0098284E">
      <w:pPr>
        <w:autoSpaceDE w:val="0"/>
        <w:autoSpaceDN w:val="0"/>
        <w:adjustRightInd w:val="0"/>
        <w:ind w:firstLineChars="1000" w:firstLine="2100"/>
      </w:pPr>
      <w:r w:rsidRPr="00DD0072">
        <w:rPr>
          <w:position w:val="-44"/>
        </w:rPr>
        <w:object w:dxaOrig="4680" w:dyaOrig="1080">
          <v:shape id="_x0000_i1043" type="#_x0000_t75" style="width:196.5pt;height:45pt" o:ole="">
            <v:imagedata r:id="rId50" o:title=""/>
          </v:shape>
          <o:OLEObject Type="Embed" ProgID="Equation.DSMT4" ShapeID="_x0000_i1043" DrawAspect="Content" ObjectID="_1368271739" r:id="rId51"/>
        </w:object>
      </w:r>
    </w:p>
    <w:p w:rsidR="00333D0B" w:rsidRDefault="00333D0B" w:rsidP="00333D0B">
      <w:pPr>
        <w:autoSpaceDE w:val="0"/>
        <w:autoSpaceDN w:val="0"/>
        <w:adjustRightInd w:val="0"/>
        <w:ind w:firstLine="482"/>
        <w:rPr>
          <w:rFonts w:ascii="Times New Roman" w:hAnsi="Times New Roman" w:cs="Times New Roman"/>
          <w:kern w:val="0"/>
          <w:sz w:val="24"/>
          <w:szCs w:val="24"/>
        </w:rPr>
      </w:pPr>
      <w:r w:rsidRPr="00333D0B">
        <w:rPr>
          <w:rFonts w:ascii="Times New Roman" w:hAnsi="Times New Roman" w:cs="Times New Roman"/>
          <w:kern w:val="0"/>
          <w:sz w:val="24"/>
          <w:szCs w:val="24"/>
        </w:rPr>
        <w:t>Finding the shortest route th</w:t>
      </w:r>
      <w:r>
        <w:rPr>
          <w:rFonts w:ascii="Times New Roman" w:hAnsi="Times New Roman" w:cs="Times New Roman"/>
          <w:kern w:val="0"/>
          <w:sz w:val="24"/>
          <w:szCs w:val="24"/>
        </w:rPr>
        <w:t>rough a graph is an old problem</w:t>
      </w:r>
      <w:r>
        <w:rPr>
          <w:rFonts w:ascii="Times New Roman" w:hAnsi="Times New Roman" w:cs="Times New Roman" w:hint="eastAsia"/>
          <w:kern w:val="0"/>
          <w:sz w:val="24"/>
          <w:szCs w:val="24"/>
        </w:rPr>
        <w:t xml:space="preserve"> </w:t>
      </w:r>
      <w:r w:rsidRPr="00333D0B">
        <w:rPr>
          <w:rFonts w:ascii="Times New Roman" w:hAnsi="Times New Roman" w:cs="Times New Roman"/>
          <w:kern w:val="0"/>
          <w:sz w:val="24"/>
          <w:szCs w:val="24"/>
        </w:rPr>
        <w:t>in operations research.</w:t>
      </w:r>
      <w:r>
        <w:rPr>
          <w:rFonts w:ascii="Times New Roman" w:hAnsi="Times New Roman" w:cs="Times New Roman"/>
          <w:kern w:val="0"/>
          <w:sz w:val="24"/>
          <w:szCs w:val="24"/>
        </w:rPr>
        <w:t xml:space="preserve"> The most succinct solution was</w:t>
      </w:r>
      <w:r>
        <w:rPr>
          <w:rFonts w:ascii="Times New Roman" w:hAnsi="Times New Roman" w:cs="Times New Roman" w:hint="eastAsia"/>
          <w:kern w:val="0"/>
          <w:sz w:val="24"/>
          <w:szCs w:val="24"/>
        </w:rPr>
        <w:t xml:space="preserve"> </w:t>
      </w:r>
      <w:r w:rsidRPr="00333D0B">
        <w:rPr>
          <w:rFonts w:ascii="Times New Roman" w:hAnsi="Times New Roman" w:cs="Times New Roman"/>
          <w:kern w:val="0"/>
          <w:sz w:val="24"/>
          <w:szCs w:val="24"/>
        </w:rPr>
        <w:t>given by Minty in a quar</w:t>
      </w:r>
      <w:r>
        <w:rPr>
          <w:rFonts w:ascii="Times New Roman" w:hAnsi="Times New Roman" w:cs="Times New Roman"/>
          <w:kern w:val="0"/>
          <w:sz w:val="24"/>
          <w:szCs w:val="24"/>
        </w:rPr>
        <w:t>ter-page correspondence in 1957</w:t>
      </w:r>
      <w:r>
        <w:rPr>
          <w:rFonts w:ascii="Times New Roman" w:hAnsi="Times New Roman" w:cs="Times New Roman" w:hint="eastAsia"/>
          <w:kern w:val="0"/>
          <w:sz w:val="24"/>
          <w:szCs w:val="24"/>
        </w:rPr>
        <w:t xml:space="preserve"> </w:t>
      </w:r>
      <w:r>
        <w:rPr>
          <w:rFonts w:ascii="Times New Roman" w:hAnsi="Times New Roman" w:cs="Times New Roman"/>
          <w:b/>
          <w:bCs/>
          <w:iCs/>
          <w:kern w:val="0"/>
          <w:sz w:val="24"/>
          <w:szCs w:val="24"/>
        </w:rPr>
        <w:t>[55</w:t>
      </w:r>
      <w:r w:rsidRPr="00333D0B">
        <w:rPr>
          <w:rFonts w:ascii="Times New Roman" w:hAnsi="Times New Roman" w:cs="Times New Roman"/>
          <w:b/>
          <w:bCs/>
          <w:iCs/>
          <w:kern w:val="0"/>
          <w:sz w:val="24"/>
          <w:szCs w:val="24"/>
        </w:rPr>
        <w:t xml:space="preserve">] , </w:t>
      </w:r>
      <w:r w:rsidRPr="00333D0B">
        <w:rPr>
          <w:rFonts w:ascii="Times New Roman" w:hAnsi="Times New Roman" w:cs="Times New Roman"/>
          <w:kern w:val="0"/>
          <w:sz w:val="24"/>
          <w:szCs w:val="24"/>
        </w:rPr>
        <w:t>which we quote almost in its entirety</w:t>
      </w:r>
      <w:r>
        <w:rPr>
          <w:rFonts w:ascii="Times New Roman" w:hAnsi="Times New Roman" w:cs="Times New Roman" w:hint="eastAsia"/>
          <w:kern w:val="0"/>
          <w:sz w:val="24"/>
          <w:szCs w:val="24"/>
        </w:rPr>
        <w:t>:</w:t>
      </w:r>
    </w:p>
    <w:p w:rsidR="0098284E" w:rsidRPr="0098284E" w:rsidRDefault="00333D0B" w:rsidP="0098284E">
      <w:pPr>
        <w:autoSpaceDE w:val="0"/>
        <w:autoSpaceDN w:val="0"/>
        <w:adjustRightInd w:val="0"/>
        <w:ind w:leftChars="200" w:left="420" w:rightChars="200" w:right="420" w:firstLine="482"/>
        <w:rPr>
          <w:rFonts w:ascii="Times New Roman" w:hAnsi="Times New Roman" w:cs="Times New Roman"/>
          <w:i/>
          <w:kern w:val="0"/>
          <w:sz w:val="24"/>
          <w:szCs w:val="24"/>
        </w:rPr>
      </w:pPr>
      <w:r w:rsidRPr="00333D0B">
        <w:rPr>
          <w:rFonts w:ascii="Times New Roman" w:hAnsi="Times New Roman" w:cs="Times New Roman" w:hint="eastAsia"/>
          <w:i/>
          <w:kern w:val="0"/>
          <w:sz w:val="24"/>
          <w:szCs w:val="24"/>
        </w:rPr>
        <w:t xml:space="preserve">The shorttest-route problem . . . can be solved very simply . . . as follows:Build a string model of the travel network, where knots represent cities and string lengths represent distance (or costs). Seize the knot </w:t>
      </w:r>
      <w:r w:rsidRPr="00333D0B">
        <w:rPr>
          <w:rFonts w:ascii="Times New Roman" w:hAnsi="Times New Roman" w:cs="Times New Roman"/>
          <w:i/>
          <w:kern w:val="0"/>
          <w:sz w:val="24"/>
          <w:szCs w:val="24"/>
        </w:rPr>
        <w:t>“</w:t>
      </w:r>
      <w:r w:rsidRPr="00333D0B">
        <w:rPr>
          <w:rFonts w:ascii="Times New Roman" w:hAnsi="Times New Roman" w:cs="Times New Roman" w:hint="eastAsia"/>
          <w:i/>
          <w:kern w:val="0"/>
          <w:sz w:val="24"/>
          <w:szCs w:val="24"/>
        </w:rPr>
        <w:t>Los Angeles</w:t>
      </w:r>
      <w:r w:rsidRPr="00333D0B">
        <w:rPr>
          <w:rFonts w:ascii="Times New Roman" w:hAnsi="Times New Roman" w:cs="Times New Roman"/>
          <w:i/>
          <w:kern w:val="0"/>
          <w:sz w:val="24"/>
          <w:szCs w:val="24"/>
        </w:rPr>
        <w:t>”</w:t>
      </w:r>
      <w:r w:rsidRPr="00333D0B">
        <w:rPr>
          <w:rFonts w:ascii="Times New Roman" w:hAnsi="Times New Roman" w:cs="Times New Roman" w:hint="eastAsia"/>
          <w:i/>
          <w:kern w:val="0"/>
          <w:sz w:val="24"/>
          <w:szCs w:val="24"/>
        </w:rPr>
        <w:t xml:space="preserve"> in your left hand and the knot </w:t>
      </w:r>
      <w:r w:rsidRPr="00333D0B">
        <w:rPr>
          <w:rFonts w:ascii="Times New Roman" w:hAnsi="Times New Roman" w:cs="Times New Roman"/>
          <w:i/>
          <w:kern w:val="0"/>
          <w:sz w:val="24"/>
          <w:szCs w:val="24"/>
        </w:rPr>
        <w:t>“</w:t>
      </w:r>
      <w:r w:rsidRPr="00333D0B">
        <w:rPr>
          <w:rFonts w:ascii="Times New Roman" w:hAnsi="Times New Roman" w:cs="Times New Roman" w:hint="eastAsia"/>
          <w:i/>
          <w:kern w:val="0"/>
          <w:sz w:val="24"/>
          <w:szCs w:val="24"/>
        </w:rPr>
        <w:t>Boston</w:t>
      </w:r>
      <w:r w:rsidRPr="00333D0B">
        <w:rPr>
          <w:rFonts w:ascii="Times New Roman" w:hAnsi="Times New Roman" w:cs="Times New Roman"/>
          <w:i/>
          <w:kern w:val="0"/>
          <w:sz w:val="24"/>
          <w:szCs w:val="24"/>
        </w:rPr>
        <w:t>”</w:t>
      </w:r>
      <w:r w:rsidRPr="00333D0B">
        <w:rPr>
          <w:rFonts w:ascii="Times New Roman" w:hAnsi="Times New Roman" w:cs="Times New Roman" w:hint="eastAsia"/>
          <w:i/>
          <w:kern w:val="0"/>
          <w:sz w:val="24"/>
          <w:szCs w:val="24"/>
        </w:rPr>
        <w:t xml:space="preserve"> in your right and pull them apart. If the model becomes entangled, have an assistant untie and re-tie knots until the entanglement is resolved. Eventually one or more paths will stretch tight</w:t>
      </w:r>
      <w:r w:rsidRPr="00333D0B">
        <w:rPr>
          <w:rFonts w:ascii="Times New Roman" w:hAnsi="Times New Roman" w:cs="Times New Roman"/>
          <w:i/>
          <w:kern w:val="0"/>
          <w:sz w:val="24"/>
          <w:szCs w:val="24"/>
        </w:rPr>
        <w:t>—</w:t>
      </w:r>
      <w:r w:rsidRPr="00333D0B">
        <w:rPr>
          <w:rFonts w:ascii="Times New Roman" w:hAnsi="Times New Roman" w:cs="Times New Roman" w:hint="eastAsia"/>
          <w:i/>
          <w:kern w:val="0"/>
          <w:sz w:val="24"/>
          <w:szCs w:val="24"/>
        </w:rPr>
        <w:t>they then are alternative shortest routes . . . .It is well to label the knots since after one or two uses of the model their identities are easily confused.</w:t>
      </w:r>
    </w:p>
    <w:p w:rsidR="00E80330" w:rsidRDefault="00E80330" w:rsidP="00E80330">
      <w:pPr>
        <w:keepNext/>
        <w:autoSpaceDE w:val="0"/>
        <w:autoSpaceDN w:val="0"/>
        <w:adjustRightInd w:val="0"/>
        <w:ind w:rightChars="200" w:right="420"/>
      </w:pPr>
      <w:r>
        <w:rPr>
          <w:rFonts w:ascii="Times New Roman" w:hAnsi="Times New Roman" w:cs="Times New Roman" w:hint="eastAsia"/>
          <w:noProof/>
          <w:kern w:val="0"/>
          <w:sz w:val="24"/>
          <w:szCs w:val="24"/>
        </w:rPr>
        <w:drawing>
          <wp:inline distT="0" distB="0" distL="0" distR="0" wp14:anchorId="1D31ADFE" wp14:editId="15ECA12C">
            <wp:extent cx="5267325" cy="3495675"/>
            <wp:effectExtent l="0" t="0" r="9525" b="9525"/>
            <wp:docPr id="87" name="图片 87" descr="C:\Documents and Settings\Administrator.CHINA-CCE6C076A\桌面\图形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Administrator.CHINA-CCE6C076A\桌面\图形7.wm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67325" cy="3495675"/>
                    </a:xfrm>
                    <a:prstGeom prst="rect">
                      <a:avLst/>
                    </a:prstGeom>
                    <a:noFill/>
                    <a:ln>
                      <a:noFill/>
                    </a:ln>
                  </pic:spPr>
                </pic:pic>
              </a:graphicData>
            </a:graphic>
          </wp:inline>
        </w:drawing>
      </w:r>
    </w:p>
    <w:p w:rsidR="00E80330" w:rsidRDefault="00E80330" w:rsidP="00E80330">
      <w:pPr>
        <w:pStyle w:val="a6"/>
        <w:ind w:firstLineChars="750" w:firstLine="1500"/>
      </w:pPr>
      <w:r>
        <w:t xml:space="preserve">Figure </w:t>
      </w:r>
      <w:fldSimple w:instr=" SEQ Figure \* ARABIC ">
        <w:r w:rsidR="00757540">
          <w:rPr>
            <w:noProof/>
          </w:rPr>
          <w:t>7</w:t>
        </w:r>
      </w:fldSimple>
      <w:r>
        <w:rPr>
          <w:rFonts w:hint="eastAsia"/>
        </w:rPr>
        <w:t xml:space="preserve"> (a)State diagram of a four-state shift-register process. </w:t>
      </w:r>
    </w:p>
    <w:p w:rsidR="00333D0B" w:rsidRDefault="00E80330" w:rsidP="00E80330">
      <w:pPr>
        <w:pStyle w:val="a6"/>
        <w:ind w:firstLineChars="1000" w:firstLine="2000"/>
      </w:pPr>
      <w:r>
        <w:rPr>
          <w:rFonts w:hint="eastAsia"/>
        </w:rPr>
        <w:t>(b)Trellis for a four-state shift-register process.</w:t>
      </w:r>
    </w:p>
    <w:p w:rsidR="00E80330" w:rsidRDefault="00E80330" w:rsidP="00C01377">
      <w:pPr>
        <w:autoSpaceDE w:val="0"/>
        <w:autoSpaceDN w:val="0"/>
        <w:adjustRightInd w:val="0"/>
        <w:ind w:firstLineChars="200" w:firstLine="480"/>
        <w:rPr>
          <w:rFonts w:ascii="Times New Roman" w:hAnsi="Times New Roman" w:cs="Times New Roman"/>
          <w:kern w:val="0"/>
          <w:sz w:val="24"/>
          <w:szCs w:val="24"/>
        </w:rPr>
      </w:pPr>
      <w:r w:rsidRPr="00E80330">
        <w:rPr>
          <w:rFonts w:ascii="Times New Roman" w:hAnsi="Times New Roman" w:cs="Times New Roman"/>
          <w:kern w:val="0"/>
          <w:sz w:val="24"/>
          <w:szCs w:val="24"/>
        </w:rPr>
        <w:t>Unfortunately, the Minty algorithm is not well adapted</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to modern methods of machine computation, nor are assistants</w:t>
      </w:r>
      <w:r>
        <w:rPr>
          <w:rFonts w:ascii="Times New Roman" w:hAnsi="Times New Roman" w:cs="Times New Roman" w:hint="eastAsia"/>
          <w:kern w:val="0"/>
          <w:sz w:val="24"/>
          <w:szCs w:val="24"/>
        </w:rPr>
        <w:t xml:space="preserve"> </w:t>
      </w:r>
      <w:r w:rsidRPr="00E80330">
        <w:rPr>
          <w:rFonts w:ascii="Times New Roman" w:hAnsi="Times New Roman" w:cs="Times New Roman"/>
          <w:b/>
          <w:bCs/>
          <w:kern w:val="0"/>
          <w:sz w:val="24"/>
          <w:szCs w:val="24"/>
        </w:rPr>
        <w:t xml:space="preserve">as </w:t>
      </w:r>
      <w:r>
        <w:rPr>
          <w:rFonts w:ascii="Times New Roman" w:hAnsi="Times New Roman" w:cs="Times New Roman"/>
          <w:kern w:val="0"/>
          <w:sz w:val="24"/>
          <w:szCs w:val="24"/>
        </w:rPr>
        <w:t>pliable as formerly. I</w:t>
      </w:r>
      <w:r w:rsidRPr="00E80330">
        <w:rPr>
          <w:rFonts w:ascii="Times New Roman" w:hAnsi="Times New Roman" w:cs="Times New Roman"/>
          <w:kern w:val="0"/>
          <w:sz w:val="24"/>
          <w:szCs w:val="24"/>
        </w:rPr>
        <w:t xml:space="preserve">t therefore </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lastRenderedPageBreak/>
        <w:t xml:space="preserve">becomes necessary </w:t>
      </w:r>
      <w:r>
        <w:rPr>
          <w:rFonts w:ascii="Times New Roman" w:hAnsi="Times New Roman" w:cs="Times New Roman"/>
          <w:kern w:val="0"/>
          <w:sz w:val="24"/>
          <w:szCs w:val="24"/>
        </w:rPr>
        <w:t>to</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move on to the VA, which i</w:t>
      </w:r>
      <w:r>
        <w:rPr>
          <w:rFonts w:ascii="Times New Roman" w:hAnsi="Times New Roman" w:cs="Times New Roman"/>
          <w:kern w:val="0"/>
          <w:sz w:val="24"/>
          <w:szCs w:val="24"/>
        </w:rPr>
        <w:t>s also well known in operations</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research </w:t>
      </w:r>
      <w:r w:rsidRPr="00E80330">
        <w:rPr>
          <w:rFonts w:ascii="Times New Roman" w:hAnsi="Times New Roman" w:cs="Times New Roman"/>
          <w:b/>
          <w:bCs/>
          <w:iCs/>
          <w:kern w:val="0"/>
          <w:sz w:val="24"/>
          <w:szCs w:val="24"/>
        </w:rPr>
        <w:t xml:space="preserve">[56]. </w:t>
      </w:r>
      <w:r w:rsidRPr="00E80330">
        <w:rPr>
          <w:rFonts w:ascii="Times New Roman" w:hAnsi="Times New Roman" w:cs="Times New Roman"/>
          <w:kern w:val="0"/>
          <w:sz w:val="24"/>
          <w:szCs w:val="24"/>
        </w:rPr>
        <w:t>It requi</w:t>
      </w:r>
      <w:r>
        <w:rPr>
          <w:rFonts w:ascii="Times New Roman" w:hAnsi="Times New Roman" w:cs="Times New Roman"/>
          <w:kern w:val="0"/>
          <w:sz w:val="24"/>
          <w:szCs w:val="24"/>
        </w:rPr>
        <w:t>res one additional observation.</w:t>
      </w:r>
      <w:r>
        <w:rPr>
          <w:rFonts w:ascii="Times New Roman" w:hAnsi="Times New Roman" w:cs="Times New Roman" w:hint="eastAsia"/>
          <w:kern w:val="0"/>
          <w:sz w:val="24"/>
          <w:szCs w:val="24"/>
        </w:rPr>
        <w:t xml:space="preserve"> </w:t>
      </w:r>
    </w:p>
    <w:p w:rsidR="00E80330" w:rsidRPr="00E80330" w:rsidRDefault="00E80330" w:rsidP="00C01377">
      <w:pPr>
        <w:autoSpaceDE w:val="0"/>
        <w:autoSpaceDN w:val="0"/>
        <w:adjustRightInd w:val="0"/>
        <w:ind w:firstLineChars="200" w:firstLine="480"/>
        <w:rPr>
          <w:rFonts w:ascii="Times New Roman" w:hAnsi="Times New Roman" w:cs="Times New Roman"/>
          <w:kern w:val="0"/>
          <w:sz w:val="24"/>
          <w:szCs w:val="24"/>
        </w:rPr>
      </w:pPr>
      <w:r w:rsidRPr="00E80330">
        <w:rPr>
          <w:rFonts w:ascii="Times New Roman" w:hAnsi="Times New Roman" w:cs="Times New Roman"/>
          <w:kern w:val="0"/>
          <w:sz w:val="24"/>
          <w:szCs w:val="24"/>
        </w:rPr>
        <w:t xml:space="preserve">We denote by </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sidRPr="00E80330">
        <w:rPr>
          <w:rFonts w:ascii="Times New Roman" w:hAnsi="Times New Roman" w:cs="Times New Roman"/>
          <w:b/>
          <w:bCs/>
          <w:iCs/>
          <w:kern w:val="0"/>
          <w:sz w:val="24"/>
          <w:szCs w:val="24"/>
          <w:vertAlign w:val="superscript"/>
        </w:rPr>
        <w:t>k</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 xml:space="preserve">a segment </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sidRPr="00E80330">
        <w:rPr>
          <w:rFonts w:ascii="Times New Roman" w:hAnsi="Times New Roman" w:cs="Times New Roman"/>
          <w:b/>
          <w:bCs/>
          <w:iCs/>
          <w:kern w:val="0"/>
          <w:sz w:val="24"/>
          <w:szCs w:val="24"/>
        </w:rPr>
        <w:t xml:space="preserve">, </w:t>
      </w:r>
      <w:r w:rsidRPr="00E80330">
        <w:rPr>
          <w:rFonts w:ascii="Times New Roman" w:hAnsi="Times New Roman" w:cs="Times New Roman"/>
          <w:b/>
          <w:bCs/>
          <w:kern w:val="0"/>
          <w:sz w:val="24"/>
          <w:szCs w:val="24"/>
        </w:rPr>
        <w:t>x</w:t>
      </w:r>
      <w:r w:rsidRPr="00E80330">
        <w:rPr>
          <w:rFonts w:ascii="Times New Roman" w:hAnsi="Times New Roman" w:cs="Times New Roman" w:hint="eastAsia"/>
          <w:b/>
          <w:bCs/>
          <w:kern w:val="0"/>
          <w:sz w:val="24"/>
          <w:szCs w:val="24"/>
          <w:vertAlign w:val="subscript"/>
        </w:rPr>
        <w:t>1</w:t>
      </w:r>
      <w:r w:rsidRPr="00E80330">
        <w:rPr>
          <w:rFonts w:ascii="Times New Roman" w:hAnsi="Times New Roman" w:cs="Times New Roman"/>
          <w:b/>
          <w:bCs/>
          <w:kern w:val="0"/>
          <w:sz w:val="24"/>
          <w:szCs w:val="24"/>
        </w:rPr>
        <w:t xml:space="preserve">, </w:t>
      </w:r>
      <w:r w:rsidRPr="00E80330">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 xml:space="preserve">. . </w:t>
      </w:r>
      <w:r w:rsidRPr="00E80330">
        <w:rPr>
          <w:rFonts w:ascii="Times New Roman" w:hAnsi="Times New Roman" w:cs="Times New Roman"/>
          <w:kern w:val="0"/>
          <w:sz w:val="24"/>
          <w:szCs w:val="24"/>
        </w:rPr>
        <w:t xml:space="preserve">, </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k</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 xml:space="preserve">consisting </w:t>
      </w:r>
      <w:r w:rsidRPr="00E80330">
        <w:rPr>
          <w:rFonts w:ascii="Times New Roman" w:hAnsi="Times New Roman" w:cs="Times New Roman"/>
          <w:b/>
          <w:bCs/>
          <w:kern w:val="0"/>
          <w:sz w:val="24"/>
          <w:szCs w:val="24"/>
        </w:rPr>
        <w:t>of</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the states to time k of the state sequence </w:t>
      </w:r>
      <w:bookmarkStart w:id="28" w:name="OLE_LINK29"/>
      <w:bookmarkStart w:id="29" w:name="OLE_LINK30"/>
      <w:r>
        <w:rPr>
          <w:rFonts w:ascii="Times New Roman" w:hAnsi="Times New Roman" w:cs="Times New Roman"/>
          <w:b/>
          <w:bCs/>
          <w:iCs/>
          <w:kern w:val="0"/>
          <w:sz w:val="24"/>
          <w:szCs w:val="24"/>
        </w:rPr>
        <w:t>x</w:t>
      </w:r>
      <w:r>
        <w:rPr>
          <w:rFonts w:ascii="Times New Roman" w:hAnsi="Times New Roman" w:cs="Times New Roman"/>
          <w:kern w:val="0"/>
          <w:sz w:val="24"/>
          <w:szCs w:val="24"/>
        </w:rPr>
        <w:t>=</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Pr>
          <w:rFonts w:ascii="Times New Roman" w:hAnsi="Times New Roman" w:cs="Times New Roman"/>
          <w:b/>
          <w:bCs/>
          <w:iCs/>
          <w:kern w:val="0"/>
          <w:sz w:val="24"/>
          <w:szCs w:val="24"/>
        </w:rPr>
        <w:t>,</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1</w:t>
      </w:r>
      <w:r w:rsidRPr="00E80330">
        <w:rPr>
          <w:rFonts w:ascii="Times New Roman" w:hAnsi="Times New Roman" w:cs="Times New Roman"/>
          <w:b/>
          <w:bCs/>
          <w:iCs/>
          <w:kern w:val="0"/>
          <w:sz w:val="24"/>
          <w:szCs w:val="24"/>
        </w:rPr>
        <w:t>,</w:t>
      </w:r>
      <w:r>
        <w:rPr>
          <w:rFonts w:ascii="Times New Roman" w:hAnsi="Times New Roman" w:cs="Times New Roman" w:hint="eastAsia"/>
          <w:kern w:val="0"/>
          <w:sz w:val="24"/>
          <w:szCs w:val="24"/>
        </w:rPr>
        <w:t xml:space="preserve"> . . . </w:t>
      </w:r>
      <w:r w:rsidRPr="00E80330">
        <w:rPr>
          <w:rFonts w:ascii="Times New Roman" w:hAnsi="Times New Roman" w:cs="Times New Roman"/>
          <w:kern w:val="0"/>
          <w:sz w:val="24"/>
          <w:szCs w:val="24"/>
        </w:rPr>
        <w:t xml:space="preserve">, </w:t>
      </w:r>
      <w:r w:rsidRPr="00E80330">
        <w:rPr>
          <w:rFonts w:ascii="Times New Roman" w:hAnsi="Times New Roman" w:cs="Times New Roman"/>
          <w:b/>
          <w:bCs/>
          <w:iCs/>
          <w:kern w:val="0"/>
          <w:sz w:val="24"/>
          <w:szCs w:val="24"/>
        </w:rPr>
        <w:t>x</w:t>
      </w:r>
      <w:r w:rsidRPr="00E80330">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w:t>
      </w:r>
      <w:bookmarkEnd w:id="28"/>
      <w:bookmarkEnd w:id="29"/>
      <w:r w:rsidRPr="00E80330">
        <w:rPr>
          <w:rFonts w:ascii="Times New Roman" w:hAnsi="Times New Roman" w:cs="Times New Roman"/>
          <w:b/>
          <w:bCs/>
          <w:iCs/>
          <w:kern w:val="0"/>
          <w:sz w:val="24"/>
          <w:szCs w:val="24"/>
        </w:rPr>
        <w:t>.</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In the</w:t>
      </w:r>
      <w:r w:rsidR="00F21BEA">
        <w:rPr>
          <w:rFonts w:ascii="Times New Roman" w:hAnsi="Times New Roman" w:cs="Times New Roman" w:hint="eastAsia"/>
          <w:kern w:val="0"/>
          <w:sz w:val="24"/>
          <w:szCs w:val="24"/>
        </w:rPr>
        <w:t xml:space="preserve"> </w:t>
      </w:r>
      <w:r w:rsidR="00F21BEA">
        <w:rPr>
          <w:rFonts w:ascii="Times New Roman" w:hAnsi="Times New Roman" w:cs="Times New Roman"/>
          <w:kern w:val="0"/>
          <w:sz w:val="24"/>
          <w:szCs w:val="24"/>
        </w:rPr>
        <w:t>t</w:t>
      </w:r>
      <w:r w:rsidRPr="00E80330">
        <w:rPr>
          <w:rFonts w:ascii="Times New Roman" w:hAnsi="Times New Roman" w:cs="Times New Roman"/>
          <w:kern w:val="0"/>
          <w:sz w:val="24"/>
          <w:szCs w:val="24"/>
        </w:rPr>
        <w:t xml:space="preserve">rellis </w:t>
      </w:r>
      <w:r w:rsidRPr="00E80330">
        <w:rPr>
          <w:rFonts w:ascii="Times New Roman" w:hAnsi="Times New Roman" w:cs="Times New Roman"/>
          <w:b/>
          <w:bCs/>
          <w:iCs/>
          <w:kern w:val="0"/>
          <w:sz w:val="24"/>
          <w:szCs w:val="24"/>
        </w:rPr>
        <w:t>x</w:t>
      </w:r>
      <w:r w:rsidRPr="00E80330">
        <w:rPr>
          <w:rFonts w:ascii="Times New Roman" w:hAnsi="Times New Roman" w:cs="Times New Roman" w:hint="eastAsia"/>
          <w:b/>
          <w:bCs/>
          <w:iCs/>
          <w:kern w:val="0"/>
          <w:sz w:val="24"/>
          <w:szCs w:val="24"/>
          <w:vertAlign w:val="subscript"/>
        </w:rPr>
        <w:t>0</w:t>
      </w:r>
      <w:r w:rsidRPr="00E80330">
        <w:rPr>
          <w:rFonts w:ascii="Times New Roman" w:hAnsi="Times New Roman" w:cs="Times New Roman"/>
          <w:b/>
          <w:bCs/>
          <w:iCs/>
          <w:kern w:val="0"/>
          <w:sz w:val="24"/>
          <w:szCs w:val="24"/>
          <w:vertAlign w:val="superscript"/>
        </w:rPr>
        <w:t>k</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corresponds to a path segment starting</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at the</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node </w:t>
      </w:r>
      <w:r w:rsidRPr="00E80330">
        <w:rPr>
          <w:rFonts w:ascii="Times New Roman" w:hAnsi="Times New Roman" w:cs="Times New Roman"/>
          <w:b/>
          <w:bCs/>
          <w:iCs/>
          <w:kern w:val="0"/>
          <w:sz w:val="24"/>
          <w:szCs w:val="24"/>
        </w:rPr>
        <w:t>x</w:t>
      </w:r>
      <w:r w:rsidRPr="00E80330">
        <w:rPr>
          <w:rFonts w:ascii="Times New Roman" w:hAnsi="Times New Roman" w:cs="Times New Roman"/>
          <w:b/>
          <w:bCs/>
          <w:iCs/>
          <w:kern w:val="0"/>
          <w:sz w:val="24"/>
          <w:szCs w:val="24"/>
          <w:vertAlign w:val="subscript"/>
        </w:rPr>
        <w:t>0</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 xml:space="preserve">and terminating at </w:t>
      </w:r>
      <w:r>
        <w:rPr>
          <w:rFonts w:ascii="Times New Roman" w:hAnsi="Times New Roman" w:cs="Times New Roman" w:hint="eastAsia"/>
          <w:b/>
          <w:bCs/>
          <w:iCs/>
          <w:kern w:val="0"/>
          <w:sz w:val="24"/>
          <w:szCs w:val="24"/>
        </w:rPr>
        <w:t>x</w:t>
      </w:r>
      <w:r w:rsidRPr="00E80330">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 xml:space="preserve">. </w:t>
      </w:r>
      <w:r>
        <w:rPr>
          <w:rFonts w:ascii="Times New Roman" w:hAnsi="Times New Roman" w:cs="Times New Roman"/>
          <w:kern w:val="0"/>
          <w:sz w:val="24"/>
          <w:szCs w:val="24"/>
        </w:rPr>
        <w:t>For any particular time-k node</w:t>
      </w:r>
      <w:r>
        <w:rPr>
          <w:rFonts w:ascii="Times New Roman" w:hAnsi="Times New Roman" w:cs="Times New Roman" w:hint="eastAsia"/>
          <w:kern w:val="0"/>
          <w:sz w:val="24"/>
          <w:szCs w:val="24"/>
        </w:rPr>
        <w:t xml:space="preserve"> </w:t>
      </w:r>
      <w:r>
        <w:rPr>
          <w:rFonts w:ascii="Times New Roman" w:hAnsi="Times New Roman" w:cs="Times New Roman" w:hint="eastAsia"/>
          <w:b/>
          <w:bCs/>
          <w:iCs/>
          <w:kern w:val="0"/>
          <w:sz w:val="24"/>
          <w:szCs w:val="24"/>
        </w:rPr>
        <w:t>x</w:t>
      </w:r>
      <w:r w:rsidRPr="00E80330">
        <w:rPr>
          <w:rFonts w:ascii="Times New Roman" w:hAnsi="Times New Roman" w:cs="Times New Roman"/>
          <w:b/>
          <w:bCs/>
          <w:iCs/>
          <w:kern w:val="0"/>
          <w:sz w:val="24"/>
          <w:szCs w:val="24"/>
          <w:vertAlign w:val="subscript"/>
        </w:rPr>
        <w:t>k</w:t>
      </w:r>
      <w:r>
        <w:rPr>
          <w:rFonts w:ascii="Times New Roman" w:hAnsi="Times New Roman" w:cs="Times New Roman" w:hint="eastAsia"/>
          <w:b/>
          <w:bCs/>
          <w:iCs/>
          <w:kern w:val="0"/>
          <w:sz w:val="24"/>
          <w:szCs w:val="24"/>
        </w:rPr>
        <w:t xml:space="preserve">, </w:t>
      </w:r>
      <w:r w:rsidRPr="00E80330">
        <w:rPr>
          <w:rFonts w:ascii="Times New Roman" w:hAnsi="Times New Roman" w:cs="Times New Roman"/>
          <w:kern w:val="0"/>
          <w:sz w:val="24"/>
          <w:szCs w:val="24"/>
        </w:rPr>
        <w:t>there will in general be s</w:t>
      </w:r>
      <w:r>
        <w:rPr>
          <w:rFonts w:ascii="Times New Roman" w:hAnsi="Times New Roman" w:cs="Times New Roman"/>
          <w:kern w:val="0"/>
          <w:sz w:val="24"/>
          <w:szCs w:val="24"/>
        </w:rPr>
        <w:t>everal such path segments, each</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ith some</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length</w:t>
      </w:r>
      <w:r>
        <w:rPr>
          <w:rFonts w:ascii="Times New Roman" w:hAnsi="Times New Roman" w:cs="Times New Roman" w:hint="eastAsia"/>
          <w:kern w:val="0"/>
          <w:sz w:val="24"/>
          <w:szCs w:val="24"/>
        </w:rPr>
        <w:t xml:space="preserve"> : </w:t>
      </w:r>
      <w:r w:rsidR="0098284E" w:rsidRPr="00DD0072">
        <w:rPr>
          <w:position w:val="-44"/>
        </w:rPr>
        <w:object w:dxaOrig="2620" w:dyaOrig="1080">
          <v:shape id="_x0000_i1044" type="#_x0000_t75" style="width:129pt;height:42pt" o:ole="">
            <v:imagedata r:id="rId53" o:title=""/>
          </v:shape>
          <o:OLEObject Type="Embed" ProgID="Equation.DSMT4" ShapeID="_x0000_i1044" DrawAspect="Content" ObjectID="_1368271740" r:id="rId54"/>
        </w:object>
      </w:r>
    </w:p>
    <w:p w:rsidR="00C01377" w:rsidRDefault="00E80330" w:rsidP="00C01377">
      <w:pPr>
        <w:autoSpaceDE w:val="0"/>
        <w:autoSpaceDN w:val="0"/>
        <w:adjustRightInd w:val="0"/>
        <w:rPr>
          <w:rFonts w:ascii="Times New Roman" w:hAnsi="Times New Roman" w:cs="Times New Roman"/>
          <w:kern w:val="0"/>
          <w:sz w:val="24"/>
          <w:szCs w:val="24"/>
        </w:rPr>
      </w:pPr>
      <w:bookmarkStart w:id="30" w:name="OLE_LINK31"/>
      <w:r w:rsidRPr="00E80330">
        <w:rPr>
          <w:rFonts w:ascii="Times New Roman" w:hAnsi="Times New Roman" w:cs="Times New Roman"/>
          <w:b/>
          <w:bCs/>
          <w:kern w:val="0"/>
          <w:sz w:val="24"/>
          <w:szCs w:val="24"/>
        </w:rPr>
        <w:t xml:space="preserve">The </w:t>
      </w:r>
      <w:r w:rsidRPr="00E80330">
        <w:rPr>
          <w:rFonts w:ascii="Times New Roman" w:hAnsi="Times New Roman" w:cs="Times New Roman"/>
          <w:kern w:val="0"/>
          <w:sz w:val="24"/>
          <w:szCs w:val="24"/>
        </w:rPr>
        <w:t xml:space="preserve">shortest such path segment is called the </w:t>
      </w:r>
      <w:r w:rsidRPr="00E80330">
        <w:rPr>
          <w:rFonts w:ascii="Times New Roman" w:hAnsi="Times New Roman" w:cs="Times New Roman"/>
          <w:b/>
          <w:bCs/>
          <w:iCs/>
          <w:kern w:val="0"/>
          <w:sz w:val="24"/>
          <w:szCs w:val="24"/>
        </w:rPr>
        <w:t>sur</w:t>
      </w:r>
      <w:r w:rsidR="00033750">
        <w:rPr>
          <w:rFonts w:ascii="Times New Roman" w:hAnsi="Times New Roman" w:cs="Times New Roman" w:hint="eastAsia"/>
          <w:b/>
          <w:bCs/>
          <w:iCs/>
          <w:kern w:val="0"/>
          <w:sz w:val="24"/>
          <w:szCs w:val="24"/>
        </w:rPr>
        <w:t>v</w:t>
      </w:r>
      <w:r w:rsidRPr="00E80330">
        <w:rPr>
          <w:rFonts w:ascii="Times New Roman" w:hAnsi="Times New Roman" w:cs="Times New Roman"/>
          <w:b/>
          <w:bCs/>
          <w:iCs/>
          <w:kern w:val="0"/>
          <w:sz w:val="24"/>
          <w:szCs w:val="24"/>
        </w:rPr>
        <w:t>i</w:t>
      </w:r>
      <w:r w:rsidR="00033750">
        <w:rPr>
          <w:rFonts w:ascii="Times New Roman" w:hAnsi="Times New Roman" w:cs="Times New Roman" w:hint="eastAsia"/>
          <w:b/>
          <w:bCs/>
          <w:iCs/>
          <w:kern w:val="0"/>
          <w:sz w:val="24"/>
          <w:szCs w:val="24"/>
        </w:rPr>
        <w:t>v</w:t>
      </w:r>
      <w:r w:rsidRPr="00E80330">
        <w:rPr>
          <w:rFonts w:ascii="Times New Roman" w:hAnsi="Times New Roman" w:cs="Times New Roman"/>
          <w:b/>
          <w:bCs/>
          <w:iCs/>
          <w:kern w:val="0"/>
          <w:sz w:val="24"/>
          <w:szCs w:val="24"/>
        </w:rPr>
        <w:t xml:space="preserve">or </w:t>
      </w:r>
      <w:r>
        <w:rPr>
          <w:rFonts w:ascii="Times New Roman" w:hAnsi="Times New Roman" w:cs="Times New Roman"/>
          <w:kern w:val="0"/>
          <w:sz w:val="24"/>
          <w:szCs w:val="24"/>
        </w:rPr>
        <w:t>corresponding</w:t>
      </w:r>
      <w:r>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to the node </w:t>
      </w:r>
      <w:r w:rsidRPr="00E80330">
        <w:rPr>
          <w:rFonts w:ascii="Times New Roman" w:hAnsi="Times New Roman" w:cs="Times New Roman"/>
          <w:b/>
          <w:bCs/>
          <w:iCs/>
          <w:kern w:val="0"/>
          <w:sz w:val="24"/>
          <w:szCs w:val="24"/>
        </w:rPr>
        <w:t>x</w:t>
      </w:r>
      <w:r w:rsidRPr="00E80330">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 xml:space="preserve"> , </w:t>
      </w:r>
      <w:r w:rsidRPr="00E80330">
        <w:rPr>
          <w:rFonts w:ascii="Times New Roman" w:hAnsi="Times New Roman" w:cs="Times New Roman"/>
          <w:kern w:val="0"/>
          <w:sz w:val="24"/>
          <w:szCs w:val="24"/>
        </w:rPr>
        <w:t xml:space="preserve">and is denoted </w:t>
      </w:r>
      <w:r w:rsidR="0098284E" w:rsidRPr="00C01377">
        <w:rPr>
          <w:rFonts w:ascii="Times New Roman" w:hAnsi="Times New Roman" w:cs="Times New Roman"/>
          <w:kern w:val="0"/>
          <w:position w:val="-14"/>
          <w:sz w:val="24"/>
          <w:szCs w:val="24"/>
        </w:rPr>
        <w:object w:dxaOrig="820" w:dyaOrig="480">
          <v:shape id="_x0000_i1045" type="#_x0000_t75" style="width:30.75pt;height:18pt" o:ole="">
            <v:imagedata r:id="rId55" o:title=""/>
          </v:shape>
          <o:OLEObject Type="Embed" ProgID="Equation.DSMT4" ShapeID="_x0000_i1045" DrawAspect="Content" ObjectID="_1368271741" r:id="rId56"/>
        </w:object>
      </w:r>
      <w:bookmarkEnd w:id="30"/>
      <w:r w:rsidRPr="00E80330">
        <w:rPr>
          <w:rFonts w:ascii="Times New Roman" w:hAnsi="Times New Roman" w:cs="Times New Roman"/>
          <w:b/>
          <w:bCs/>
          <w:iCs/>
          <w:kern w:val="0"/>
          <w:sz w:val="24"/>
          <w:szCs w:val="24"/>
        </w:rPr>
        <w:t xml:space="preserve"> .</w:t>
      </w:r>
      <w:bookmarkStart w:id="31" w:name="OLE_LINK32"/>
      <w:bookmarkStart w:id="32" w:name="OLE_LINK33"/>
      <w:r w:rsidRPr="00E80330">
        <w:rPr>
          <w:rFonts w:ascii="Times New Roman" w:hAnsi="Times New Roman" w:cs="Times New Roman"/>
          <w:b/>
          <w:bCs/>
          <w:iCs/>
          <w:kern w:val="0"/>
          <w:sz w:val="24"/>
          <w:szCs w:val="24"/>
        </w:rPr>
        <w:t xml:space="preserve"> </w:t>
      </w:r>
      <w:r w:rsidR="00C01377">
        <w:rPr>
          <w:rFonts w:ascii="Times New Roman" w:hAnsi="Times New Roman" w:cs="Times New Roman"/>
          <w:kern w:val="0"/>
          <w:sz w:val="24"/>
          <w:szCs w:val="24"/>
        </w:rPr>
        <w:t>For any time</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k&gt;</w:t>
      </w:r>
      <w:r w:rsidR="00C01377">
        <w:rPr>
          <w:rFonts w:ascii="Times New Roman" w:hAnsi="Times New Roman" w:cs="Times New Roman" w:hint="eastAsia"/>
          <w:kern w:val="0"/>
          <w:sz w:val="24"/>
          <w:szCs w:val="24"/>
        </w:rPr>
        <w:t>0</w:t>
      </w:r>
      <w:r w:rsidRPr="00E80330">
        <w:rPr>
          <w:rFonts w:ascii="Times New Roman" w:hAnsi="Times New Roman" w:cs="Times New Roman"/>
          <w:kern w:val="0"/>
          <w:sz w:val="24"/>
          <w:szCs w:val="24"/>
        </w:rPr>
        <w:t xml:space="preserve">, there are </w:t>
      </w:r>
      <w:r w:rsidRPr="00E80330">
        <w:rPr>
          <w:rFonts w:ascii="Times New Roman" w:hAnsi="Times New Roman" w:cs="Times New Roman"/>
          <w:iCs/>
          <w:kern w:val="0"/>
          <w:sz w:val="24"/>
          <w:szCs w:val="24"/>
        </w:rPr>
        <w:t xml:space="preserve">M </w:t>
      </w:r>
      <w:r w:rsidRPr="00E80330">
        <w:rPr>
          <w:rFonts w:ascii="Times New Roman" w:hAnsi="Times New Roman" w:cs="Times New Roman"/>
          <w:kern w:val="0"/>
          <w:sz w:val="24"/>
          <w:szCs w:val="24"/>
        </w:rPr>
        <w:t>survivors in all, one for each</w:t>
      </w:r>
      <w:r w:rsidR="00C01377">
        <w:rPr>
          <w:rFonts w:ascii="Times New Roman" w:hAnsi="Times New Roman" w:cs="Times New Roman" w:hint="eastAsia"/>
          <w:kern w:val="0"/>
          <w:sz w:val="24"/>
          <w:szCs w:val="24"/>
        </w:rPr>
        <w:t xml:space="preserve"> </w:t>
      </w:r>
      <w:r w:rsidR="00C01377">
        <w:rPr>
          <w:rFonts w:ascii="Times New Roman" w:hAnsi="Times New Roman" w:cs="Times New Roman"/>
          <w:b/>
          <w:bCs/>
          <w:iCs/>
          <w:kern w:val="0"/>
          <w:sz w:val="24"/>
          <w:szCs w:val="24"/>
        </w:rPr>
        <w:t>x</w:t>
      </w:r>
      <w:r w:rsidRPr="00C01377">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 xml:space="preserve"> .</w:t>
      </w:r>
      <w:bookmarkEnd w:id="31"/>
      <w:bookmarkEnd w:id="32"/>
      <w:r w:rsidRPr="00E80330">
        <w:rPr>
          <w:rFonts w:ascii="Times New Roman" w:hAnsi="Times New Roman" w:cs="Times New Roman"/>
          <w:b/>
          <w:bCs/>
          <w:iCs/>
          <w:kern w:val="0"/>
          <w:sz w:val="24"/>
          <w:szCs w:val="24"/>
        </w:rPr>
        <w:t xml:space="preserve"> </w:t>
      </w:r>
      <w:r w:rsidR="00C01377">
        <w:rPr>
          <w:rFonts w:ascii="Times New Roman" w:hAnsi="Times New Roman" w:cs="Times New Roman"/>
          <w:kern w:val="0"/>
          <w:sz w:val="24"/>
          <w:szCs w:val="24"/>
        </w:rPr>
        <w:t>The observation</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is this: the shortest complete path </w:t>
      </w:r>
      <w:r w:rsidR="00C01377" w:rsidRPr="00DD0072">
        <w:rPr>
          <w:position w:val="-4"/>
        </w:rPr>
        <w:object w:dxaOrig="340" w:dyaOrig="420">
          <v:shape id="_x0000_i1046" type="#_x0000_t75" style="width:11.25pt;height:14.25pt" o:ole="">
            <v:imagedata r:id="rId57" o:title=""/>
          </v:shape>
          <o:OLEObject Type="Embed" ProgID="Equation.DSMT4" ShapeID="_x0000_i1046" DrawAspect="Content" ObjectID="_1368271742" r:id="rId58"/>
        </w:object>
      </w:r>
      <w:r w:rsidRPr="00E80330">
        <w:rPr>
          <w:rFonts w:ascii="Times New Roman" w:hAnsi="Times New Roman" w:cs="Times New Roman"/>
          <w:b/>
          <w:bCs/>
          <w:iCs/>
          <w:kern w:val="0"/>
          <w:sz w:val="24"/>
          <w:szCs w:val="24"/>
        </w:rPr>
        <w:t xml:space="preserve"> </w:t>
      </w:r>
      <w:r w:rsidR="00C01377">
        <w:rPr>
          <w:rFonts w:ascii="Times New Roman" w:hAnsi="Times New Roman" w:cs="Times New Roman"/>
          <w:kern w:val="0"/>
          <w:sz w:val="24"/>
          <w:szCs w:val="24"/>
        </w:rPr>
        <w:t>must begin with</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one </w:t>
      </w:r>
      <w:r w:rsidRPr="00E80330">
        <w:rPr>
          <w:rFonts w:ascii="Times New Roman" w:hAnsi="Times New Roman" w:cs="Times New Roman"/>
          <w:b/>
          <w:bCs/>
          <w:kern w:val="0"/>
          <w:sz w:val="24"/>
          <w:szCs w:val="24"/>
        </w:rPr>
        <w:t xml:space="preserve">of </w:t>
      </w:r>
      <w:r w:rsidRPr="00E80330">
        <w:rPr>
          <w:rFonts w:ascii="Times New Roman" w:hAnsi="Times New Roman" w:cs="Times New Roman"/>
          <w:kern w:val="0"/>
          <w:sz w:val="24"/>
          <w:szCs w:val="24"/>
        </w:rPr>
        <w:t xml:space="preserve">these survivors. (If it </w:t>
      </w:r>
      <w:r w:rsidR="00C01377">
        <w:rPr>
          <w:rFonts w:ascii="Times New Roman" w:hAnsi="Times New Roman" w:cs="Times New Roman"/>
          <w:kern w:val="0"/>
          <w:sz w:val="24"/>
          <w:szCs w:val="24"/>
        </w:rPr>
        <w:t>did not, but went through state</w:t>
      </w:r>
      <w:r w:rsidR="00C01377">
        <w:rPr>
          <w:rFonts w:ascii="Times New Roman" w:hAnsi="Times New Roman" w:cs="Times New Roman" w:hint="eastAsia"/>
          <w:kern w:val="0"/>
          <w:sz w:val="24"/>
          <w:szCs w:val="24"/>
        </w:rPr>
        <w:t xml:space="preserve"> </w:t>
      </w:r>
      <w:r w:rsidR="00C01377">
        <w:rPr>
          <w:rFonts w:ascii="Times New Roman" w:hAnsi="Times New Roman" w:cs="Times New Roman" w:hint="eastAsia"/>
          <w:b/>
          <w:bCs/>
          <w:iCs/>
          <w:kern w:val="0"/>
          <w:sz w:val="24"/>
          <w:szCs w:val="24"/>
        </w:rPr>
        <w:t>x</w:t>
      </w:r>
      <w:r w:rsidRPr="00C01377">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 xml:space="preserve">at time </w:t>
      </w:r>
      <w:r w:rsidRPr="00E80330">
        <w:rPr>
          <w:rFonts w:ascii="Times New Roman" w:hAnsi="Times New Roman" w:cs="Times New Roman"/>
          <w:b/>
          <w:bCs/>
          <w:iCs/>
          <w:kern w:val="0"/>
          <w:sz w:val="24"/>
          <w:szCs w:val="24"/>
        </w:rPr>
        <w:t xml:space="preserve">k, </w:t>
      </w:r>
      <w:r w:rsidRPr="00E80330">
        <w:rPr>
          <w:rFonts w:ascii="Times New Roman" w:hAnsi="Times New Roman" w:cs="Times New Roman"/>
          <w:kern w:val="0"/>
          <w:sz w:val="24"/>
          <w:szCs w:val="24"/>
        </w:rPr>
        <w:t>then we could</w:t>
      </w:r>
      <w:r w:rsidR="00C01377">
        <w:rPr>
          <w:rFonts w:ascii="Times New Roman" w:hAnsi="Times New Roman" w:cs="Times New Roman"/>
          <w:kern w:val="0"/>
          <w:sz w:val="24"/>
          <w:szCs w:val="24"/>
        </w:rPr>
        <w:t xml:space="preserve"> replace its initial segment by</w:t>
      </w:r>
      <w:r w:rsidR="00C01377">
        <w:rPr>
          <w:rFonts w:ascii="Times New Roman" w:hAnsi="Times New Roman" w:cs="Times New Roman" w:hint="eastAsia"/>
          <w:kern w:val="0"/>
          <w:sz w:val="24"/>
          <w:szCs w:val="24"/>
        </w:rPr>
        <w:t xml:space="preserve"> </w:t>
      </w:r>
      <w:r w:rsidR="0098284E" w:rsidRPr="00C01377">
        <w:rPr>
          <w:rFonts w:ascii="Times New Roman" w:hAnsi="Times New Roman" w:cs="Times New Roman"/>
          <w:kern w:val="0"/>
          <w:position w:val="-14"/>
          <w:sz w:val="24"/>
          <w:szCs w:val="24"/>
        </w:rPr>
        <w:object w:dxaOrig="820" w:dyaOrig="480">
          <v:shape id="_x0000_i1047" type="#_x0000_t75" style="width:30.75pt;height:18pt" o:ole="">
            <v:imagedata r:id="rId59" o:title=""/>
          </v:shape>
          <o:OLEObject Type="Embed" ProgID="Equation.DSMT4" ShapeID="_x0000_i1047" DrawAspect="Content" ObjectID="_1368271743" r:id="rId60"/>
        </w:object>
      </w:r>
      <w:r w:rsidRPr="00E80330">
        <w:rPr>
          <w:rFonts w:ascii="Times New Roman" w:hAnsi="Times New Roman" w:cs="Times New Roman"/>
          <w:b/>
          <w:bCs/>
          <w:iCs/>
          <w:kern w:val="0"/>
          <w:sz w:val="24"/>
          <w:szCs w:val="24"/>
        </w:rPr>
        <w:t xml:space="preserve"> </w:t>
      </w:r>
      <w:r w:rsidR="00C01377">
        <w:rPr>
          <w:rFonts w:ascii="Times New Roman" w:hAnsi="Times New Roman" w:cs="Times New Roman"/>
          <w:kern w:val="0"/>
          <w:sz w:val="24"/>
          <w:szCs w:val="24"/>
        </w:rPr>
        <w:t>to get a shorter</w:t>
      </w:r>
      <w:r w:rsidR="00C01377">
        <w:rPr>
          <w:rFonts w:ascii="Times New Roman" w:hAnsi="Times New Roman" w:cs="Times New Roman" w:hint="eastAsia"/>
          <w:kern w:val="0"/>
          <w:sz w:val="24"/>
          <w:szCs w:val="24"/>
        </w:rPr>
        <w:t xml:space="preserve"> </w:t>
      </w:r>
      <w:r w:rsidR="00C01377">
        <w:rPr>
          <w:rFonts w:ascii="Times New Roman" w:hAnsi="Times New Roman" w:cs="Times New Roman"/>
          <w:kern w:val="0"/>
          <w:sz w:val="24"/>
          <w:szCs w:val="24"/>
        </w:rPr>
        <w:t>path-</w:t>
      </w:r>
      <w:bookmarkStart w:id="33" w:name="OLE_LINK34"/>
      <w:r w:rsidR="00C01377">
        <w:rPr>
          <w:rFonts w:ascii="Times New Roman" w:hAnsi="Times New Roman" w:cs="Times New Roman"/>
          <w:kern w:val="0"/>
          <w:sz w:val="24"/>
          <w:szCs w:val="24"/>
        </w:rPr>
        <w:t>contradiction</w:t>
      </w:r>
      <w:bookmarkEnd w:id="33"/>
      <w:r w:rsidR="00C01377">
        <w:rPr>
          <w:rFonts w:ascii="Times New Roman" w:hAnsi="Times New Roman" w:cs="Times New Roman"/>
          <w:kern w:val="0"/>
          <w:sz w:val="24"/>
          <w:szCs w:val="24"/>
        </w:rPr>
        <w:t>.)</w:t>
      </w:r>
      <w:r w:rsidR="00C01377">
        <w:rPr>
          <w:rFonts w:ascii="Times New Roman" w:hAnsi="Times New Roman" w:cs="Times New Roman" w:hint="eastAsia"/>
          <w:kern w:val="0"/>
          <w:sz w:val="24"/>
          <w:szCs w:val="24"/>
        </w:rPr>
        <w:t xml:space="preserve"> </w:t>
      </w:r>
    </w:p>
    <w:p w:rsidR="00E80330" w:rsidRDefault="00E80330" w:rsidP="00C01377">
      <w:pPr>
        <w:autoSpaceDE w:val="0"/>
        <w:autoSpaceDN w:val="0"/>
        <w:adjustRightInd w:val="0"/>
        <w:ind w:firstLineChars="200" w:firstLine="480"/>
        <w:rPr>
          <w:rFonts w:ascii="Times New Roman" w:hAnsi="Times New Roman" w:cs="Times New Roman"/>
          <w:iCs/>
          <w:kern w:val="0"/>
          <w:sz w:val="24"/>
          <w:szCs w:val="24"/>
        </w:rPr>
      </w:pPr>
      <w:r w:rsidRPr="00E80330">
        <w:rPr>
          <w:rFonts w:ascii="Times New Roman" w:hAnsi="Times New Roman" w:cs="Times New Roman"/>
          <w:kern w:val="0"/>
          <w:sz w:val="24"/>
          <w:szCs w:val="24"/>
        </w:rPr>
        <w:t xml:space="preserve">Thus at any time k we need remember only the </w:t>
      </w:r>
      <w:r w:rsidRPr="00E80330">
        <w:rPr>
          <w:rFonts w:ascii="Times New Roman" w:hAnsi="Times New Roman" w:cs="Times New Roman"/>
          <w:iCs/>
          <w:kern w:val="0"/>
          <w:sz w:val="24"/>
          <w:szCs w:val="24"/>
        </w:rPr>
        <w:t xml:space="preserve">M </w:t>
      </w:r>
      <w:r w:rsidR="00C01377">
        <w:rPr>
          <w:rFonts w:ascii="Times New Roman" w:hAnsi="Times New Roman" w:cs="Times New Roman"/>
          <w:kern w:val="0"/>
          <w:sz w:val="24"/>
          <w:szCs w:val="24"/>
        </w:rPr>
        <w:t>survivors</w:t>
      </w:r>
      <w:r w:rsidR="00C01377">
        <w:rPr>
          <w:rFonts w:ascii="Times New Roman" w:hAnsi="Times New Roman" w:cs="Times New Roman" w:hint="eastAsia"/>
          <w:kern w:val="0"/>
          <w:sz w:val="24"/>
          <w:szCs w:val="24"/>
        </w:rPr>
        <w:t xml:space="preserve"> </w:t>
      </w:r>
      <w:r w:rsidR="00933DC1" w:rsidRPr="00C01377">
        <w:rPr>
          <w:rFonts w:ascii="Times New Roman" w:hAnsi="Times New Roman" w:cs="Times New Roman"/>
          <w:kern w:val="0"/>
          <w:position w:val="-14"/>
          <w:sz w:val="24"/>
          <w:szCs w:val="24"/>
        </w:rPr>
        <w:object w:dxaOrig="820" w:dyaOrig="480">
          <v:shape id="_x0000_i1048" type="#_x0000_t75" style="width:30.75pt;height:18pt" o:ole="">
            <v:imagedata r:id="rId61" o:title=""/>
          </v:shape>
          <o:OLEObject Type="Embed" ProgID="Equation.DSMT4" ShapeID="_x0000_i1048" DrawAspect="Content" ObjectID="_1368271744" r:id="rId62"/>
        </w:object>
      </w:r>
      <w:r w:rsidRPr="00E80330">
        <w:rPr>
          <w:rFonts w:ascii="Times New Roman" w:hAnsi="Times New Roman" w:cs="Times New Roman"/>
          <w:b/>
          <w:bCs/>
          <w:kern w:val="0"/>
          <w:sz w:val="24"/>
          <w:szCs w:val="24"/>
        </w:rPr>
        <w:t xml:space="preserve"> </w:t>
      </w:r>
      <w:r w:rsidRPr="00E80330">
        <w:rPr>
          <w:rFonts w:ascii="Times New Roman" w:hAnsi="Times New Roman" w:cs="Times New Roman"/>
          <w:kern w:val="0"/>
          <w:sz w:val="24"/>
          <w:szCs w:val="24"/>
        </w:rPr>
        <w:t xml:space="preserve">and their lengths </w:t>
      </w:r>
      <w:r w:rsidR="00933DC1" w:rsidRPr="00933DC1">
        <w:rPr>
          <w:position w:val="-20"/>
        </w:rPr>
        <w:object w:dxaOrig="2400" w:dyaOrig="600">
          <v:shape id="_x0000_i1049" type="#_x0000_t75" style="width:90.75pt;height:22.5pt" o:ole="">
            <v:imagedata r:id="rId63" o:title=""/>
          </v:shape>
          <o:OLEObject Type="Embed" ProgID="Equation.DSMT4" ShapeID="_x0000_i1049" DrawAspect="Content" ObjectID="_1368271745" r:id="rId64"/>
        </w:object>
      </w:r>
      <w:r w:rsidRPr="00E80330">
        <w:rPr>
          <w:rFonts w:ascii="Times New Roman" w:hAnsi="Times New Roman" w:cs="Times New Roman"/>
          <w:b/>
          <w:bCs/>
          <w:kern w:val="0"/>
          <w:sz w:val="24"/>
          <w:szCs w:val="24"/>
        </w:rPr>
        <w:t xml:space="preserve">. </w:t>
      </w:r>
      <w:bookmarkStart w:id="34" w:name="OLE_LINK35"/>
      <w:r w:rsidRPr="00E80330">
        <w:rPr>
          <w:rFonts w:ascii="Times New Roman" w:hAnsi="Times New Roman" w:cs="Times New Roman"/>
          <w:kern w:val="0"/>
          <w:sz w:val="24"/>
          <w:szCs w:val="24"/>
        </w:rPr>
        <w:t>To get to time</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k</w:t>
      </w:r>
      <w:r w:rsidR="00C01377">
        <w:rPr>
          <w:rFonts w:ascii="Times New Roman" w:hAnsi="Times New Roman" w:cs="Times New Roman" w:hint="eastAsia"/>
          <w:kern w:val="0"/>
          <w:sz w:val="24"/>
          <w:szCs w:val="24"/>
        </w:rPr>
        <w:t>+1</w:t>
      </w:r>
      <w:r w:rsidRPr="00E80330">
        <w:rPr>
          <w:rFonts w:ascii="Times New Roman" w:hAnsi="Times New Roman" w:cs="Times New Roman"/>
          <w:kern w:val="0"/>
          <w:sz w:val="24"/>
          <w:szCs w:val="24"/>
        </w:rPr>
        <w:t xml:space="preserve"> , we need only extend a</w:t>
      </w:r>
      <w:r w:rsidR="00C01377">
        <w:rPr>
          <w:rFonts w:ascii="Times New Roman" w:hAnsi="Times New Roman" w:cs="Times New Roman"/>
          <w:kern w:val="0"/>
          <w:sz w:val="24"/>
          <w:szCs w:val="24"/>
        </w:rPr>
        <w:t>ll time-k survivors by one time</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unit, compute the lengths</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of </w:t>
      </w:r>
      <w:r w:rsidR="00C01377">
        <w:rPr>
          <w:rFonts w:ascii="Times New Roman" w:hAnsi="Times New Roman" w:cs="Times New Roman"/>
          <w:kern w:val="0"/>
          <w:sz w:val="24"/>
          <w:szCs w:val="24"/>
        </w:rPr>
        <w:t>the extended path segments, and</w:t>
      </w:r>
      <w:r w:rsidR="00C01377">
        <w:rPr>
          <w:rFonts w:ascii="Times New Roman" w:hAnsi="Times New Roman" w:cs="Times New Roman" w:hint="eastAsia"/>
          <w:kern w:val="0"/>
          <w:sz w:val="24"/>
          <w:szCs w:val="24"/>
        </w:rPr>
        <w:t xml:space="preserve"> </w:t>
      </w:r>
      <w:r w:rsidRPr="00E80330">
        <w:rPr>
          <w:rFonts w:ascii="Times New Roman" w:hAnsi="Times New Roman" w:cs="Times New Roman"/>
          <w:b/>
          <w:bCs/>
          <w:kern w:val="0"/>
          <w:sz w:val="24"/>
          <w:szCs w:val="24"/>
        </w:rPr>
        <w:t xml:space="preserve">for </w:t>
      </w:r>
      <w:r w:rsidRPr="00E80330">
        <w:rPr>
          <w:rFonts w:ascii="Times New Roman" w:hAnsi="Times New Roman" w:cs="Times New Roman"/>
          <w:kern w:val="0"/>
          <w:sz w:val="24"/>
          <w:szCs w:val="24"/>
        </w:rPr>
        <w:t xml:space="preserve">each node </w:t>
      </w:r>
      <w:bookmarkStart w:id="35" w:name="OLE_LINK36"/>
      <w:bookmarkStart w:id="36" w:name="OLE_LINK37"/>
      <w:r w:rsidRPr="00E80330">
        <w:rPr>
          <w:rFonts w:ascii="Times New Roman" w:hAnsi="Times New Roman" w:cs="Times New Roman"/>
          <w:b/>
          <w:bCs/>
          <w:iCs/>
          <w:kern w:val="0"/>
          <w:sz w:val="24"/>
          <w:szCs w:val="24"/>
        </w:rPr>
        <w:t>x</w:t>
      </w:r>
      <w:r w:rsidRPr="00C01377">
        <w:rPr>
          <w:rFonts w:ascii="Times New Roman" w:hAnsi="Times New Roman" w:cs="Times New Roman"/>
          <w:b/>
          <w:bCs/>
          <w:iCs/>
          <w:kern w:val="0"/>
          <w:sz w:val="24"/>
          <w:szCs w:val="24"/>
          <w:vertAlign w:val="subscript"/>
        </w:rPr>
        <w:t>k</w:t>
      </w:r>
      <w:r w:rsidRPr="00012167">
        <w:rPr>
          <w:rFonts w:ascii="Times New Roman" w:hAnsi="Times New Roman" w:cs="Times New Roman"/>
          <w:b/>
          <w:bCs/>
          <w:iCs/>
          <w:kern w:val="0"/>
          <w:sz w:val="24"/>
          <w:szCs w:val="24"/>
          <w:vertAlign w:val="subscript"/>
        </w:rPr>
        <w:t>+</w:t>
      </w:r>
      <w:r w:rsidR="00C01377" w:rsidRPr="00012167">
        <w:rPr>
          <w:rFonts w:ascii="Times New Roman" w:hAnsi="Times New Roman" w:cs="Times New Roman" w:hint="eastAsia"/>
          <w:b/>
          <w:bCs/>
          <w:iCs/>
          <w:kern w:val="0"/>
          <w:sz w:val="24"/>
          <w:szCs w:val="24"/>
          <w:vertAlign w:val="subscript"/>
        </w:rPr>
        <w:t>1</w:t>
      </w:r>
      <w:bookmarkEnd w:id="35"/>
      <w:bookmarkEnd w:id="36"/>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select the</w:t>
      </w:r>
      <w:r w:rsidR="00C01377">
        <w:rPr>
          <w:rFonts w:ascii="Times New Roman" w:hAnsi="Times New Roman" w:cs="Times New Roman"/>
          <w:kern w:val="0"/>
          <w:sz w:val="24"/>
          <w:szCs w:val="24"/>
        </w:rPr>
        <w:t xml:space="preserve"> shortest extended path segment</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terminating in </w:t>
      </w:r>
      <w:r w:rsidRPr="00E80330">
        <w:rPr>
          <w:rFonts w:ascii="Times New Roman" w:hAnsi="Times New Roman" w:cs="Times New Roman"/>
          <w:b/>
          <w:bCs/>
          <w:iCs/>
          <w:kern w:val="0"/>
          <w:sz w:val="24"/>
          <w:szCs w:val="24"/>
        </w:rPr>
        <w:t>x</w:t>
      </w:r>
      <w:r w:rsidRPr="00C01377">
        <w:rPr>
          <w:rFonts w:ascii="Times New Roman" w:hAnsi="Times New Roman" w:cs="Times New Roman"/>
          <w:b/>
          <w:bCs/>
          <w:iCs/>
          <w:kern w:val="0"/>
          <w:sz w:val="24"/>
          <w:szCs w:val="24"/>
          <w:vertAlign w:val="subscript"/>
        </w:rPr>
        <w:t>k</w:t>
      </w:r>
      <w:r w:rsidRPr="00E80330">
        <w:rPr>
          <w:rFonts w:ascii="Times New Roman" w:hAnsi="Times New Roman" w:cs="Times New Roman"/>
          <w:b/>
          <w:bCs/>
          <w:iCs/>
          <w:kern w:val="0"/>
          <w:sz w:val="24"/>
          <w:szCs w:val="24"/>
        </w:rPr>
        <w:t>+</w:t>
      </w:r>
      <w:r w:rsidR="00C01377">
        <w:rPr>
          <w:rFonts w:ascii="Times New Roman" w:hAnsi="Times New Roman" w:cs="Times New Roman" w:hint="eastAsia"/>
          <w:b/>
          <w:bCs/>
          <w:iCs/>
          <w:kern w:val="0"/>
          <w:sz w:val="24"/>
          <w:szCs w:val="24"/>
        </w:rPr>
        <w:t>1</w:t>
      </w:r>
      <w:r w:rsidRPr="00E80330">
        <w:rPr>
          <w:rFonts w:ascii="Times New Roman" w:hAnsi="Times New Roman" w:cs="Times New Roman"/>
          <w:b/>
          <w:bCs/>
          <w:iCs/>
          <w:kern w:val="0"/>
          <w:sz w:val="24"/>
          <w:szCs w:val="24"/>
        </w:rPr>
        <w:t xml:space="preserve"> </w:t>
      </w:r>
      <w:r w:rsidRPr="00E80330">
        <w:rPr>
          <w:rFonts w:ascii="Times New Roman" w:hAnsi="Times New Roman" w:cs="Times New Roman"/>
          <w:kern w:val="0"/>
          <w:sz w:val="24"/>
          <w:szCs w:val="24"/>
        </w:rPr>
        <w:t>as the corresponding time-(</w:t>
      </w:r>
      <w:r w:rsidR="00C01377">
        <w:rPr>
          <w:rFonts w:ascii="Times New Roman" w:hAnsi="Times New Roman" w:cs="Times New Roman" w:hint="eastAsia"/>
          <w:kern w:val="0"/>
          <w:sz w:val="24"/>
          <w:szCs w:val="24"/>
        </w:rPr>
        <w:t>k+1</w:t>
      </w:r>
      <w:r w:rsidR="00C01377">
        <w:rPr>
          <w:rFonts w:ascii="Times New Roman" w:hAnsi="Times New Roman" w:cs="Times New Roman"/>
          <w:kern w:val="0"/>
          <w:sz w:val="24"/>
          <w:szCs w:val="24"/>
        </w:rPr>
        <w:t>) survivor.</w:t>
      </w:r>
      <w:bookmarkEnd w:id="34"/>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Recursion proceeds ind</w:t>
      </w:r>
      <w:r w:rsidR="00C01377">
        <w:rPr>
          <w:rFonts w:ascii="Times New Roman" w:hAnsi="Times New Roman" w:cs="Times New Roman"/>
          <w:kern w:val="0"/>
          <w:sz w:val="24"/>
          <w:szCs w:val="24"/>
        </w:rPr>
        <w:t>efinitely without the number of</w:t>
      </w:r>
      <w:r w:rsidR="00C01377">
        <w:rPr>
          <w:rFonts w:ascii="Times New Roman" w:hAnsi="Times New Roman" w:cs="Times New Roman" w:hint="eastAsia"/>
          <w:kern w:val="0"/>
          <w:sz w:val="24"/>
          <w:szCs w:val="24"/>
        </w:rPr>
        <w:t xml:space="preserve"> </w:t>
      </w:r>
      <w:r w:rsidRPr="00E80330">
        <w:rPr>
          <w:rFonts w:ascii="Times New Roman" w:hAnsi="Times New Roman" w:cs="Times New Roman"/>
          <w:kern w:val="0"/>
          <w:sz w:val="24"/>
          <w:szCs w:val="24"/>
        </w:rPr>
        <w:t xml:space="preserve">survivors ever exceeding </w:t>
      </w:r>
      <w:r w:rsidRPr="00E80330">
        <w:rPr>
          <w:rFonts w:ascii="Times New Roman" w:hAnsi="Times New Roman" w:cs="Times New Roman"/>
          <w:iCs/>
          <w:kern w:val="0"/>
          <w:sz w:val="24"/>
          <w:szCs w:val="24"/>
        </w:rPr>
        <w:t>M.</w:t>
      </w:r>
    </w:p>
    <w:p w:rsidR="004374CB" w:rsidRDefault="00C01377" w:rsidP="00933DC1">
      <w:pPr>
        <w:autoSpaceDE w:val="0"/>
        <w:autoSpaceDN w:val="0"/>
        <w:adjustRightInd w:val="0"/>
        <w:ind w:firstLineChars="200" w:firstLine="480"/>
        <w:rPr>
          <w:rFonts w:ascii="Times New Roman" w:hAnsi="Times New Roman" w:cs="Times New Roman"/>
          <w:kern w:val="0"/>
          <w:sz w:val="24"/>
          <w:szCs w:val="24"/>
        </w:rPr>
      </w:pPr>
      <w:r w:rsidRPr="00C01377">
        <w:rPr>
          <w:rFonts w:ascii="Times New Roman" w:hAnsi="Times New Roman" w:cs="Times New Roman"/>
          <w:kern w:val="0"/>
          <w:sz w:val="24"/>
          <w:szCs w:val="24"/>
        </w:rPr>
        <w:t>Many readers will recognize this algorithm as a simple</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version of forward dynamic programming </w:t>
      </w:r>
      <w:r w:rsidRPr="00C01377">
        <w:rPr>
          <w:rFonts w:ascii="Times New Roman" w:hAnsi="Times New Roman" w:cs="Times New Roman"/>
          <w:b/>
          <w:bCs/>
          <w:kern w:val="0"/>
          <w:sz w:val="24"/>
          <w:szCs w:val="24"/>
        </w:rPr>
        <w:t xml:space="preserve">[57], </w:t>
      </w:r>
      <w:r w:rsidRPr="00C01377">
        <w:rPr>
          <w:rFonts w:ascii="Times New Roman" w:hAnsi="Times New Roman" w:cs="Times New Roman"/>
          <w:kern w:val="0"/>
          <w:sz w:val="24"/>
          <w:szCs w:val="24"/>
        </w:rPr>
        <w:t>[</w:t>
      </w:r>
      <w:r w:rsidR="004374CB">
        <w:rPr>
          <w:rFonts w:ascii="Times New Roman" w:hAnsi="Times New Roman" w:cs="Times New Roman" w:hint="eastAsia"/>
          <w:kern w:val="0"/>
          <w:sz w:val="24"/>
          <w:szCs w:val="24"/>
        </w:rPr>
        <w:t>58].</w:t>
      </w:r>
      <w:r w:rsidRPr="00C01377">
        <w:rPr>
          <w:rFonts w:ascii="Times New Roman" w:hAnsi="Times New Roman" w:cs="Times New Roman"/>
          <w:kern w:val="0"/>
          <w:sz w:val="24"/>
          <w:szCs w:val="24"/>
        </w:rPr>
        <w:t xml:space="preserve"> </w:t>
      </w:r>
      <w:bookmarkStart w:id="37" w:name="OLE_LINK38"/>
      <w:bookmarkStart w:id="38" w:name="OLE_LINK39"/>
      <w:r>
        <w:rPr>
          <w:rFonts w:ascii="Times New Roman" w:hAnsi="Times New Roman" w:cs="Times New Roman"/>
          <w:kern w:val="0"/>
          <w:sz w:val="24"/>
          <w:szCs w:val="24"/>
        </w:rPr>
        <w:t>By this</w:t>
      </w:r>
      <w:r>
        <w:rPr>
          <w:rFonts w:ascii="Times New Roman" w:hAnsi="Times New Roman" w:cs="Times New Roman" w:hint="eastAsia"/>
          <w:kern w:val="0"/>
          <w:sz w:val="24"/>
          <w:szCs w:val="24"/>
        </w:rPr>
        <w:t xml:space="preserve"> </w:t>
      </w:r>
      <w:r w:rsidRPr="00C01377">
        <w:rPr>
          <w:rFonts w:ascii="Times New Roman" w:hAnsi="Times New Roman" w:cs="Times New Roman"/>
          <w:b/>
          <w:bCs/>
          <w:kern w:val="0"/>
          <w:sz w:val="24"/>
          <w:szCs w:val="24"/>
        </w:rPr>
        <w:t xml:space="preserve">or </w:t>
      </w:r>
      <w:r w:rsidRPr="00C01377">
        <w:rPr>
          <w:rFonts w:ascii="Times New Roman" w:hAnsi="Times New Roman" w:cs="Times New Roman"/>
          <w:kern w:val="0"/>
          <w:sz w:val="24"/>
          <w:szCs w:val="24"/>
        </w:rPr>
        <w:t>any other name, the a</w:t>
      </w:r>
      <w:r>
        <w:rPr>
          <w:rFonts w:ascii="Times New Roman" w:hAnsi="Times New Roman" w:cs="Times New Roman"/>
          <w:kern w:val="0"/>
          <w:sz w:val="24"/>
          <w:szCs w:val="24"/>
        </w:rPr>
        <w:t>lgorithm is elementary once the</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problem has been cast </w:t>
      </w:r>
      <w:r>
        <w:rPr>
          <w:rFonts w:ascii="Times New Roman" w:hAnsi="Times New Roman" w:cs="Times New Roman"/>
          <w:kern w:val="0"/>
          <w:sz w:val="24"/>
          <w:szCs w:val="24"/>
        </w:rPr>
        <w:t>in the shortest route form.</w:t>
      </w:r>
      <w:bookmarkEnd w:id="37"/>
      <w:bookmarkEnd w:id="38"/>
      <w:r>
        <w:rPr>
          <w:rFonts w:ascii="Times New Roman" w:hAnsi="Times New Roman" w:cs="Times New Roman" w:hint="eastAsia"/>
          <w:kern w:val="0"/>
          <w:sz w:val="24"/>
          <w:szCs w:val="24"/>
        </w:rPr>
        <w:t xml:space="preserve"> </w:t>
      </w:r>
    </w:p>
    <w:p w:rsidR="00C01377" w:rsidRPr="00C01377" w:rsidRDefault="00C01377" w:rsidP="00933DC1">
      <w:pPr>
        <w:autoSpaceDE w:val="0"/>
        <w:autoSpaceDN w:val="0"/>
        <w:adjustRightInd w:val="0"/>
        <w:ind w:firstLineChars="200" w:firstLine="480"/>
        <w:rPr>
          <w:rFonts w:ascii="Times New Roman" w:hAnsi="Times New Roman" w:cs="Times New Roman"/>
          <w:kern w:val="0"/>
          <w:sz w:val="24"/>
          <w:szCs w:val="24"/>
        </w:rPr>
      </w:pPr>
      <w:r w:rsidRPr="00C01377">
        <w:rPr>
          <w:rFonts w:ascii="Times New Roman" w:hAnsi="Times New Roman" w:cs="Times New Roman"/>
          <w:kern w:val="0"/>
          <w:sz w:val="24"/>
          <w:szCs w:val="24"/>
        </w:rPr>
        <w:t xml:space="preserve">We illustrate the algorithm </w:t>
      </w:r>
      <w:r w:rsidRPr="00C01377">
        <w:rPr>
          <w:rFonts w:ascii="Times New Roman" w:hAnsi="Times New Roman" w:cs="Times New Roman"/>
          <w:b/>
          <w:bCs/>
          <w:kern w:val="0"/>
          <w:sz w:val="24"/>
          <w:szCs w:val="24"/>
        </w:rPr>
        <w:t xml:space="preserve">for </w:t>
      </w:r>
      <w:r w:rsidRPr="00C01377">
        <w:rPr>
          <w:rFonts w:ascii="Times New Roman" w:hAnsi="Times New Roman" w:cs="Times New Roman"/>
          <w:kern w:val="0"/>
          <w:sz w:val="24"/>
          <w:szCs w:val="24"/>
        </w:rPr>
        <w:t xml:space="preserve">a </w:t>
      </w:r>
      <w:r>
        <w:rPr>
          <w:rFonts w:ascii="Times New Roman" w:hAnsi="Times New Roman" w:cs="Times New Roman"/>
          <w:kern w:val="0"/>
          <w:sz w:val="24"/>
          <w:szCs w:val="24"/>
        </w:rPr>
        <w:t>simple four-state trellis</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covering </w:t>
      </w:r>
      <w:r w:rsidRPr="00C01377">
        <w:rPr>
          <w:rFonts w:ascii="Times New Roman" w:hAnsi="Times New Roman" w:cs="Times New Roman"/>
          <w:b/>
          <w:bCs/>
          <w:kern w:val="0"/>
          <w:sz w:val="24"/>
          <w:szCs w:val="24"/>
        </w:rPr>
        <w:t xml:space="preserve">5 </w:t>
      </w:r>
      <w:r w:rsidRPr="00C01377">
        <w:rPr>
          <w:rFonts w:ascii="Times New Roman" w:hAnsi="Times New Roman" w:cs="Times New Roman"/>
          <w:kern w:val="0"/>
          <w:sz w:val="24"/>
          <w:szCs w:val="24"/>
        </w:rPr>
        <w:t xml:space="preserve">time units in Fig. </w:t>
      </w:r>
      <w:r>
        <w:rPr>
          <w:rFonts w:ascii="Times New Roman" w:hAnsi="Times New Roman" w:cs="Times New Roman"/>
          <w:kern w:val="0"/>
          <w:sz w:val="24"/>
          <w:szCs w:val="24"/>
        </w:rPr>
        <w:t>8. Fig. 8(a) shows the complete</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trellis, with each branch labeled with a length. </w:t>
      </w:r>
      <w:r w:rsidRPr="00C01377">
        <w:rPr>
          <w:rFonts w:ascii="Times New Roman" w:hAnsi="Times New Roman" w:cs="Times New Roman"/>
          <w:b/>
          <w:bCs/>
          <w:kern w:val="0"/>
          <w:sz w:val="24"/>
          <w:szCs w:val="24"/>
        </w:rPr>
        <w:t xml:space="preserve">(In </w:t>
      </w:r>
      <w:r w:rsidRPr="00C01377">
        <w:rPr>
          <w:rFonts w:ascii="Times New Roman" w:hAnsi="Times New Roman" w:cs="Times New Roman"/>
          <w:kern w:val="0"/>
          <w:sz w:val="24"/>
          <w:szCs w:val="24"/>
        </w:rPr>
        <w:t xml:space="preserve">a </w:t>
      </w:r>
      <w:r>
        <w:rPr>
          <w:rFonts w:ascii="Times New Roman" w:hAnsi="Times New Roman" w:cs="Times New Roman"/>
          <w:kern w:val="0"/>
          <w:sz w:val="24"/>
          <w:szCs w:val="24"/>
        </w:rPr>
        <w:t>real</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application, the lengths wou</w:t>
      </w:r>
      <w:r>
        <w:rPr>
          <w:rFonts w:ascii="Times New Roman" w:hAnsi="Times New Roman" w:cs="Times New Roman"/>
          <w:kern w:val="0"/>
          <w:sz w:val="24"/>
          <w:szCs w:val="24"/>
        </w:rPr>
        <w:t>ld be functions of the received</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data.) Fig. 8(b) shows the </w:t>
      </w:r>
      <w:r w:rsidRPr="00C01377">
        <w:rPr>
          <w:rFonts w:ascii="Times New Roman" w:hAnsi="Times New Roman" w:cs="Times New Roman"/>
          <w:b/>
          <w:bCs/>
          <w:kern w:val="0"/>
          <w:sz w:val="24"/>
          <w:szCs w:val="24"/>
        </w:rPr>
        <w:t xml:space="preserve">5 </w:t>
      </w:r>
      <w:r>
        <w:rPr>
          <w:rFonts w:ascii="Times New Roman" w:hAnsi="Times New Roman" w:cs="Times New Roman"/>
          <w:kern w:val="0"/>
          <w:sz w:val="24"/>
          <w:szCs w:val="24"/>
        </w:rPr>
        <w:t>recursive steps by which the</w:t>
      </w:r>
      <w:r>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algorithm determines the shorte</w:t>
      </w:r>
      <w:r w:rsidR="004374CB">
        <w:rPr>
          <w:rFonts w:ascii="Times New Roman" w:hAnsi="Times New Roman" w:cs="Times New Roman"/>
          <w:kern w:val="0"/>
          <w:sz w:val="24"/>
          <w:szCs w:val="24"/>
        </w:rPr>
        <w:t>st path from the initial to the</w:t>
      </w:r>
      <w:r w:rsidR="004374CB">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 xml:space="preserve">final node. At each stage only the </w:t>
      </w:r>
      <w:r w:rsidRPr="00C01377">
        <w:rPr>
          <w:rFonts w:ascii="Times New Roman" w:hAnsi="Times New Roman" w:cs="Times New Roman"/>
          <w:b/>
          <w:bCs/>
          <w:kern w:val="0"/>
          <w:sz w:val="24"/>
          <w:szCs w:val="24"/>
        </w:rPr>
        <w:t xml:space="preserve">4 (or </w:t>
      </w:r>
      <w:r w:rsidR="004374CB">
        <w:rPr>
          <w:rFonts w:ascii="Times New Roman" w:hAnsi="Times New Roman" w:cs="Times New Roman"/>
          <w:kern w:val="0"/>
          <w:sz w:val="24"/>
          <w:szCs w:val="24"/>
        </w:rPr>
        <w:t>fewer) survivors are</w:t>
      </w:r>
      <w:r w:rsidR="004374CB">
        <w:rPr>
          <w:rFonts w:ascii="Times New Roman" w:hAnsi="Times New Roman" w:cs="Times New Roman" w:hint="eastAsia"/>
          <w:kern w:val="0"/>
          <w:sz w:val="24"/>
          <w:szCs w:val="24"/>
        </w:rPr>
        <w:t xml:space="preserve"> </w:t>
      </w:r>
      <w:r w:rsidRPr="00C01377">
        <w:rPr>
          <w:rFonts w:ascii="Times New Roman" w:hAnsi="Times New Roman" w:cs="Times New Roman"/>
          <w:kern w:val="0"/>
          <w:sz w:val="24"/>
          <w:szCs w:val="24"/>
        </w:rPr>
        <w:t>shown, along with their lengths.</w:t>
      </w:r>
    </w:p>
    <w:p w:rsidR="00C01377" w:rsidRPr="00C01377" w:rsidRDefault="00C01377" w:rsidP="004374CB">
      <w:pPr>
        <w:autoSpaceDE w:val="0"/>
        <w:autoSpaceDN w:val="0"/>
        <w:adjustRightInd w:val="0"/>
        <w:ind w:firstLineChars="200" w:firstLine="480"/>
        <w:jc w:val="left"/>
        <w:rPr>
          <w:rFonts w:ascii="Times New Roman" w:hAnsi="Times New Roman" w:cs="Times New Roman"/>
          <w:kern w:val="0"/>
          <w:sz w:val="24"/>
          <w:szCs w:val="24"/>
        </w:rPr>
      </w:pPr>
      <w:r w:rsidRPr="00C01377">
        <w:rPr>
          <w:rFonts w:ascii="Times New Roman" w:hAnsi="Times New Roman" w:cs="Times New Roman"/>
          <w:kern w:val="0"/>
          <w:sz w:val="24"/>
          <w:szCs w:val="24"/>
        </w:rPr>
        <w:t>A formal statement of the algorithm follows:</w:t>
      </w:r>
    </w:p>
    <w:p w:rsidR="00C01377" w:rsidRPr="00C01377" w:rsidRDefault="00C01377" w:rsidP="00C01377">
      <w:pPr>
        <w:autoSpaceDE w:val="0"/>
        <w:autoSpaceDN w:val="0"/>
        <w:adjustRightInd w:val="0"/>
        <w:jc w:val="left"/>
        <w:rPr>
          <w:rFonts w:ascii="Times New Roman" w:hAnsi="Times New Roman" w:cs="Times New Roman"/>
          <w:b/>
          <w:bCs/>
          <w:iCs/>
          <w:kern w:val="0"/>
          <w:sz w:val="24"/>
          <w:szCs w:val="24"/>
        </w:rPr>
      </w:pPr>
      <w:r w:rsidRPr="00C01377">
        <w:rPr>
          <w:rFonts w:ascii="Times New Roman" w:hAnsi="Times New Roman" w:cs="Times New Roman"/>
          <w:b/>
          <w:bCs/>
          <w:iCs/>
          <w:kern w:val="0"/>
          <w:sz w:val="24"/>
          <w:szCs w:val="24"/>
        </w:rPr>
        <w:t>Viterbi Algorithm</w:t>
      </w:r>
    </w:p>
    <w:p w:rsidR="00C01377" w:rsidRPr="00C01377" w:rsidRDefault="00C01377" w:rsidP="004374CB">
      <w:pPr>
        <w:autoSpaceDE w:val="0"/>
        <w:autoSpaceDN w:val="0"/>
        <w:adjustRightInd w:val="0"/>
        <w:ind w:firstLineChars="192" w:firstLine="463"/>
        <w:jc w:val="left"/>
        <w:rPr>
          <w:rFonts w:ascii="Times New Roman" w:hAnsi="Times New Roman" w:cs="Times New Roman"/>
          <w:b/>
          <w:bCs/>
          <w:iCs/>
          <w:kern w:val="0"/>
          <w:sz w:val="24"/>
          <w:szCs w:val="24"/>
        </w:rPr>
      </w:pPr>
      <w:r w:rsidRPr="00C01377">
        <w:rPr>
          <w:rFonts w:ascii="Times New Roman" w:hAnsi="Times New Roman" w:cs="Times New Roman"/>
          <w:b/>
          <w:bCs/>
          <w:iCs/>
          <w:kern w:val="0"/>
          <w:sz w:val="24"/>
          <w:szCs w:val="24"/>
        </w:rPr>
        <w:t>Storage:</w:t>
      </w:r>
    </w:p>
    <w:p w:rsidR="00933DC1" w:rsidRDefault="00933DC1" w:rsidP="00933DC1">
      <w:pPr>
        <w:autoSpaceDE w:val="0"/>
        <w:autoSpaceDN w:val="0"/>
        <w:adjustRightInd w:val="0"/>
        <w:ind w:firstLineChars="250" w:firstLine="525"/>
        <w:rPr>
          <w:position w:val="-74"/>
        </w:rPr>
      </w:pPr>
      <w:r w:rsidRPr="00DD0072">
        <w:rPr>
          <w:position w:val="-74"/>
        </w:rPr>
        <w:object w:dxaOrig="8000" w:dyaOrig="1700">
          <v:shape id="_x0000_i1050" type="#_x0000_t75" style="width:371.25pt;height:79.5pt" o:ole="">
            <v:imagedata r:id="rId65" o:title=""/>
          </v:shape>
          <o:OLEObject Type="Embed" ProgID="Equation.DSMT4" ShapeID="_x0000_i1050" DrawAspect="Content" ObjectID="_1368271746" r:id="rId66"/>
        </w:object>
      </w:r>
    </w:p>
    <w:p w:rsidR="00933DC1" w:rsidRPr="00902DE6" w:rsidRDefault="00902DE6" w:rsidP="00902DE6">
      <w:pPr>
        <w:autoSpaceDE w:val="0"/>
        <w:autoSpaceDN w:val="0"/>
        <w:adjustRightInd w:val="0"/>
        <w:ind w:firstLineChars="250" w:firstLine="600"/>
        <w:rPr>
          <w:position w:val="-74"/>
        </w:rPr>
      </w:pPr>
      <w:r>
        <w:rPr>
          <w:rFonts w:ascii="Times New Roman" w:hAnsi="Times New Roman" w:cs="Times New Roman"/>
          <w:noProof/>
          <w:kern w:val="0"/>
          <w:sz w:val="24"/>
          <w:szCs w:val="24"/>
        </w:rPr>
        <w:lastRenderedPageBreak/>
        <w:drawing>
          <wp:inline distT="0" distB="0" distL="0" distR="0" wp14:anchorId="775F0E95" wp14:editId="14BF50EF">
            <wp:extent cx="4229100" cy="8010525"/>
            <wp:effectExtent l="0" t="0" r="0" b="9525"/>
            <wp:docPr id="88" name="图片 88" descr="C:\Documents and Settings\Administrator.CHINA-CCE6C076A\桌面\图形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Documents and Settings\Administrator.CHINA-CCE6C076A\桌面\图形8.wm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229100" cy="8010525"/>
                    </a:xfrm>
                    <a:prstGeom prst="rect">
                      <a:avLst/>
                    </a:prstGeom>
                    <a:noFill/>
                    <a:ln>
                      <a:noFill/>
                    </a:ln>
                  </pic:spPr>
                </pic:pic>
              </a:graphicData>
            </a:graphic>
          </wp:inline>
        </w:drawing>
      </w:r>
    </w:p>
    <w:p w:rsidR="00933DC1" w:rsidRDefault="00933DC1" w:rsidP="00933DC1">
      <w:pPr>
        <w:pStyle w:val="a6"/>
        <w:ind w:firstLineChars="650" w:firstLine="1300"/>
        <w:rPr>
          <w:noProof/>
        </w:rPr>
      </w:pPr>
      <w:r>
        <w:t>Fig</w:t>
      </w:r>
      <w:r>
        <w:rPr>
          <w:rFonts w:hint="eastAsia"/>
        </w:rPr>
        <w:t xml:space="preserve">. </w:t>
      </w:r>
      <w:fldSimple w:instr=" SEQ Figure \* ARABIC ">
        <w:r w:rsidR="00757540">
          <w:rPr>
            <w:noProof/>
          </w:rPr>
          <w:t>8</w:t>
        </w:r>
      </w:fldSimple>
      <w:r>
        <w:rPr>
          <w:rFonts w:hint="eastAsia"/>
        </w:rPr>
        <w:t xml:space="preserve"> (a) Trellis labeled with brach lengths;M=4</w:t>
      </w:r>
      <w:r>
        <w:rPr>
          <w:rFonts w:hint="eastAsia"/>
          <w:noProof/>
        </w:rPr>
        <w:t>,K=5,</w:t>
      </w:r>
    </w:p>
    <w:p w:rsidR="00C01377" w:rsidRDefault="00933DC1" w:rsidP="00933DC1">
      <w:pPr>
        <w:pStyle w:val="a6"/>
        <w:ind w:firstLineChars="600" w:firstLine="1200"/>
        <w:rPr>
          <w:rFonts w:ascii="Times New Roman" w:hAnsi="Times New Roman" w:cs="Times New Roman"/>
          <w:kern w:val="0"/>
          <w:sz w:val="24"/>
          <w:szCs w:val="24"/>
        </w:rPr>
      </w:pPr>
      <w:r>
        <w:rPr>
          <w:rFonts w:hint="eastAsia"/>
          <w:noProof/>
        </w:rPr>
        <w:t>(b)Recursive determination of the shortest path via the VA.</w:t>
      </w:r>
    </w:p>
    <w:p w:rsidR="00933DC1" w:rsidRDefault="00933DC1" w:rsidP="000F4552">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p>
    <w:p w:rsidR="00933DC1" w:rsidRDefault="00933DC1" w:rsidP="00933DC1">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lastRenderedPageBreak/>
        <w:t>Initialization:</w:t>
      </w:r>
    </w:p>
    <w:p w:rsidR="00D27262" w:rsidRDefault="00D27262" w:rsidP="00D27262">
      <w:pPr>
        <w:autoSpaceDE w:val="0"/>
        <w:autoSpaceDN w:val="0"/>
        <w:adjustRightInd w:val="0"/>
        <w:ind w:firstLineChars="350" w:firstLine="735"/>
        <w:rPr>
          <w:rFonts w:ascii="Times New Roman" w:hAnsi="Times New Roman" w:cs="Times New Roman"/>
          <w:kern w:val="0"/>
          <w:sz w:val="24"/>
          <w:szCs w:val="24"/>
        </w:rPr>
      </w:pPr>
      <w:r w:rsidRPr="00DD0072">
        <w:rPr>
          <w:position w:val="-74"/>
        </w:rPr>
        <w:object w:dxaOrig="7020" w:dyaOrig="1700">
          <v:shape id="_x0000_i1051" type="#_x0000_t75" style="width:234.75pt;height:57pt" o:ole="">
            <v:imagedata r:id="rId68" o:title=""/>
          </v:shape>
          <o:OLEObject Type="Embed" ProgID="Equation.DSMT4" ShapeID="_x0000_i1051" DrawAspect="Content" ObjectID="_1368271747" r:id="rId69"/>
        </w:object>
      </w:r>
    </w:p>
    <w:p w:rsidR="00D27262" w:rsidRDefault="00D27262" w:rsidP="00D27262">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Recursion:Compute</w:t>
      </w:r>
    </w:p>
    <w:p w:rsidR="00D27262" w:rsidRPr="00D27262" w:rsidRDefault="00933DC1" w:rsidP="003644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r w:rsidRPr="00DD0072">
        <w:rPr>
          <w:position w:val="-20"/>
        </w:rPr>
        <w:object w:dxaOrig="5860" w:dyaOrig="600">
          <v:shape id="_x0000_i1052" type="#_x0000_t75" style="width:222pt;height:22.5pt" o:ole="">
            <v:imagedata r:id="rId70" o:title=""/>
          </v:shape>
          <o:OLEObject Type="Embed" ProgID="Equation.DSMT4" ShapeID="_x0000_i1052" DrawAspect="Content" ObjectID="_1368271748" r:id="rId71"/>
        </w:object>
      </w:r>
      <w:r w:rsidR="00D27262">
        <w:rPr>
          <w:rFonts w:ascii="Times New Roman" w:hAnsi="Times New Roman" w:cs="Times New Roman" w:hint="eastAsia"/>
          <w:kern w:val="0"/>
          <w:sz w:val="24"/>
          <w:szCs w:val="24"/>
        </w:rPr>
        <w:t xml:space="preserve"> for all </w:t>
      </w:r>
      <w:r w:rsidR="00D27262" w:rsidRPr="004C31CA">
        <w:rPr>
          <w:rFonts w:ascii="Times New Roman" w:hAnsi="Times New Roman" w:cs="Times New Roman"/>
          <w:kern w:val="0"/>
          <w:sz w:val="24"/>
          <w:szCs w:val="24"/>
        </w:rPr>
        <w:t>ξ</w:t>
      </w:r>
      <w:r w:rsidR="00D27262">
        <w:rPr>
          <w:rFonts w:ascii="Times New Roman" w:hAnsi="Times New Roman" w:cs="Times New Roman" w:hint="eastAsia"/>
          <w:kern w:val="0"/>
          <w:sz w:val="24"/>
          <w:szCs w:val="24"/>
        </w:rPr>
        <w:t>=(x</w:t>
      </w:r>
      <w:r w:rsidR="00D27262" w:rsidRPr="004C31CA">
        <w:rPr>
          <w:rFonts w:ascii="Times New Roman" w:hAnsi="Times New Roman" w:cs="Times New Roman" w:hint="eastAsia"/>
          <w:kern w:val="0"/>
          <w:sz w:val="24"/>
          <w:szCs w:val="24"/>
          <w:vertAlign w:val="subscript"/>
        </w:rPr>
        <w:t>k+1</w:t>
      </w:r>
      <w:r w:rsidR="00D27262">
        <w:rPr>
          <w:rFonts w:ascii="Times New Roman" w:hAnsi="Times New Roman" w:cs="Times New Roman" w:hint="eastAsia"/>
          <w:kern w:val="0"/>
          <w:sz w:val="24"/>
          <w:szCs w:val="24"/>
        </w:rPr>
        <w:t>,x</w:t>
      </w:r>
      <w:r w:rsidR="00D27262" w:rsidRPr="004C31CA">
        <w:rPr>
          <w:rFonts w:ascii="Times New Roman" w:hAnsi="Times New Roman" w:cs="Times New Roman" w:hint="eastAsia"/>
          <w:kern w:val="0"/>
          <w:sz w:val="24"/>
          <w:szCs w:val="24"/>
          <w:vertAlign w:val="subscript"/>
        </w:rPr>
        <w:t>k</w:t>
      </w:r>
      <w:r w:rsidR="00D27262">
        <w:rPr>
          <w:rFonts w:ascii="Times New Roman" w:hAnsi="Times New Roman" w:cs="Times New Roman" w:hint="eastAsia"/>
          <w:kern w:val="0"/>
          <w:sz w:val="24"/>
          <w:szCs w:val="24"/>
        </w:rPr>
        <w:t xml:space="preserve">). Find </w:t>
      </w:r>
      <w:r w:rsidRPr="00933DC1">
        <w:rPr>
          <w:position w:val="-28"/>
        </w:rPr>
        <w:object w:dxaOrig="4120" w:dyaOrig="639">
          <v:shape id="_x0000_i1053" type="#_x0000_t75" style="width:161.25pt;height:24.75pt" o:ole="">
            <v:imagedata r:id="rId72" o:title=""/>
          </v:shape>
          <o:OLEObject Type="Embed" ProgID="Equation.DSMT4" ShapeID="_x0000_i1053" DrawAspect="Content" ObjectID="_1368271749" r:id="rId73"/>
        </w:object>
      </w:r>
      <w:r w:rsidR="00D27262">
        <w:rPr>
          <w:rFonts w:hint="eastAsia"/>
        </w:rPr>
        <w:t xml:space="preserve"> </w:t>
      </w:r>
      <w:r w:rsidR="00D27262" w:rsidRPr="004C31CA">
        <w:rPr>
          <w:rFonts w:ascii="Times New Roman" w:hAnsi="Times New Roman" w:cs="Times New Roman"/>
          <w:kern w:val="0"/>
          <w:sz w:val="24"/>
          <w:szCs w:val="24"/>
        </w:rPr>
        <w:t xml:space="preserve">for each </w:t>
      </w:r>
      <w:r w:rsidR="00D27262" w:rsidRPr="004C31CA">
        <w:rPr>
          <w:rFonts w:ascii="Times New Roman" w:hAnsi="Times New Roman" w:cs="Times New Roman"/>
          <w:b/>
          <w:bCs/>
          <w:iCs/>
          <w:kern w:val="0"/>
          <w:sz w:val="24"/>
          <w:szCs w:val="24"/>
        </w:rPr>
        <w:t>x</w:t>
      </w:r>
      <w:r w:rsidR="00D27262" w:rsidRPr="004C31CA">
        <w:rPr>
          <w:rFonts w:ascii="Times New Roman" w:hAnsi="Times New Roman" w:cs="Times New Roman"/>
          <w:b/>
          <w:bCs/>
          <w:iCs/>
          <w:kern w:val="0"/>
          <w:sz w:val="24"/>
          <w:szCs w:val="24"/>
          <w:vertAlign w:val="subscript"/>
        </w:rPr>
        <w:t>k+l</w:t>
      </w:r>
      <w:r w:rsidR="00D27262" w:rsidRPr="004C31CA">
        <w:rPr>
          <w:rFonts w:ascii="Times New Roman" w:hAnsi="Times New Roman" w:cs="Times New Roman"/>
          <w:b/>
          <w:bCs/>
          <w:iCs/>
          <w:kern w:val="0"/>
          <w:sz w:val="24"/>
          <w:szCs w:val="24"/>
        </w:rPr>
        <w:t xml:space="preserve">; </w:t>
      </w:r>
      <w:r w:rsidR="00D27262" w:rsidRPr="004C31CA">
        <w:rPr>
          <w:rFonts w:ascii="Times New Roman" w:hAnsi="Times New Roman" w:cs="Times New Roman"/>
          <w:kern w:val="0"/>
          <w:sz w:val="24"/>
          <w:szCs w:val="24"/>
        </w:rPr>
        <w:t xml:space="preserve">store </w:t>
      </w:r>
      <w:r w:rsidR="00D27262">
        <w:rPr>
          <w:rFonts w:ascii="Times New Roman" w:hAnsi="Times New Roman" w:cs="Times New Roman"/>
          <w:b/>
          <w:bCs/>
          <w:iCs/>
          <w:kern w:val="0"/>
          <w:sz w:val="24"/>
          <w:szCs w:val="24"/>
        </w:rPr>
        <w:t>Γ</w:t>
      </w:r>
      <w:r w:rsidR="00D27262" w:rsidRPr="004C31CA">
        <w:rPr>
          <w:rFonts w:ascii="Times New Roman" w:hAnsi="Times New Roman" w:cs="Times New Roman"/>
          <w:b/>
          <w:bCs/>
          <w:iCs/>
          <w:kern w:val="0"/>
          <w:sz w:val="24"/>
          <w:szCs w:val="24"/>
        </w:rPr>
        <w:t>(x</w:t>
      </w:r>
      <w:r w:rsidR="00D27262" w:rsidRPr="004C31CA">
        <w:rPr>
          <w:rFonts w:ascii="Times New Roman" w:hAnsi="Times New Roman" w:cs="Times New Roman" w:hint="eastAsia"/>
          <w:b/>
          <w:bCs/>
          <w:iCs/>
          <w:kern w:val="0"/>
          <w:sz w:val="24"/>
          <w:szCs w:val="24"/>
          <w:vertAlign w:val="subscript"/>
        </w:rPr>
        <w:t>k</w:t>
      </w:r>
      <w:r w:rsidR="00D27262" w:rsidRPr="004C31CA">
        <w:rPr>
          <w:rFonts w:ascii="Times New Roman" w:hAnsi="Times New Roman" w:cs="Times New Roman"/>
          <w:b/>
          <w:bCs/>
          <w:iCs/>
          <w:kern w:val="0"/>
          <w:sz w:val="24"/>
          <w:szCs w:val="24"/>
          <w:vertAlign w:val="subscript"/>
        </w:rPr>
        <w:t>+l</w:t>
      </w:r>
      <w:r w:rsidR="00D27262" w:rsidRPr="004C31CA">
        <w:rPr>
          <w:rFonts w:ascii="Times New Roman" w:hAnsi="Times New Roman" w:cs="Times New Roman"/>
          <w:b/>
          <w:bCs/>
          <w:iCs/>
          <w:kern w:val="0"/>
          <w:sz w:val="24"/>
          <w:szCs w:val="24"/>
        </w:rPr>
        <w:t xml:space="preserve">) </w:t>
      </w:r>
      <w:r w:rsidR="00D27262" w:rsidRPr="004C31CA">
        <w:rPr>
          <w:rFonts w:ascii="Times New Roman" w:hAnsi="Times New Roman" w:cs="Times New Roman"/>
          <w:kern w:val="0"/>
          <w:sz w:val="24"/>
          <w:szCs w:val="24"/>
        </w:rPr>
        <w:t xml:space="preserve">and the </w:t>
      </w:r>
    </w:p>
    <w:p w:rsidR="00D27262" w:rsidRPr="004C31CA" w:rsidRDefault="00D27262" w:rsidP="00364458">
      <w:pPr>
        <w:autoSpaceDE w:val="0"/>
        <w:autoSpaceDN w:val="0"/>
        <w:adjustRightInd w:val="0"/>
        <w:rPr>
          <w:rFonts w:ascii="Times New Roman" w:hAnsi="Times New Roman" w:cs="Times New Roman"/>
          <w:kern w:val="0"/>
          <w:sz w:val="24"/>
          <w:szCs w:val="24"/>
        </w:rPr>
      </w:pPr>
      <w:r w:rsidRPr="004C31CA">
        <w:rPr>
          <w:rFonts w:ascii="Times New Roman" w:hAnsi="Times New Roman" w:cs="Times New Roman"/>
          <w:kern w:val="0"/>
          <w:sz w:val="24"/>
          <w:szCs w:val="24"/>
        </w:rPr>
        <w:t>corresponding survivor</w:t>
      </w:r>
      <w:r>
        <w:rPr>
          <w:rFonts w:ascii="Times New Roman" w:hAnsi="Times New Roman" w:cs="Times New Roman" w:hint="eastAsia"/>
          <w:kern w:val="0"/>
          <w:sz w:val="24"/>
          <w:szCs w:val="24"/>
        </w:rPr>
        <w:t xml:space="preserve"> </w:t>
      </w:r>
      <w:r w:rsidR="00933DC1" w:rsidRPr="00DD0072">
        <w:rPr>
          <w:position w:val="-14"/>
        </w:rPr>
        <w:object w:dxaOrig="1240" w:dyaOrig="480">
          <v:shape id="_x0000_i1054" type="#_x0000_t75" style="width:47.25pt;height:18.75pt" o:ole="">
            <v:imagedata r:id="rId74" o:title=""/>
          </v:shape>
          <o:OLEObject Type="Embed" ProgID="Equation.DSMT4" ShapeID="_x0000_i1054" DrawAspect="Content" ObjectID="_1368271750" r:id="rId75"/>
        </w:object>
      </w:r>
      <w:r>
        <w:rPr>
          <w:rFonts w:hint="eastAsia"/>
        </w:rPr>
        <w:t>.</w:t>
      </w:r>
    </w:p>
    <w:p w:rsidR="00D27262" w:rsidRPr="004C31CA" w:rsidRDefault="00D27262" w:rsidP="00D27262">
      <w:pPr>
        <w:autoSpaceDE w:val="0"/>
        <w:autoSpaceDN w:val="0"/>
        <w:adjustRightInd w:val="0"/>
        <w:ind w:firstLineChars="200" w:firstLine="480"/>
        <w:jc w:val="left"/>
        <w:rPr>
          <w:rFonts w:ascii="Times New Roman" w:hAnsi="Times New Roman" w:cs="Times New Roman"/>
          <w:iCs/>
          <w:kern w:val="0"/>
          <w:sz w:val="24"/>
          <w:szCs w:val="24"/>
        </w:rPr>
      </w:pPr>
      <w:r w:rsidRPr="004C31CA">
        <w:rPr>
          <w:rFonts w:ascii="Times New Roman" w:hAnsi="Times New Roman" w:cs="Times New Roman"/>
          <w:kern w:val="0"/>
          <w:sz w:val="24"/>
          <w:szCs w:val="24"/>
        </w:rPr>
        <w:t xml:space="preserve">Set </w:t>
      </w:r>
      <w:r w:rsidRPr="004C31CA">
        <w:rPr>
          <w:rFonts w:ascii="Times New Roman" w:hAnsi="Times New Roman" w:cs="Times New Roman"/>
          <w:b/>
          <w:bCs/>
          <w:iCs/>
          <w:kern w:val="0"/>
          <w:sz w:val="24"/>
          <w:szCs w:val="24"/>
        </w:rPr>
        <w:t xml:space="preserve">k </w:t>
      </w:r>
      <w:r w:rsidRPr="004C31CA">
        <w:rPr>
          <w:rFonts w:ascii="Times New Roman" w:hAnsi="Times New Roman" w:cs="Times New Roman"/>
          <w:kern w:val="0"/>
          <w:sz w:val="24"/>
          <w:szCs w:val="24"/>
        </w:rPr>
        <w:t>to k+1 and repeat until</w:t>
      </w:r>
      <w:r>
        <w:rPr>
          <w:rFonts w:ascii="Times New Roman" w:hAnsi="Times New Roman" w:cs="Times New Roman" w:hint="eastAsia"/>
          <w:kern w:val="0"/>
          <w:sz w:val="24"/>
          <w:szCs w:val="24"/>
        </w:rPr>
        <w:t xml:space="preserve"> </w:t>
      </w:r>
      <w:r w:rsidRPr="004C31CA">
        <w:rPr>
          <w:rFonts w:ascii="Times New Roman" w:hAnsi="Times New Roman" w:cs="Times New Roman"/>
          <w:kern w:val="0"/>
          <w:sz w:val="24"/>
          <w:szCs w:val="24"/>
        </w:rPr>
        <w:t xml:space="preserve">k = </w:t>
      </w:r>
      <w:r w:rsidRPr="004C31CA">
        <w:rPr>
          <w:rFonts w:ascii="Times New Roman" w:hAnsi="Times New Roman" w:cs="Times New Roman"/>
          <w:iCs/>
          <w:kern w:val="0"/>
          <w:sz w:val="24"/>
          <w:szCs w:val="24"/>
        </w:rPr>
        <w:t>K .</w:t>
      </w:r>
    </w:p>
    <w:p w:rsidR="00D27262" w:rsidRPr="004C31CA" w:rsidRDefault="00D27262" w:rsidP="00364458">
      <w:pPr>
        <w:autoSpaceDE w:val="0"/>
        <w:autoSpaceDN w:val="0"/>
        <w:adjustRightInd w:val="0"/>
        <w:ind w:firstLineChars="200" w:firstLine="480"/>
        <w:rPr>
          <w:rFonts w:ascii="Times New Roman" w:hAnsi="Times New Roman" w:cs="Times New Roman"/>
          <w:kern w:val="0"/>
          <w:sz w:val="24"/>
          <w:szCs w:val="24"/>
        </w:rPr>
      </w:pPr>
      <w:bookmarkStart w:id="39" w:name="OLE_LINK40"/>
      <w:bookmarkStart w:id="40" w:name="OLE_LINK41"/>
      <w:r w:rsidRPr="004C31CA">
        <w:rPr>
          <w:rFonts w:ascii="Times New Roman" w:hAnsi="Times New Roman" w:cs="Times New Roman"/>
          <w:kern w:val="0"/>
          <w:sz w:val="24"/>
          <w:szCs w:val="24"/>
        </w:rPr>
        <w:t xml:space="preserve">With finite state sequences </w:t>
      </w:r>
      <w:r w:rsidRPr="004C31CA">
        <w:rPr>
          <w:rFonts w:ascii="Times New Roman" w:hAnsi="Times New Roman" w:cs="Times New Roman"/>
          <w:b/>
          <w:bCs/>
          <w:iCs/>
          <w:kern w:val="0"/>
          <w:sz w:val="24"/>
          <w:szCs w:val="24"/>
        </w:rPr>
        <w:t xml:space="preserve">x </w:t>
      </w:r>
      <w:r w:rsidRPr="004C31CA">
        <w:rPr>
          <w:rFonts w:ascii="Times New Roman" w:hAnsi="Times New Roman" w:cs="Times New Roman"/>
          <w:kern w:val="0"/>
          <w:sz w:val="24"/>
          <w:szCs w:val="24"/>
        </w:rPr>
        <w:t>the algorithm terminates at</w:t>
      </w:r>
      <w:r>
        <w:rPr>
          <w:rFonts w:ascii="Times New Roman" w:hAnsi="Times New Roman" w:cs="Times New Roman" w:hint="eastAsia"/>
          <w:kern w:val="0"/>
          <w:sz w:val="24"/>
          <w:szCs w:val="24"/>
        </w:rPr>
        <w:t xml:space="preserve"> </w:t>
      </w:r>
      <w:r w:rsidRPr="004C31CA">
        <w:rPr>
          <w:rFonts w:ascii="Times New Roman" w:hAnsi="Times New Roman" w:cs="Times New Roman"/>
          <w:kern w:val="0"/>
          <w:sz w:val="24"/>
          <w:szCs w:val="24"/>
        </w:rPr>
        <w:t xml:space="preserve">time </w:t>
      </w:r>
      <w:r w:rsidRPr="004C31CA">
        <w:rPr>
          <w:rFonts w:ascii="Times New Roman" w:hAnsi="Times New Roman" w:cs="Times New Roman"/>
          <w:iCs/>
          <w:kern w:val="0"/>
          <w:sz w:val="24"/>
          <w:szCs w:val="24"/>
        </w:rPr>
        <w:t xml:space="preserve">K </w:t>
      </w:r>
      <w:r w:rsidRPr="004C31CA">
        <w:rPr>
          <w:rFonts w:ascii="Times New Roman" w:hAnsi="Times New Roman" w:cs="Times New Roman"/>
          <w:kern w:val="0"/>
          <w:sz w:val="24"/>
          <w:szCs w:val="24"/>
        </w:rPr>
        <w:t>with the shortest complete path stored</w:t>
      </w:r>
      <w:r>
        <w:rPr>
          <w:rFonts w:ascii="Times New Roman" w:hAnsi="Times New Roman" w:cs="Times New Roman" w:hint="eastAsia"/>
          <w:kern w:val="0"/>
          <w:sz w:val="24"/>
          <w:szCs w:val="24"/>
        </w:rPr>
        <w:t xml:space="preserve"> a</w:t>
      </w:r>
      <w:r w:rsidRPr="004C31CA">
        <w:rPr>
          <w:rFonts w:ascii="Times New Roman" w:hAnsi="Times New Roman" w:cs="Times New Roman"/>
          <w:kern w:val="0"/>
          <w:sz w:val="24"/>
          <w:szCs w:val="24"/>
        </w:rPr>
        <w:t>s the survivor</w:t>
      </w:r>
      <w:r w:rsidR="00933DC1" w:rsidRPr="00DD0072">
        <w:rPr>
          <w:position w:val="-14"/>
        </w:rPr>
        <w:object w:dxaOrig="880" w:dyaOrig="480">
          <v:shape id="_x0000_i1055" type="#_x0000_t75" style="width:33.75pt;height:18.75pt" o:ole="">
            <v:imagedata r:id="rId76" o:title=""/>
          </v:shape>
          <o:OLEObject Type="Embed" ProgID="Equation.DSMT4" ShapeID="_x0000_i1055" DrawAspect="Content" ObjectID="_1368271751" r:id="rId77"/>
        </w:object>
      </w:r>
      <w:r>
        <w:rPr>
          <w:rFonts w:hint="eastAsia"/>
        </w:rPr>
        <w:t>.</w:t>
      </w:r>
    </w:p>
    <w:bookmarkEnd w:id="39"/>
    <w:bookmarkEnd w:id="40"/>
    <w:p w:rsidR="00933DC1" w:rsidRPr="00933DC1" w:rsidRDefault="00933DC1" w:rsidP="008D5E9D">
      <w:pPr>
        <w:autoSpaceDE w:val="0"/>
        <w:autoSpaceDN w:val="0"/>
        <w:adjustRightInd w:val="0"/>
        <w:ind w:firstLineChars="200" w:firstLine="480"/>
        <w:rPr>
          <w:rFonts w:ascii="Times New Roman" w:hAnsi="Times New Roman" w:cs="Times New Roman"/>
          <w:kern w:val="0"/>
          <w:sz w:val="24"/>
          <w:szCs w:val="24"/>
        </w:rPr>
      </w:pPr>
      <w:r w:rsidRPr="00933DC1">
        <w:rPr>
          <w:rFonts w:ascii="Times New Roman" w:hAnsi="Times New Roman" w:cs="Times New Roman"/>
          <w:kern w:val="0"/>
          <w:sz w:val="24"/>
          <w:szCs w:val="24"/>
        </w:rPr>
        <w:t>Certain trivial modifications are necessary in practice.</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When state sequences are very lo</w:t>
      </w:r>
      <w:r>
        <w:rPr>
          <w:rFonts w:ascii="Times New Roman" w:hAnsi="Times New Roman" w:cs="Times New Roman"/>
          <w:kern w:val="0"/>
          <w:sz w:val="24"/>
          <w:szCs w:val="24"/>
        </w:rPr>
        <w:t>ng or infinite, it is necessary</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to truncate survivors to some manageable length </w:t>
      </w:r>
      <w:r>
        <w:rPr>
          <w:rFonts w:ascii="Times New Roman" w:hAnsi="Times New Roman" w:cs="Times New Roman"/>
          <w:kern w:val="0"/>
          <w:sz w:val="24"/>
          <w:szCs w:val="24"/>
        </w:rPr>
        <w:t>δ</w:t>
      </w:r>
      <w:r w:rsidRPr="00933DC1">
        <w:rPr>
          <w:rFonts w:ascii="Times New Roman" w:hAnsi="Times New Roman" w:cs="Times New Roman"/>
          <w:kern w:val="0"/>
          <w:sz w:val="24"/>
          <w:szCs w:val="24"/>
        </w:rPr>
        <w:t xml:space="preserve">. </w:t>
      </w:r>
      <w:r w:rsidRPr="00933DC1">
        <w:rPr>
          <w:rFonts w:ascii="Times New Roman" w:hAnsi="Times New Roman" w:cs="Times New Roman"/>
          <w:b/>
          <w:bCs/>
          <w:kern w:val="0"/>
          <w:sz w:val="24"/>
          <w:szCs w:val="24"/>
        </w:rPr>
        <w:t xml:space="preserve">In </w:t>
      </w:r>
      <w:r>
        <w:rPr>
          <w:rFonts w:ascii="Times New Roman" w:hAnsi="Times New Roman" w:cs="Times New Roman"/>
          <w:kern w:val="0"/>
          <w:sz w:val="24"/>
          <w:szCs w:val="24"/>
        </w:rPr>
        <w:t>other</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words, the algorithm must come to a definite decision </w:t>
      </w:r>
      <w:r>
        <w:rPr>
          <w:rFonts w:ascii="Times New Roman" w:hAnsi="Times New Roman" w:cs="Times New Roman"/>
          <w:kern w:val="0"/>
          <w:sz w:val="24"/>
          <w:szCs w:val="24"/>
        </w:rPr>
        <w:t>on</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nodes up to time </w:t>
      </w:r>
      <w:r w:rsidRPr="00933DC1">
        <w:rPr>
          <w:rFonts w:ascii="Times New Roman" w:hAnsi="Times New Roman" w:cs="Times New Roman"/>
          <w:b/>
          <w:bCs/>
          <w:iCs/>
          <w:kern w:val="0"/>
          <w:sz w:val="24"/>
          <w:szCs w:val="24"/>
        </w:rPr>
        <w:t>k-</w:t>
      </w:r>
      <w:r>
        <w:rPr>
          <w:rFonts w:ascii="Times New Roman" w:hAnsi="Times New Roman" w:cs="Times New Roman"/>
          <w:kern w:val="0"/>
          <w:sz w:val="24"/>
          <w:szCs w:val="24"/>
        </w:rPr>
        <w:t>δ</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at time </w:t>
      </w:r>
      <w:r w:rsidRPr="00933DC1">
        <w:rPr>
          <w:rFonts w:ascii="Times New Roman" w:hAnsi="Times New Roman" w:cs="Times New Roman"/>
          <w:b/>
          <w:bCs/>
          <w:iCs/>
          <w:kern w:val="0"/>
          <w:sz w:val="24"/>
          <w:szCs w:val="24"/>
        </w:rPr>
        <w:t xml:space="preserve">k. </w:t>
      </w:r>
      <w:bookmarkStart w:id="41" w:name="OLE_LINK42"/>
      <w:bookmarkStart w:id="42" w:name="OLE_LINK43"/>
      <w:r w:rsidRPr="00933DC1">
        <w:rPr>
          <w:rFonts w:ascii="Times New Roman" w:hAnsi="Times New Roman" w:cs="Times New Roman"/>
          <w:kern w:val="0"/>
          <w:sz w:val="24"/>
          <w:szCs w:val="24"/>
        </w:rPr>
        <w:t xml:space="preserve">Note that in Fig. 8(b) </w:t>
      </w:r>
      <w:r>
        <w:rPr>
          <w:rFonts w:ascii="Times New Roman" w:hAnsi="Times New Roman" w:cs="Times New Roman"/>
          <w:kern w:val="0"/>
          <w:sz w:val="24"/>
          <w:szCs w:val="24"/>
        </w:rPr>
        <w:t>all</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time-4 survivors go through the same nodes up to time 2. </w:t>
      </w:r>
      <w:bookmarkEnd w:id="41"/>
      <w:bookmarkEnd w:id="42"/>
      <w:r w:rsidRPr="00933DC1">
        <w:rPr>
          <w:rFonts w:ascii="Times New Roman" w:hAnsi="Times New Roman" w:cs="Times New Roman"/>
          <w:b/>
          <w:bCs/>
          <w:kern w:val="0"/>
          <w:sz w:val="24"/>
          <w:szCs w:val="24"/>
        </w:rPr>
        <w:t>In</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ge</w:t>
      </w:r>
      <w:r>
        <w:rPr>
          <w:rFonts w:ascii="Times New Roman" w:hAnsi="Times New Roman" w:cs="Times New Roman"/>
          <w:kern w:val="0"/>
          <w:sz w:val="24"/>
          <w:szCs w:val="24"/>
        </w:rPr>
        <w:t>neral, if the truncation depth</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δ</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is chosen large enough,</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there is a high probability that all </w:t>
      </w:r>
      <w:r>
        <w:rPr>
          <w:rFonts w:ascii="Times New Roman" w:hAnsi="Times New Roman" w:cs="Times New Roman"/>
          <w:kern w:val="0"/>
          <w:sz w:val="24"/>
          <w:szCs w:val="24"/>
        </w:rPr>
        <w:t>time-k survivors will go</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through the same nodes up to time </w:t>
      </w:r>
      <w:r>
        <w:rPr>
          <w:rFonts w:ascii="Times New Roman" w:hAnsi="Times New Roman" w:cs="Times New Roman"/>
          <w:b/>
          <w:bCs/>
          <w:iCs/>
          <w:kern w:val="0"/>
          <w:sz w:val="24"/>
          <w:szCs w:val="24"/>
        </w:rPr>
        <w:t>k</w:t>
      </w:r>
      <w:r w:rsidRPr="00933DC1">
        <w:rPr>
          <w:rFonts w:ascii="Times New Roman" w:hAnsi="Times New Roman" w:cs="Times New Roman"/>
          <w:b/>
          <w:bCs/>
          <w:iCs/>
          <w:kern w:val="0"/>
          <w:sz w:val="24"/>
          <w:szCs w:val="24"/>
        </w:rPr>
        <w:t>-</w:t>
      </w:r>
      <w:r>
        <w:rPr>
          <w:rFonts w:ascii="Times New Roman" w:hAnsi="Times New Roman" w:cs="Times New Roman"/>
          <w:kern w:val="0"/>
          <w:sz w:val="24"/>
          <w:szCs w:val="24"/>
        </w:rPr>
        <w:t>δ</w: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 xml:space="preserve">so </w:t>
      </w:r>
      <w:r>
        <w:rPr>
          <w:rFonts w:ascii="Times New Roman" w:hAnsi="Times New Roman" w:cs="Times New Roman"/>
          <w:kern w:val="0"/>
          <w:sz w:val="24"/>
          <w:szCs w:val="24"/>
        </w:rPr>
        <w:t>that the initial</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segment of the maximum-like</w:t>
      </w:r>
      <w:r>
        <w:rPr>
          <w:rFonts w:ascii="Times New Roman" w:hAnsi="Times New Roman" w:cs="Times New Roman"/>
          <w:kern w:val="0"/>
          <w:sz w:val="24"/>
          <w:szCs w:val="24"/>
        </w:rPr>
        <w:t>lihood path is known up to time</w:t>
      </w:r>
      <w:r>
        <w:rPr>
          <w:rFonts w:ascii="Times New Roman" w:hAnsi="Times New Roman" w:cs="Times New Roman" w:hint="eastAsia"/>
          <w:kern w:val="0"/>
          <w:sz w:val="24"/>
          <w:szCs w:val="24"/>
        </w:rPr>
        <w:t xml:space="preserve"> </w:t>
      </w:r>
      <w:r w:rsidRPr="00933DC1">
        <w:rPr>
          <w:rFonts w:ascii="Times New Roman" w:hAnsi="Times New Roman" w:cs="Times New Roman"/>
          <w:b/>
          <w:bCs/>
          <w:iCs/>
          <w:kern w:val="0"/>
          <w:sz w:val="24"/>
          <w:szCs w:val="24"/>
        </w:rPr>
        <w:t>k-</w:t>
      </w:r>
      <w:r>
        <w:rPr>
          <w:rFonts w:ascii="Times New Roman" w:hAnsi="Times New Roman" w:cs="Times New Roman"/>
          <w:kern w:val="0"/>
          <w:sz w:val="24"/>
          <w:szCs w:val="24"/>
        </w:rPr>
        <w:t>δ</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and can be put out as th</w:t>
      </w:r>
      <w:r>
        <w:rPr>
          <w:rFonts w:ascii="Times New Roman" w:hAnsi="Times New Roman" w:cs="Times New Roman"/>
          <w:kern w:val="0"/>
          <w:sz w:val="24"/>
          <w:szCs w:val="24"/>
        </w:rPr>
        <w:t xml:space="preserve">e algorithm's firm decision; </w:t>
      </w:r>
      <w:bookmarkStart w:id="43" w:name="OLE_LINK46"/>
      <w:bookmarkStart w:id="44" w:name="OLE_LINK47"/>
      <w:r>
        <w:rPr>
          <w:rFonts w:ascii="Times New Roman" w:hAnsi="Times New Roman" w:cs="Times New Roman"/>
          <w:kern w:val="0"/>
          <w:sz w:val="24"/>
          <w:szCs w:val="24"/>
        </w:rPr>
        <w:t>in</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this case, truncation costs nothing. </w:t>
      </w:r>
      <w:r w:rsidRPr="00933DC1">
        <w:rPr>
          <w:rFonts w:ascii="Times New Roman" w:hAnsi="Times New Roman" w:cs="Times New Roman"/>
          <w:b/>
          <w:bCs/>
          <w:kern w:val="0"/>
          <w:sz w:val="24"/>
          <w:szCs w:val="24"/>
        </w:rPr>
        <w:t xml:space="preserve">In </w:t>
      </w:r>
      <w:r>
        <w:rPr>
          <w:rFonts w:ascii="Times New Roman" w:hAnsi="Times New Roman" w:cs="Times New Roman"/>
          <w:kern w:val="0"/>
          <w:sz w:val="24"/>
          <w:szCs w:val="24"/>
        </w:rPr>
        <w:t>the rare cases when</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survivors disagree, any reas</w:t>
      </w:r>
      <w:r>
        <w:rPr>
          <w:rFonts w:ascii="Times New Roman" w:hAnsi="Times New Roman" w:cs="Times New Roman"/>
          <w:kern w:val="0"/>
          <w:sz w:val="24"/>
          <w:szCs w:val="24"/>
        </w:rPr>
        <w:t>onable strategy for determining</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the algorithm's time-(k-</w:t>
      </w:r>
      <w:r>
        <w:rPr>
          <w:rFonts w:ascii="Times New Roman" w:hAnsi="Times New Roman" w:cs="Times New Roman"/>
          <w:kern w:val="0"/>
          <w:sz w:val="24"/>
          <w:szCs w:val="24"/>
        </w:rPr>
        <w:t>δ</w:t>
      </w:r>
      <w:r w:rsidRPr="00933DC1">
        <w:rPr>
          <w:rFonts w:ascii="Times New Roman" w:hAnsi="Times New Roman" w:cs="Times New Roman"/>
          <w:kern w:val="0"/>
          <w:sz w:val="24"/>
          <w:szCs w:val="24"/>
        </w:rPr>
        <w:t xml:space="preserve">) decision will work </w:t>
      </w:r>
      <w:r w:rsidRPr="00933DC1">
        <w:rPr>
          <w:rFonts w:ascii="Times New Roman" w:hAnsi="Times New Roman" w:cs="Times New Roman"/>
          <w:b/>
          <w:bCs/>
          <w:kern w:val="0"/>
          <w:sz w:val="24"/>
          <w:szCs w:val="24"/>
        </w:rPr>
        <w:t xml:space="preserve">[20], </w:t>
      </w:r>
      <w:r>
        <w:rPr>
          <w:rFonts w:ascii="Times New Roman" w:hAnsi="Times New Roman" w:cs="Times New Roman"/>
          <w:kern w:val="0"/>
          <w:sz w:val="24"/>
          <w:szCs w:val="24"/>
        </w:rPr>
        <w:t>[21]:</w:t>
      </w:r>
      <w:bookmarkEnd w:id="43"/>
      <w:bookmarkEnd w:id="44"/>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choose an arbitrary time-(k-</w:t>
      </w:r>
      <w:r>
        <w:rPr>
          <w:rFonts w:ascii="Times New Roman" w:hAnsi="Times New Roman" w:cs="Times New Roman"/>
          <w:kern w:val="0"/>
          <w:sz w:val="24"/>
          <w:szCs w:val="24"/>
        </w:rPr>
        <w:t>δ) node, or the node associated</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with the shortest survivor, or</w:t>
      </w:r>
      <w:r>
        <w:rPr>
          <w:rFonts w:ascii="Times New Roman" w:hAnsi="Times New Roman" w:cs="Times New Roman" w:hint="eastAsia"/>
          <w:kern w:val="0"/>
          <w:sz w:val="24"/>
          <w:szCs w:val="24"/>
        </w:rPr>
        <w:t xml:space="preserve"> a</w:t>
      </w:r>
      <w:r w:rsidRPr="00933DC1">
        <w:rPr>
          <w:rFonts w:ascii="Times New Roman" w:hAnsi="Times New Roman" w:cs="Times New Roman"/>
          <w:kern w:val="0"/>
          <w:sz w:val="24"/>
          <w:szCs w:val="24"/>
        </w:rPr>
        <w:t xml:space="preserve"> node chosen by majority vote</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etc. If</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δ</w:t>
      </w:r>
      <w:r>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is large enough, the effect on performance is negligible.</w:t>
      </w:r>
    </w:p>
    <w:p w:rsidR="00933DC1" w:rsidRPr="00933DC1" w:rsidRDefault="00933DC1" w:rsidP="00CB4C5C">
      <w:pPr>
        <w:autoSpaceDE w:val="0"/>
        <w:autoSpaceDN w:val="0"/>
        <w:adjustRightInd w:val="0"/>
        <w:ind w:firstLineChars="196" w:firstLine="472"/>
        <w:jc w:val="left"/>
        <w:rPr>
          <w:rFonts w:ascii="Times New Roman" w:hAnsi="Times New Roman" w:cs="Times New Roman"/>
          <w:kern w:val="0"/>
          <w:sz w:val="24"/>
          <w:szCs w:val="24"/>
        </w:rPr>
      </w:pPr>
      <w:r w:rsidRPr="00933DC1">
        <w:rPr>
          <w:rFonts w:ascii="Times New Roman" w:hAnsi="Times New Roman" w:cs="Times New Roman"/>
          <w:b/>
          <w:bCs/>
          <w:kern w:val="0"/>
          <w:sz w:val="24"/>
          <w:szCs w:val="24"/>
        </w:rPr>
        <w:t xml:space="preserve">Also, </w:t>
      </w:r>
      <w:r w:rsidRPr="00933DC1">
        <w:rPr>
          <w:rFonts w:ascii="Times New Roman" w:hAnsi="Times New Roman" w:cs="Times New Roman"/>
          <w:kern w:val="0"/>
          <w:sz w:val="24"/>
          <w:szCs w:val="24"/>
        </w:rPr>
        <w:t xml:space="preserve">if </w:t>
      </w:r>
      <w:r w:rsidRPr="00933DC1">
        <w:rPr>
          <w:rFonts w:ascii="Times New Roman" w:hAnsi="Times New Roman" w:cs="Times New Roman"/>
          <w:b/>
          <w:bCs/>
          <w:iCs/>
          <w:kern w:val="0"/>
          <w:sz w:val="24"/>
          <w:szCs w:val="24"/>
        </w:rPr>
        <w:t xml:space="preserve">k </w:t>
      </w:r>
      <w:r w:rsidRPr="00933DC1">
        <w:rPr>
          <w:rFonts w:ascii="Times New Roman" w:hAnsi="Times New Roman" w:cs="Times New Roman"/>
          <w:kern w:val="0"/>
          <w:sz w:val="24"/>
          <w:szCs w:val="24"/>
        </w:rPr>
        <w:t>becomes large, it is necessary to renormalize the</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lengths </w:t>
      </w:r>
      <w:r w:rsidR="00364458">
        <w:rPr>
          <w:rFonts w:ascii="Times New Roman" w:hAnsi="Times New Roman" w:cs="Times New Roman"/>
          <w:b/>
          <w:bCs/>
          <w:iCs/>
          <w:kern w:val="0"/>
          <w:sz w:val="24"/>
          <w:szCs w:val="24"/>
        </w:rPr>
        <w:t>Γ(m</w: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from time to time by subtracting a constant</w:t>
      </w:r>
      <w:r w:rsidR="00CB4C5C">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from all of them.</w:t>
      </w:r>
    </w:p>
    <w:p w:rsidR="00933DC1" w:rsidRPr="00933DC1" w:rsidRDefault="00933DC1" w:rsidP="00A850C6">
      <w:pPr>
        <w:autoSpaceDE w:val="0"/>
        <w:autoSpaceDN w:val="0"/>
        <w:adjustRightInd w:val="0"/>
        <w:ind w:firstLineChars="200" w:firstLine="480"/>
        <w:rPr>
          <w:rFonts w:ascii="Times New Roman" w:hAnsi="Times New Roman" w:cs="Times New Roman"/>
          <w:kern w:val="0"/>
          <w:sz w:val="24"/>
          <w:szCs w:val="24"/>
        </w:rPr>
      </w:pPr>
      <w:r w:rsidRPr="00933DC1">
        <w:rPr>
          <w:rFonts w:ascii="Times New Roman" w:hAnsi="Times New Roman" w:cs="Times New Roman"/>
          <w:kern w:val="0"/>
          <w:sz w:val="24"/>
          <w:szCs w:val="24"/>
        </w:rPr>
        <w:t>Finally</w:t>
      </w:r>
      <w:r w:rsidR="00B509E2">
        <w:rPr>
          <w:rFonts w:ascii="Times New Roman" w:hAnsi="Times New Roman" w:cs="Times New Roman"/>
          <w:kern w:val="0"/>
          <w:sz w:val="24"/>
          <w:szCs w:val="24"/>
        </w:rPr>
        <w:t>, the algorithm may be require</w:t>
      </w:r>
      <w:r w:rsidRPr="00933DC1">
        <w:rPr>
          <w:rFonts w:ascii="Times New Roman" w:hAnsi="Times New Roman" w:cs="Times New Roman"/>
          <w:kern w:val="0"/>
          <w:sz w:val="24"/>
          <w:szCs w:val="24"/>
        </w:rPr>
        <w:t xml:space="preserve">d </w:t>
      </w:r>
      <w:r w:rsidR="00B509E2">
        <w:rPr>
          <w:rFonts w:ascii="Times New Roman" w:hAnsi="Times New Roman" w:cs="Times New Roman" w:hint="eastAsia"/>
          <w:kern w:val="0"/>
          <w:sz w:val="24"/>
          <w:szCs w:val="24"/>
        </w:rPr>
        <w:t xml:space="preserve">to </w:t>
      </w:r>
      <w:r w:rsidRPr="00933DC1">
        <w:rPr>
          <w:rFonts w:ascii="Times New Roman" w:hAnsi="Times New Roman" w:cs="Times New Roman"/>
          <w:kern w:val="0"/>
          <w:sz w:val="24"/>
          <w:szCs w:val="24"/>
        </w:rPr>
        <w:t>get started without</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knowledge of the initial state </w:t>
      </w:r>
      <w:r w:rsidRPr="00933DC1">
        <w:rPr>
          <w:rFonts w:ascii="Times New Roman" w:hAnsi="Times New Roman" w:cs="Times New Roman"/>
          <w:b/>
          <w:bCs/>
          <w:kern w:val="0"/>
          <w:sz w:val="24"/>
          <w:szCs w:val="24"/>
        </w:rPr>
        <w:t>x</w:t>
      </w:r>
      <w:r w:rsidR="00364458" w:rsidRPr="00364458">
        <w:rPr>
          <w:rFonts w:ascii="Times New Roman" w:hAnsi="Times New Roman" w:cs="Times New Roman" w:hint="eastAsia"/>
          <w:b/>
          <w:bCs/>
          <w:kern w:val="0"/>
          <w:sz w:val="24"/>
          <w:szCs w:val="24"/>
          <w:vertAlign w:val="subscript"/>
        </w:rPr>
        <w:t>0</w:t>
      </w:r>
      <w:r w:rsidRPr="00933DC1">
        <w:rPr>
          <w:rFonts w:ascii="Times New Roman" w:hAnsi="Times New Roman" w:cs="Times New Roman"/>
          <w:b/>
          <w:bCs/>
          <w:kern w:val="0"/>
          <w:sz w:val="24"/>
          <w:szCs w:val="24"/>
        </w:rPr>
        <w:t xml:space="preserve">. </w:t>
      </w:r>
      <w:r w:rsidR="00364458">
        <w:rPr>
          <w:rFonts w:ascii="Times New Roman" w:hAnsi="Times New Roman" w:cs="Times New Roman"/>
          <w:kern w:val="0"/>
          <w:sz w:val="24"/>
          <w:szCs w:val="24"/>
        </w:rPr>
        <w:t>In this case it may be</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initialized with any reason</w:t>
      </w:r>
      <w:r w:rsidR="00364458">
        <w:rPr>
          <w:rFonts w:ascii="Times New Roman" w:hAnsi="Times New Roman" w:cs="Times New Roman"/>
          <w:kern w:val="0"/>
          <w:sz w:val="24"/>
          <w:szCs w:val="24"/>
        </w:rPr>
        <w:t>able assignment of initial node</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lengths, such as</w:t>
      </w:r>
      <w:r w:rsidR="00364458">
        <w:rPr>
          <w:rFonts w:ascii="Times New Roman" w:hAnsi="Times New Roman" w:cs="Times New Roman" w:hint="eastAsia"/>
          <w:kern w:val="0"/>
          <w:sz w:val="24"/>
          <w:szCs w:val="24"/>
        </w:rPr>
        <w:t xml:space="preserve"> </w:t>
      </w:r>
      <w:r w:rsidR="00364458">
        <w:rPr>
          <w:rFonts w:ascii="Times New Roman" w:hAnsi="Times New Roman" w:cs="Times New Roman"/>
          <w:b/>
          <w:bCs/>
          <w:iCs/>
          <w:kern w:val="0"/>
          <w:sz w:val="24"/>
          <w:szCs w:val="24"/>
        </w:rPr>
        <w:t>Γ(m</w:t>
      </w:r>
      <w:r w:rsidR="00364458" w:rsidRPr="00933DC1">
        <w:rPr>
          <w:rFonts w:ascii="Times New Roman" w:hAnsi="Times New Roman" w:cs="Times New Roman"/>
          <w:b/>
          <w:bCs/>
          <w:iCs/>
          <w:kern w:val="0"/>
          <w:sz w:val="24"/>
          <w:szCs w:val="24"/>
        </w:rPr>
        <w:t>)</w:t>
      </w:r>
      <w:r w:rsidRPr="00933DC1">
        <w:rPr>
          <w:rFonts w:ascii="Times New Roman" w:hAnsi="Times New Roman" w:cs="Times New Roman"/>
          <w:kern w:val="0"/>
          <w:sz w:val="24"/>
          <w:szCs w:val="24"/>
        </w:rPr>
        <w:t xml:space="preserve">=0, all </w:t>
      </w:r>
      <w:r w:rsidRPr="00933DC1">
        <w:rPr>
          <w:rFonts w:ascii="Times New Roman" w:hAnsi="Times New Roman" w:cs="Times New Roman"/>
          <w:b/>
          <w:bCs/>
          <w:iCs/>
          <w:kern w:val="0"/>
          <w:sz w:val="24"/>
          <w:szCs w:val="24"/>
        </w:rPr>
        <w:t xml:space="preserve">m, </w:t>
      </w:r>
      <w:r w:rsidRPr="00933DC1">
        <w:rPr>
          <w:rFonts w:ascii="Times New Roman" w:hAnsi="Times New Roman" w:cs="Times New Roman"/>
          <w:kern w:val="0"/>
          <w:sz w:val="24"/>
          <w:szCs w:val="24"/>
        </w:rPr>
        <w:t>or else</w:t>
      </w:r>
      <w:r w:rsidR="00364458">
        <w:rPr>
          <w:rFonts w:ascii="Times New Roman" w:hAnsi="Times New Roman" w:cs="Times New Roman" w:hint="eastAsia"/>
          <w:kern w:val="0"/>
          <w:sz w:val="24"/>
          <w:szCs w:val="24"/>
        </w:rPr>
        <w:t xml:space="preserve"> </w:t>
      </w:r>
      <w:r w:rsidR="00364458">
        <w:rPr>
          <w:rFonts w:ascii="Times New Roman" w:hAnsi="Times New Roman" w:cs="Times New Roman"/>
          <w:b/>
          <w:bCs/>
          <w:iCs/>
          <w:kern w:val="0"/>
          <w:sz w:val="24"/>
          <w:szCs w:val="24"/>
        </w:rPr>
        <w:t>Γ(m</w:t>
      </w:r>
      <w:r w:rsidR="00364458" w:rsidRPr="00933DC1">
        <w:rPr>
          <w:rFonts w:ascii="Times New Roman" w:hAnsi="Times New Roman" w:cs="Times New Roman"/>
          <w:b/>
          <w:bCs/>
          <w:iCs/>
          <w:kern w:val="0"/>
          <w:sz w:val="24"/>
          <w:szCs w:val="24"/>
        </w:rPr>
        <w:t>)</w:t>
      </w:r>
      <w:r w:rsidRPr="00933DC1">
        <w:rPr>
          <w:rFonts w:ascii="Times New Roman" w:hAnsi="Times New Roman" w:cs="Times New Roman"/>
          <w:kern w:val="0"/>
          <w:sz w:val="24"/>
          <w:szCs w:val="24"/>
        </w:rPr>
        <w:t>= -</w:t>
      </w:r>
      <w:r w:rsidR="00364458">
        <w:rPr>
          <w:rFonts w:ascii="Times New Roman" w:hAnsi="Times New Roman" w:cs="Times New Roman" w:hint="eastAsia"/>
          <w:kern w:val="0"/>
          <w:sz w:val="24"/>
          <w:szCs w:val="24"/>
        </w:rPr>
        <w:t>l</w:t>
      </w:r>
      <w:r w:rsidRPr="00933DC1">
        <w:rPr>
          <w:rFonts w:ascii="Times New Roman" w:hAnsi="Times New Roman" w:cs="Times New Roman"/>
          <w:kern w:val="0"/>
          <w:sz w:val="24"/>
          <w:szCs w:val="24"/>
        </w:rPr>
        <w:t>n</w:t>
      </w:r>
      <w:r w:rsidR="00364458" w:rsidRPr="00DD0072">
        <w:rPr>
          <w:position w:val="-6"/>
        </w:rPr>
        <w:object w:dxaOrig="499" w:dyaOrig="300">
          <v:shape id="_x0000_i1056" type="#_x0000_t75" style="width:19.5pt;height:12pt" o:ole="">
            <v:imagedata r:id="rId78" o:title=""/>
          </v:shape>
          <o:OLEObject Type="Embed" ProgID="Equation.DSMT4" ShapeID="_x0000_i1056" DrawAspect="Content" ObjectID="_1368271752" r:id="rId79"/>
        </w:object>
      </w:r>
      <w:r w:rsidR="00364458">
        <w:rPr>
          <w:rFonts w:ascii="Times New Roman" w:hAnsi="Times New Roman" w:cs="Times New Roman" w:hint="eastAsia"/>
          <w:b/>
          <w:bCs/>
          <w:iCs/>
          <w:kern w:val="0"/>
          <w:sz w:val="24"/>
          <w:szCs w:val="24"/>
        </w:rPr>
        <w:t xml:space="preserve"> </w:t>
      </w:r>
      <w:r w:rsidR="00364458">
        <w:rPr>
          <w:rFonts w:ascii="Times New Roman" w:hAnsi="Times New Roman" w:cs="Times New Roman"/>
          <w:kern w:val="0"/>
          <w:sz w:val="24"/>
          <w:szCs w:val="24"/>
        </w:rPr>
        <w:t>if the</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states are known to have </w:t>
      </w:r>
      <w:r w:rsidRPr="00933DC1">
        <w:rPr>
          <w:rFonts w:ascii="Times New Roman" w:hAnsi="Times New Roman" w:cs="Times New Roman"/>
          <w:iCs/>
          <w:kern w:val="0"/>
          <w:sz w:val="24"/>
          <w:szCs w:val="24"/>
        </w:rPr>
        <w:t xml:space="preserve">a </w:t>
      </w:r>
      <w:r w:rsidRPr="00933DC1">
        <w:rPr>
          <w:rFonts w:ascii="Times New Roman" w:hAnsi="Times New Roman" w:cs="Times New Roman"/>
          <w:b/>
          <w:bCs/>
          <w:iCs/>
          <w:kern w:val="0"/>
          <w:sz w:val="24"/>
          <w:szCs w:val="24"/>
        </w:rPr>
        <w:t xml:space="preserve">priori </w:t>
      </w:r>
      <w:r w:rsidRPr="00933DC1">
        <w:rPr>
          <w:rFonts w:ascii="Times New Roman" w:hAnsi="Times New Roman" w:cs="Times New Roman"/>
          <w:kern w:val="0"/>
          <w:sz w:val="24"/>
          <w:szCs w:val="24"/>
        </w:rPr>
        <w:t>probabilities</w:t>
      </w:r>
      <w:r w:rsidR="00364458">
        <w:rPr>
          <w:rFonts w:ascii="Times New Roman" w:hAnsi="Times New Roman" w:cs="Times New Roman" w:hint="eastAsia"/>
          <w:kern w:val="0"/>
          <w:sz w:val="24"/>
          <w:szCs w:val="24"/>
        </w:rPr>
        <w:t xml:space="preserve"> </w:t>
      </w:r>
      <w:r w:rsidR="00364458" w:rsidRPr="00DD0072">
        <w:rPr>
          <w:position w:val="-6"/>
        </w:rPr>
        <w:object w:dxaOrig="499" w:dyaOrig="300">
          <v:shape id="_x0000_i1057" type="#_x0000_t75" style="width:19.5pt;height:12pt" o:ole="">
            <v:imagedata r:id="rId80" o:title=""/>
          </v:shape>
          <o:OLEObject Type="Embed" ProgID="Equation.DSMT4" ShapeID="_x0000_i1057" DrawAspect="Content" ObjectID="_1368271753" r:id="rId81"/>
        </w:object>
      </w:r>
      <w:r w:rsidRPr="00933DC1">
        <w:rPr>
          <w:rFonts w:ascii="Times New Roman" w:hAnsi="Times New Roman" w:cs="Times New Roman"/>
          <w:b/>
          <w:bCs/>
          <w:iCs/>
          <w:kern w:val="0"/>
          <w:sz w:val="24"/>
          <w:szCs w:val="24"/>
        </w:rPr>
        <w:t xml:space="preserve">. </w:t>
      </w:r>
      <w:r w:rsidR="00364458">
        <w:rPr>
          <w:rFonts w:ascii="Times New Roman" w:hAnsi="Times New Roman" w:cs="Times New Roman"/>
          <w:kern w:val="0"/>
          <w:sz w:val="24"/>
          <w:szCs w:val="24"/>
        </w:rPr>
        <w:t>Usually,</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after an initial transient, there</w:t>
      </w:r>
      <w:r w:rsidR="00364458">
        <w:rPr>
          <w:rFonts w:ascii="Times New Roman" w:hAnsi="Times New Roman" w:cs="Times New Roman"/>
          <w:kern w:val="0"/>
          <w:sz w:val="24"/>
          <w:szCs w:val="24"/>
        </w:rPr>
        <w:t xml:space="preserve"> is a high probability that all</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survivors will merge with the c</w:t>
      </w:r>
      <w:r w:rsidR="00364458">
        <w:rPr>
          <w:rFonts w:ascii="Times New Roman" w:hAnsi="Times New Roman" w:cs="Times New Roman"/>
          <w:kern w:val="0"/>
          <w:sz w:val="24"/>
          <w:szCs w:val="24"/>
        </w:rPr>
        <w:t>orrect path. Thus the algorithm</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synchronizes itself without any special procedures.</w:t>
      </w:r>
    </w:p>
    <w:p w:rsidR="00D27262" w:rsidRDefault="00933DC1" w:rsidP="00A850C6">
      <w:pPr>
        <w:autoSpaceDE w:val="0"/>
        <w:autoSpaceDN w:val="0"/>
        <w:adjustRightInd w:val="0"/>
        <w:ind w:firstLineChars="200" w:firstLine="480"/>
        <w:rPr>
          <w:rFonts w:ascii="Times New Roman" w:hAnsi="Times New Roman" w:cs="Times New Roman"/>
          <w:kern w:val="0"/>
          <w:sz w:val="24"/>
          <w:szCs w:val="24"/>
        </w:rPr>
      </w:pPr>
      <w:r w:rsidRPr="00933DC1">
        <w:rPr>
          <w:rFonts w:ascii="Times New Roman" w:hAnsi="Times New Roman" w:cs="Times New Roman"/>
          <w:kern w:val="0"/>
          <w:sz w:val="24"/>
          <w:szCs w:val="24"/>
        </w:rPr>
        <w:t>The complexity of the algorithm is easily estimated. First,</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memory: the algorithm requires </w:t>
      </w:r>
      <w:r w:rsidRPr="00933DC1">
        <w:rPr>
          <w:rFonts w:ascii="Times New Roman" w:hAnsi="Times New Roman" w:cs="Times New Roman"/>
          <w:iCs/>
          <w:kern w:val="0"/>
          <w:sz w:val="24"/>
          <w:szCs w:val="24"/>
        </w:rPr>
        <w:t xml:space="preserve">M </w:t>
      </w:r>
      <w:r w:rsidR="00364458">
        <w:rPr>
          <w:rFonts w:ascii="Times New Roman" w:hAnsi="Times New Roman" w:cs="Times New Roman"/>
          <w:kern w:val="0"/>
          <w:sz w:val="24"/>
          <w:szCs w:val="24"/>
        </w:rPr>
        <w:t>storage locations, one for</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each state, where each locati</w:t>
      </w:r>
      <w:r w:rsidR="00364458">
        <w:rPr>
          <w:rFonts w:ascii="Times New Roman" w:hAnsi="Times New Roman" w:cs="Times New Roman"/>
          <w:kern w:val="0"/>
          <w:sz w:val="24"/>
          <w:szCs w:val="24"/>
        </w:rPr>
        <w:t>on must be capable of storing a</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length” </w:t>
      </w:r>
      <w:r w:rsidR="00364458">
        <w:rPr>
          <w:rFonts w:ascii="Times New Roman" w:hAnsi="Times New Roman" w:cs="Times New Roman"/>
          <w:b/>
          <w:bCs/>
          <w:iCs/>
          <w:kern w:val="0"/>
          <w:sz w:val="24"/>
          <w:szCs w:val="24"/>
        </w:rPr>
        <w:t>Γ(m</w:t>
      </w:r>
      <w:r w:rsidR="00364458" w:rsidRPr="00933DC1">
        <w:rPr>
          <w:rFonts w:ascii="Times New Roman" w:hAnsi="Times New Roman" w:cs="Times New Roman"/>
          <w:b/>
          <w:bCs/>
          <w:iCs/>
          <w:kern w:val="0"/>
          <w:sz w:val="24"/>
          <w:szCs w:val="24"/>
        </w:rPr>
        <w:t>)</w: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 xml:space="preserve">and a truncated survivor listing </w:t>
      </w:r>
      <w:r w:rsidR="00364458" w:rsidRPr="00DD0072">
        <w:rPr>
          <w:position w:val="-14"/>
        </w:rPr>
        <w:object w:dxaOrig="859" w:dyaOrig="480">
          <v:shape id="_x0000_i1058" type="#_x0000_t75" style="width:26.25pt;height:15pt" o:ole="">
            <v:imagedata r:id="rId82" o:title=""/>
          </v:shape>
          <o:OLEObject Type="Embed" ProgID="Equation.DSMT4" ShapeID="_x0000_i1058" DrawAspect="Content" ObjectID="_1368271754" r:id="rId83"/>
        </w:objec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of</w:t>
      </w:r>
      <w:r w:rsidR="00364458">
        <w:rPr>
          <w:rFonts w:ascii="Times New Roman" w:hAnsi="Times New Roman" w:cs="Times New Roman" w:hint="eastAsia"/>
          <w:kern w:val="0"/>
          <w:sz w:val="24"/>
          <w:szCs w:val="24"/>
        </w:rPr>
        <w:t xml:space="preserve"> </w:t>
      </w:r>
      <w:r w:rsidR="00364458">
        <w:rPr>
          <w:rFonts w:ascii="Times New Roman" w:hAnsi="Times New Roman" w:cs="Times New Roman"/>
          <w:kern w:val="0"/>
          <w:sz w:val="24"/>
          <w:szCs w:val="24"/>
        </w:rPr>
        <w:t>δ</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symbols. </w:t>
      </w:r>
      <w:bookmarkStart w:id="45" w:name="OLE_LINK44"/>
      <w:bookmarkStart w:id="46" w:name="OLE_LINK45"/>
      <w:r w:rsidRPr="00933DC1">
        <w:rPr>
          <w:rFonts w:ascii="Times New Roman" w:hAnsi="Times New Roman" w:cs="Times New Roman"/>
          <w:kern w:val="0"/>
          <w:sz w:val="24"/>
          <w:szCs w:val="24"/>
        </w:rPr>
        <w:t>Second, computation: in each unit of time the</w:t>
      </w:r>
      <w:r w:rsidR="00364458">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algorithm </w:t>
      </w:r>
      <w:r w:rsidRPr="00933DC1">
        <w:rPr>
          <w:rFonts w:ascii="Times New Roman" w:hAnsi="Times New Roman" w:cs="Times New Roman"/>
          <w:kern w:val="0"/>
          <w:sz w:val="24"/>
          <w:szCs w:val="24"/>
        </w:rPr>
        <w:lastRenderedPageBreak/>
        <w:t xml:space="preserve">must make </w:t>
      </w:r>
      <w:r w:rsidR="00A850C6">
        <w:rPr>
          <w:rFonts w:ascii="Times New Roman" w:hAnsi="Times New Roman" w:cs="Times New Roman" w:hint="eastAsia"/>
          <w:b/>
          <w:bCs/>
          <w:iCs/>
          <w:kern w:val="0"/>
          <w:sz w:val="24"/>
          <w:szCs w:val="24"/>
        </w:rPr>
        <w:t>|</w:t>
      </w:r>
      <w:r w:rsidR="00A850C6">
        <w:rPr>
          <w:rFonts w:ascii="Times New Roman" w:hAnsi="Times New Roman" w:cs="Times New Roman"/>
          <w:b/>
          <w:bCs/>
          <w:iCs/>
          <w:kern w:val="0"/>
          <w:sz w:val="24"/>
          <w:szCs w:val="24"/>
        </w:rPr>
        <w:t>Ξ</w:t>
      </w:r>
      <w:r w:rsidR="00A850C6">
        <w:rPr>
          <w:rFonts w:ascii="Times New Roman" w:hAnsi="Times New Roman" w:cs="Times New Roman" w:hint="eastAsia"/>
          <w:b/>
          <w:bCs/>
          <w:iCs/>
          <w:kern w:val="0"/>
          <w:sz w:val="24"/>
          <w:szCs w:val="24"/>
        </w:rPr>
        <w:t>|</w: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additions, on</w:t>
      </w:r>
      <w:r w:rsidR="00A850C6">
        <w:rPr>
          <w:rFonts w:ascii="Times New Roman" w:hAnsi="Times New Roman" w:cs="Times New Roman"/>
          <w:kern w:val="0"/>
          <w:sz w:val="24"/>
          <w:szCs w:val="24"/>
        </w:rPr>
        <w:t>e for each transition,</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and </w:t>
      </w:r>
      <w:r w:rsidRPr="00933DC1">
        <w:rPr>
          <w:rFonts w:ascii="Times New Roman" w:hAnsi="Times New Roman" w:cs="Times New Roman"/>
          <w:iCs/>
          <w:kern w:val="0"/>
          <w:sz w:val="24"/>
          <w:szCs w:val="24"/>
        </w:rPr>
        <w:t xml:space="preserve">M </w:t>
      </w:r>
      <w:r w:rsidRPr="00933DC1">
        <w:rPr>
          <w:rFonts w:ascii="Times New Roman" w:hAnsi="Times New Roman" w:cs="Times New Roman"/>
          <w:kern w:val="0"/>
          <w:sz w:val="24"/>
          <w:szCs w:val="24"/>
        </w:rPr>
        <w:t xml:space="preserve">comparisons among the </w:t>
      </w:r>
      <w:r w:rsidR="00A850C6">
        <w:rPr>
          <w:rFonts w:ascii="Times New Roman" w:hAnsi="Times New Roman" w:cs="Times New Roman" w:hint="eastAsia"/>
          <w:b/>
          <w:bCs/>
          <w:iCs/>
          <w:kern w:val="0"/>
          <w:sz w:val="24"/>
          <w:szCs w:val="24"/>
        </w:rPr>
        <w:t>|</w:t>
      </w:r>
      <w:r w:rsidR="00A850C6">
        <w:rPr>
          <w:rFonts w:ascii="Times New Roman" w:hAnsi="Times New Roman" w:cs="Times New Roman"/>
          <w:b/>
          <w:bCs/>
          <w:iCs/>
          <w:kern w:val="0"/>
          <w:sz w:val="24"/>
          <w:szCs w:val="24"/>
        </w:rPr>
        <w:t>Ξ</w:t>
      </w:r>
      <w:r w:rsidR="00A850C6">
        <w:rPr>
          <w:rFonts w:ascii="Times New Roman" w:hAnsi="Times New Roman" w:cs="Times New Roman" w:hint="eastAsia"/>
          <w:b/>
          <w:bCs/>
          <w:iCs/>
          <w:kern w:val="0"/>
          <w:sz w:val="24"/>
          <w:szCs w:val="24"/>
        </w:rPr>
        <w:t>|</w:t>
      </w:r>
      <w:r w:rsidRPr="00933DC1">
        <w:rPr>
          <w:rFonts w:ascii="Times New Roman" w:hAnsi="Times New Roman" w:cs="Times New Roman"/>
          <w:b/>
          <w:bCs/>
          <w:iCs/>
          <w:kern w:val="0"/>
          <w:sz w:val="24"/>
          <w:szCs w:val="24"/>
        </w:rPr>
        <w:t xml:space="preserve"> </w:t>
      </w:r>
      <w:r w:rsidR="00A850C6">
        <w:rPr>
          <w:rFonts w:ascii="Times New Roman" w:hAnsi="Times New Roman" w:cs="Times New Roman"/>
          <w:kern w:val="0"/>
          <w:sz w:val="24"/>
          <w:szCs w:val="24"/>
        </w:rPr>
        <w:t>results.</w:t>
      </w:r>
      <w:bookmarkEnd w:id="45"/>
      <w:bookmarkEnd w:id="46"/>
      <w:r w:rsidR="00A850C6">
        <w:rPr>
          <w:rFonts w:ascii="Times New Roman" w:hAnsi="Times New Roman" w:cs="Times New Roman"/>
          <w:kern w:val="0"/>
          <w:sz w:val="24"/>
          <w:szCs w:val="24"/>
        </w:rPr>
        <w:t xml:space="preserve"> Thus the amount</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of storage is proportional t</w:t>
      </w:r>
      <w:r w:rsidR="00A850C6">
        <w:rPr>
          <w:rFonts w:ascii="Times New Roman" w:hAnsi="Times New Roman" w:cs="Times New Roman"/>
          <w:kern w:val="0"/>
          <w:sz w:val="24"/>
          <w:szCs w:val="24"/>
        </w:rPr>
        <w:t>o the number of states, and the</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amount of computation to the number of transitions. </w:t>
      </w:r>
      <w:r w:rsidR="00A850C6">
        <w:rPr>
          <w:rFonts w:ascii="Times New Roman" w:hAnsi="Times New Roman" w:cs="Times New Roman" w:hint="eastAsia"/>
          <w:kern w:val="0"/>
          <w:sz w:val="24"/>
          <w:szCs w:val="24"/>
        </w:rPr>
        <w:t>W</w:t>
      </w:r>
      <w:r w:rsidR="00A850C6">
        <w:rPr>
          <w:rFonts w:ascii="Times New Roman" w:hAnsi="Times New Roman" w:cs="Times New Roman"/>
          <w:kern w:val="0"/>
          <w:sz w:val="24"/>
          <w:szCs w:val="24"/>
        </w:rPr>
        <w:t>ith a</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shift-register process, </w:t>
      </w:r>
      <w:r w:rsidRPr="00933DC1">
        <w:rPr>
          <w:rFonts w:ascii="Times New Roman" w:hAnsi="Times New Roman" w:cs="Times New Roman"/>
          <w:iCs/>
          <w:kern w:val="0"/>
          <w:sz w:val="24"/>
          <w:szCs w:val="24"/>
        </w:rPr>
        <w:t>M=</w:t>
      </w:r>
      <w:r w:rsidRPr="00933DC1">
        <w:rPr>
          <w:rFonts w:ascii="Times New Roman" w:hAnsi="Times New Roman" w:cs="Times New Roman"/>
          <w:b/>
          <w:bCs/>
          <w:iCs/>
          <w:kern w:val="0"/>
          <w:sz w:val="24"/>
          <w:szCs w:val="24"/>
        </w:rPr>
        <w:t>m</w:t>
      </w:r>
      <w:r w:rsidR="00A850C6" w:rsidRPr="00A850C6">
        <w:rPr>
          <w:rFonts w:ascii="Times New Roman" w:hAnsi="Times New Roman" w:cs="Times New Roman" w:hint="eastAsia"/>
          <w:b/>
          <w:bCs/>
          <w:iCs/>
          <w:kern w:val="0"/>
          <w:sz w:val="24"/>
          <w:szCs w:val="24"/>
          <w:vertAlign w:val="superscript"/>
        </w:rPr>
        <w:t>v</w:t>
      </w:r>
      <w:r w:rsidRPr="00933DC1">
        <w:rPr>
          <w:rFonts w:ascii="Times New Roman" w:hAnsi="Times New Roman" w:cs="Times New Roman"/>
          <w:b/>
          <w:bCs/>
          <w:iCs/>
          <w:kern w:val="0"/>
          <w:sz w:val="24"/>
          <w:szCs w:val="24"/>
        </w:rPr>
        <w:t xml:space="preserve"> </w:t>
      </w:r>
      <w:r w:rsidRPr="00933DC1">
        <w:rPr>
          <w:rFonts w:ascii="Times New Roman" w:hAnsi="Times New Roman" w:cs="Times New Roman"/>
          <w:kern w:val="0"/>
          <w:sz w:val="24"/>
          <w:szCs w:val="24"/>
        </w:rPr>
        <w:t xml:space="preserve">and </w:t>
      </w:r>
      <w:r w:rsidR="00A850C6">
        <w:rPr>
          <w:rFonts w:ascii="Times New Roman" w:hAnsi="Times New Roman" w:cs="Times New Roman" w:hint="eastAsia"/>
          <w:b/>
          <w:bCs/>
          <w:iCs/>
          <w:kern w:val="0"/>
          <w:sz w:val="24"/>
          <w:szCs w:val="24"/>
        </w:rPr>
        <w:t>|</w:t>
      </w:r>
      <w:r w:rsidR="00A850C6">
        <w:rPr>
          <w:rFonts w:ascii="Times New Roman" w:hAnsi="Times New Roman" w:cs="Times New Roman"/>
          <w:b/>
          <w:bCs/>
          <w:iCs/>
          <w:kern w:val="0"/>
          <w:sz w:val="24"/>
          <w:szCs w:val="24"/>
        </w:rPr>
        <w:t>Ξ</w:t>
      </w:r>
      <w:r w:rsidR="00A850C6">
        <w:rPr>
          <w:rFonts w:ascii="Times New Roman" w:hAnsi="Times New Roman" w:cs="Times New Roman" w:hint="eastAsia"/>
          <w:b/>
          <w:bCs/>
          <w:iCs/>
          <w:kern w:val="0"/>
          <w:sz w:val="24"/>
          <w:szCs w:val="24"/>
        </w:rPr>
        <w:t>|</w:t>
      </w:r>
      <w:r w:rsidR="00A850C6">
        <w:rPr>
          <w:rFonts w:ascii="Times New Roman" w:hAnsi="Times New Roman" w:cs="Times New Roman"/>
          <w:kern w:val="0"/>
          <w:sz w:val="24"/>
          <w:szCs w:val="24"/>
        </w:rPr>
        <w:t>=</w:t>
      </w:r>
      <w:r w:rsidRPr="00933DC1">
        <w:rPr>
          <w:rFonts w:ascii="Times New Roman" w:hAnsi="Times New Roman" w:cs="Times New Roman"/>
          <w:b/>
          <w:bCs/>
          <w:kern w:val="0"/>
          <w:sz w:val="24"/>
          <w:szCs w:val="24"/>
        </w:rPr>
        <w:t>m</w:t>
      </w:r>
      <w:r w:rsidR="00A850C6" w:rsidRPr="00A850C6">
        <w:rPr>
          <w:rFonts w:ascii="Times New Roman" w:hAnsi="Times New Roman" w:cs="Times New Roman" w:hint="eastAsia"/>
          <w:b/>
          <w:bCs/>
          <w:kern w:val="0"/>
          <w:sz w:val="24"/>
          <w:szCs w:val="24"/>
          <w:vertAlign w:val="superscript"/>
        </w:rPr>
        <w:t>v+1</w:t>
      </w:r>
      <w:r w:rsidRPr="00933DC1">
        <w:rPr>
          <w:rFonts w:ascii="Times New Roman" w:hAnsi="Times New Roman" w:cs="Times New Roman"/>
          <w:b/>
          <w:bCs/>
          <w:kern w:val="0"/>
          <w:sz w:val="24"/>
          <w:szCs w:val="24"/>
        </w:rPr>
        <w:t xml:space="preserve">, </w:t>
      </w:r>
      <w:r w:rsidRPr="00933DC1">
        <w:rPr>
          <w:rFonts w:ascii="Times New Roman" w:hAnsi="Times New Roman" w:cs="Times New Roman"/>
          <w:iCs/>
          <w:kern w:val="0"/>
          <w:sz w:val="24"/>
          <w:szCs w:val="24"/>
        </w:rPr>
        <w:t xml:space="preserve">so </w:t>
      </w:r>
      <w:r w:rsidRPr="00933DC1">
        <w:rPr>
          <w:rFonts w:ascii="Times New Roman" w:hAnsi="Times New Roman" w:cs="Times New Roman"/>
          <w:kern w:val="0"/>
          <w:sz w:val="24"/>
          <w:szCs w:val="24"/>
        </w:rPr>
        <w:t xml:space="preserve">that </w:t>
      </w:r>
      <w:r w:rsidR="00A850C6">
        <w:rPr>
          <w:rFonts w:ascii="Times New Roman" w:hAnsi="Times New Roman" w:cs="Times New Roman"/>
          <w:kern w:val="0"/>
          <w:sz w:val="24"/>
          <w:szCs w:val="24"/>
        </w:rPr>
        <w:t>the complexity</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 xml:space="preserve">increases exponentially with the length </w:t>
      </w:r>
      <w:r w:rsidRPr="00933DC1">
        <w:rPr>
          <w:rFonts w:ascii="Times New Roman" w:hAnsi="Times New Roman" w:cs="Times New Roman"/>
          <w:b/>
          <w:bCs/>
          <w:iCs/>
          <w:kern w:val="0"/>
          <w:sz w:val="24"/>
          <w:szCs w:val="24"/>
        </w:rPr>
        <w:t xml:space="preserve">v </w:t>
      </w:r>
      <w:r w:rsidR="00A850C6">
        <w:rPr>
          <w:rFonts w:ascii="Times New Roman" w:hAnsi="Times New Roman" w:cs="Times New Roman"/>
          <w:kern w:val="0"/>
          <w:sz w:val="24"/>
          <w:szCs w:val="24"/>
        </w:rPr>
        <w:t>of the shift</w:t>
      </w:r>
      <w:r w:rsidR="00A850C6">
        <w:rPr>
          <w:rFonts w:ascii="Times New Roman" w:hAnsi="Times New Roman" w:cs="Times New Roman" w:hint="eastAsia"/>
          <w:kern w:val="0"/>
          <w:sz w:val="24"/>
          <w:szCs w:val="24"/>
        </w:rPr>
        <w:t xml:space="preserve"> </w:t>
      </w:r>
      <w:r w:rsidRPr="00933DC1">
        <w:rPr>
          <w:rFonts w:ascii="Times New Roman" w:hAnsi="Times New Roman" w:cs="Times New Roman"/>
          <w:kern w:val="0"/>
          <w:sz w:val="24"/>
          <w:szCs w:val="24"/>
        </w:rPr>
        <w:t>register.</w:t>
      </w:r>
    </w:p>
    <w:p w:rsidR="00A850C6" w:rsidRPr="00A850C6" w:rsidRDefault="00A850C6" w:rsidP="008C00A8">
      <w:pPr>
        <w:autoSpaceDE w:val="0"/>
        <w:autoSpaceDN w:val="0"/>
        <w:adjustRightInd w:val="0"/>
        <w:ind w:firstLineChars="200" w:firstLine="480"/>
        <w:rPr>
          <w:rFonts w:ascii="Times New Roman" w:hAnsi="Times New Roman" w:cs="Times New Roman"/>
          <w:kern w:val="0"/>
          <w:sz w:val="24"/>
          <w:szCs w:val="24"/>
        </w:rPr>
      </w:pPr>
      <w:r w:rsidRPr="00A850C6">
        <w:rPr>
          <w:rFonts w:ascii="Times New Roman" w:hAnsi="Times New Roman" w:cs="Times New Roman"/>
          <w:kern w:val="0"/>
          <w:sz w:val="24"/>
          <w:szCs w:val="24"/>
        </w:rPr>
        <w:t>In the previous paragraph</w:t>
      </w:r>
      <w:r w:rsidRPr="00A850C6">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we have ignored the complexity</w:t>
      </w:r>
      <w:r w:rsidRPr="00A850C6">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involved in</w:t>
      </w:r>
      <w:r w:rsidRPr="00A850C6">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generating the incremental lengths λ</w:t>
      </w:r>
      <w:r w:rsidRPr="00A850C6">
        <w:rPr>
          <w:rFonts w:ascii="Times New Roman" w:hAnsi="Times New Roman" w:cs="Times New Roman" w:hint="eastAsia"/>
          <w:kern w:val="0"/>
          <w:sz w:val="24"/>
          <w:szCs w:val="24"/>
        </w:rPr>
        <w:t>(</w:t>
      </w:r>
      <w:r w:rsidRPr="00A850C6">
        <w:rPr>
          <w:rFonts w:ascii="Times New Roman" w:hAnsi="Times New Roman" w:cs="Times New Roman"/>
          <w:kern w:val="0"/>
          <w:sz w:val="24"/>
          <w:szCs w:val="24"/>
        </w:rPr>
        <w:t>ξ</w:t>
      </w:r>
      <w:r w:rsidRPr="00A850C6">
        <w:rPr>
          <w:rFonts w:ascii="Times New Roman" w:hAnsi="Times New Roman" w:cs="Times New Roman" w:hint="eastAsia"/>
          <w:kern w:val="0"/>
          <w:sz w:val="24"/>
          <w:szCs w:val="24"/>
          <w:vertAlign w:val="subscript"/>
        </w:rPr>
        <w:t>k</w:t>
      </w:r>
      <w:r w:rsidRPr="00A850C6">
        <w:rPr>
          <w:rFonts w:ascii="Times New Roman" w:hAnsi="Times New Roman" w:cs="Times New Roman" w:hint="eastAsia"/>
          <w:kern w:val="0"/>
          <w:sz w:val="24"/>
          <w:szCs w:val="24"/>
        </w:rPr>
        <w:t>)</w:t>
      </w:r>
      <w:r w:rsidRPr="00A850C6">
        <w:rPr>
          <w:rFonts w:ascii="Times New Roman" w:hAnsi="Times New Roman" w:cs="Times New Roman"/>
          <w:kern w:val="0"/>
          <w:sz w:val="24"/>
          <w:szCs w:val="24"/>
        </w:rPr>
        <w:t xml:space="preserve">. </w:t>
      </w:r>
      <w:bookmarkStart w:id="47" w:name="OLE_LINK48"/>
      <w:bookmarkStart w:id="48" w:name="OLE_LINK49"/>
      <w:r w:rsidRPr="00A850C6">
        <w:rPr>
          <w:rFonts w:ascii="Times New Roman" w:hAnsi="Times New Roman" w:cs="Times New Roman"/>
          <w:b/>
          <w:bCs/>
          <w:kern w:val="0"/>
          <w:sz w:val="24"/>
          <w:szCs w:val="24"/>
        </w:rPr>
        <w:t xml:space="preserve">In </w:t>
      </w:r>
      <w:r w:rsidRPr="00A850C6">
        <w:rPr>
          <w:rFonts w:ascii="Times New Roman" w:hAnsi="Times New Roman" w:cs="Times New Roman"/>
          <w:kern w:val="0"/>
          <w:sz w:val="24"/>
          <w:szCs w:val="24"/>
        </w:rPr>
        <w:t>a</w:t>
      </w:r>
      <w:r w:rsidRPr="00A850C6">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shift-register process, it is typically true that </w:t>
      </w:r>
      <w:r w:rsidRPr="00A850C6">
        <w:rPr>
          <w:rFonts w:ascii="Times New Roman" w:hAnsi="Times New Roman" w:cs="Times New Roman"/>
          <w:b/>
          <w:bCs/>
          <w:iCs/>
          <w:kern w:val="0"/>
          <w:sz w:val="24"/>
          <w:szCs w:val="24"/>
        </w:rPr>
        <w:t>P(x</w:t>
      </w:r>
      <w:r w:rsidRPr="00A850C6">
        <w:rPr>
          <w:rFonts w:ascii="Times New Roman" w:hAnsi="Times New Roman" w:cs="Times New Roman" w:hint="eastAsia"/>
          <w:b/>
          <w:bCs/>
          <w:iCs/>
          <w:kern w:val="0"/>
          <w:sz w:val="24"/>
          <w:szCs w:val="24"/>
          <w:vertAlign w:val="subscript"/>
        </w:rPr>
        <w:t>k+1</w:t>
      </w:r>
      <w:r w:rsidRPr="00A850C6">
        <w:rPr>
          <w:rFonts w:ascii="Times New Roman" w:hAnsi="Times New Roman" w:cs="Times New Roman" w:hint="eastAsia"/>
          <w:b/>
          <w:bCs/>
          <w:iCs/>
          <w:kern w:val="0"/>
          <w:sz w:val="24"/>
          <w:szCs w:val="24"/>
        </w:rPr>
        <w:t>|</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b/>
          <w:bCs/>
          <w:kern w:val="0"/>
          <w:sz w:val="24"/>
          <w:szCs w:val="24"/>
        </w:rPr>
        <w:t xml:space="preserve">) </w:t>
      </w:r>
      <w:r>
        <w:rPr>
          <w:rFonts w:ascii="Times New Roman" w:hAnsi="Times New Roman" w:cs="Times New Roman"/>
          <w:kern w:val="0"/>
          <w:sz w:val="24"/>
          <w:szCs w:val="24"/>
        </w:rPr>
        <w:t>is</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either l/m or 0, depending on whether </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hint="eastAsia"/>
          <w:b/>
          <w:bCs/>
          <w:kern w:val="0"/>
          <w:sz w:val="24"/>
          <w:szCs w:val="24"/>
          <w:vertAlign w:val="subscript"/>
        </w:rPr>
        <w:t>1</w:t>
      </w:r>
      <w:r w:rsidRPr="00A850C6">
        <w:rPr>
          <w:rFonts w:ascii="Times New Roman" w:hAnsi="Times New Roman" w:cs="Times New Roman"/>
          <w:b/>
          <w:bCs/>
          <w:kern w:val="0"/>
          <w:sz w:val="24"/>
          <w:szCs w:val="24"/>
        </w:rPr>
        <w:t xml:space="preserve"> </w:t>
      </w:r>
      <w:r>
        <w:rPr>
          <w:rFonts w:ascii="Times New Roman" w:hAnsi="Times New Roman" w:cs="Times New Roman"/>
          <w:kern w:val="0"/>
          <w:sz w:val="24"/>
          <w:szCs w:val="24"/>
        </w:rPr>
        <w:t>is an allowable successor</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to </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b/>
          <w:bCs/>
          <w:kern w:val="0"/>
          <w:sz w:val="24"/>
          <w:szCs w:val="24"/>
        </w:rPr>
        <w:t xml:space="preserve"> </w:t>
      </w:r>
      <w:r w:rsidRPr="00A850C6">
        <w:rPr>
          <w:rFonts w:ascii="Times New Roman" w:hAnsi="Times New Roman" w:cs="Times New Roman"/>
          <w:kern w:val="0"/>
          <w:sz w:val="24"/>
          <w:szCs w:val="24"/>
        </w:rPr>
        <w:t xml:space="preserve">or not; </w:t>
      </w:r>
      <w:bookmarkEnd w:id="47"/>
      <w:bookmarkEnd w:id="48"/>
      <w:r w:rsidRPr="00A850C6">
        <w:rPr>
          <w:rFonts w:ascii="Times New Roman" w:hAnsi="Times New Roman" w:cs="Times New Roman"/>
          <w:kern w:val="0"/>
          <w:sz w:val="24"/>
          <w:szCs w:val="24"/>
        </w:rPr>
        <w:t>then all</w:t>
      </w:r>
      <w:r>
        <w:rPr>
          <w:rFonts w:ascii="Times New Roman" w:hAnsi="Times New Roman" w:cs="Times New Roman"/>
          <w:kern w:val="0"/>
          <w:sz w:val="24"/>
          <w:szCs w:val="24"/>
        </w:rPr>
        <w:t xml:space="preserve"> allowable transitions have the</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same value of -</w:t>
      </w:r>
      <w:r>
        <w:rPr>
          <w:rFonts w:ascii="Times New Roman" w:hAnsi="Times New Roman" w:cs="Times New Roman" w:hint="eastAsia"/>
          <w:kern w:val="0"/>
          <w:sz w:val="24"/>
          <w:szCs w:val="24"/>
        </w:rPr>
        <w:t>l</w:t>
      </w:r>
      <w:r w:rsidRPr="00A850C6">
        <w:rPr>
          <w:rFonts w:ascii="Times New Roman" w:hAnsi="Times New Roman" w:cs="Times New Roman"/>
          <w:kern w:val="0"/>
          <w:sz w:val="24"/>
          <w:szCs w:val="24"/>
        </w:rPr>
        <w:t xml:space="preserve">n </w:t>
      </w:r>
      <w:r w:rsidRPr="00A850C6">
        <w:rPr>
          <w:rFonts w:ascii="Times New Roman" w:hAnsi="Times New Roman" w:cs="Times New Roman"/>
          <w:b/>
          <w:bCs/>
          <w:iCs/>
          <w:kern w:val="0"/>
          <w:sz w:val="24"/>
          <w:szCs w:val="24"/>
        </w:rPr>
        <w:t>P(x</w:t>
      </w:r>
      <w:r w:rsidRPr="00A850C6">
        <w:rPr>
          <w:rFonts w:ascii="Times New Roman" w:hAnsi="Times New Roman" w:cs="Times New Roman" w:hint="eastAsia"/>
          <w:b/>
          <w:bCs/>
          <w:iCs/>
          <w:kern w:val="0"/>
          <w:sz w:val="24"/>
          <w:szCs w:val="24"/>
          <w:vertAlign w:val="subscript"/>
        </w:rPr>
        <w:t>k+1</w:t>
      </w:r>
      <w:r w:rsidRPr="00A850C6">
        <w:rPr>
          <w:rFonts w:ascii="Times New Roman" w:hAnsi="Times New Roman" w:cs="Times New Roman" w:hint="eastAsia"/>
          <w:b/>
          <w:bCs/>
          <w:iCs/>
          <w:kern w:val="0"/>
          <w:sz w:val="24"/>
          <w:szCs w:val="24"/>
        </w:rPr>
        <w:t>|</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b/>
          <w:bCs/>
          <w:kern w:val="0"/>
          <w:sz w:val="24"/>
          <w:szCs w:val="24"/>
        </w:rPr>
        <w:t xml:space="preserve">) </w:t>
      </w:r>
      <w:r w:rsidRPr="00A850C6">
        <w:rPr>
          <w:rFonts w:ascii="Times New Roman" w:hAnsi="Times New Roman" w:cs="Times New Roman"/>
          <w:kern w:val="0"/>
          <w:sz w:val="24"/>
          <w:szCs w:val="24"/>
        </w:rPr>
        <w:t>and this component of</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λ</w:t>
      </w:r>
      <w:r w:rsidRPr="00A850C6">
        <w:rPr>
          <w:rFonts w:ascii="Times New Roman" w:hAnsi="Times New Roman" w:cs="Times New Roman" w:hint="eastAsia"/>
          <w:kern w:val="0"/>
          <w:sz w:val="24"/>
          <w:szCs w:val="24"/>
        </w:rPr>
        <w:t>(</w:t>
      </w:r>
      <w:r w:rsidRPr="00A850C6">
        <w:rPr>
          <w:rFonts w:ascii="Times New Roman" w:hAnsi="Times New Roman" w:cs="Times New Roman"/>
          <w:kern w:val="0"/>
          <w:sz w:val="24"/>
          <w:szCs w:val="24"/>
        </w:rPr>
        <w:t>ξ</w:t>
      </w:r>
      <w:r w:rsidRPr="00A850C6">
        <w:rPr>
          <w:rFonts w:ascii="Times New Roman" w:hAnsi="Times New Roman" w:cs="Times New Roman" w:hint="eastAsia"/>
          <w:kern w:val="0"/>
          <w:sz w:val="24"/>
          <w:szCs w:val="24"/>
          <w:vertAlign w:val="subscript"/>
        </w:rPr>
        <w:t>k</w:t>
      </w:r>
      <w:r w:rsidRPr="00A850C6">
        <w:rPr>
          <w:rFonts w:ascii="Times New Roman" w:hAnsi="Times New Roman" w:cs="Times New Roman" w:hint="eastAsia"/>
          <w:kern w:val="0"/>
          <w:sz w:val="24"/>
          <w:szCs w:val="24"/>
        </w:rPr>
        <w:t>)</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may be ignored. Note that in more general case</w:t>
      </w:r>
      <w:r>
        <w:rPr>
          <w:rFonts w:ascii="Times New Roman" w:hAnsi="Times New Roman" w:cs="Times New Roman" w:hint="eastAsia"/>
          <w:kern w:val="0"/>
          <w:sz w:val="24"/>
          <w:szCs w:val="24"/>
        </w:rPr>
        <w:t xml:space="preserve"> </w:t>
      </w:r>
      <w:r w:rsidRPr="00A850C6">
        <w:rPr>
          <w:rFonts w:ascii="Times New Roman" w:hAnsi="Times New Roman" w:cs="Times New Roman"/>
          <w:b/>
          <w:bCs/>
          <w:kern w:val="0"/>
          <w:sz w:val="24"/>
          <w:szCs w:val="24"/>
        </w:rPr>
        <w:t>P</w:t>
      </w:r>
      <w:r>
        <w:rPr>
          <w:rFonts w:ascii="Times New Roman" w:hAnsi="Times New Roman" w:cs="Times New Roman"/>
          <w:b/>
          <w:bCs/>
          <w:kern w:val="0"/>
          <w:sz w:val="24"/>
          <w:szCs w:val="24"/>
        </w:rPr>
        <w:t>(</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hint="eastAsia"/>
          <w:b/>
          <w:bCs/>
          <w:kern w:val="0"/>
          <w:sz w:val="24"/>
          <w:szCs w:val="24"/>
          <w:vertAlign w:val="subscript"/>
        </w:rPr>
        <w:t>1</w:t>
      </w:r>
      <w:r>
        <w:rPr>
          <w:rFonts w:ascii="Times New Roman" w:hAnsi="Times New Roman" w:cs="Times New Roman" w:hint="eastAsia"/>
          <w:kern w:val="0"/>
          <w:sz w:val="24"/>
          <w:szCs w:val="24"/>
        </w:rPr>
        <w:t>|</w:t>
      </w:r>
      <w:r w:rsidRPr="00A850C6">
        <w:rPr>
          <w:rFonts w:ascii="Times New Roman" w:hAnsi="Times New Roman" w:cs="Times New Roman"/>
          <w:b/>
          <w:bCs/>
          <w:kern w:val="0"/>
          <w:sz w:val="24"/>
          <w:szCs w:val="24"/>
        </w:rPr>
        <w:t>x</w:t>
      </w:r>
      <w:r w:rsidRPr="00A850C6">
        <w:rPr>
          <w:rFonts w:ascii="Times New Roman" w:hAnsi="Times New Roman" w:cs="Times New Roman"/>
          <w:b/>
          <w:bCs/>
          <w:kern w:val="0"/>
          <w:sz w:val="24"/>
          <w:szCs w:val="24"/>
          <w:vertAlign w:val="subscript"/>
        </w:rPr>
        <w:t>k</w:t>
      </w:r>
      <w:r w:rsidRPr="00A850C6">
        <w:rPr>
          <w:rFonts w:ascii="Times New Roman" w:hAnsi="Times New Roman" w:cs="Times New Roman"/>
          <w:b/>
          <w:bCs/>
          <w:kern w:val="0"/>
          <w:sz w:val="24"/>
          <w:szCs w:val="24"/>
        </w:rPr>
        <w:t xml:space="preserve">) </w:t>
      </w:r>
      <w:r>
        <w:rPr>
          <w:rFonts w:ascii="Times New Roman" w:hAnsi="Times New Roman" w:cs="Times New Roman"/>
          <w:kern w:val="0"/>
          <w:sz w:val="24"/>
          <w:szCs w:val="24"/>
        </w:rPr>
        <w:t>is</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known in advance: hence th</w:t>
      </w:r>
      <w:r>
        <w:rPr>
          <w:rFonts w:ascii="Times New Roman" w:hAnsi="Times New Roman" w:cs="Times New Roman"/>
          <w:kern w:val="0"/>
          <w:sz w:val="24"/>
          <w:szCs w:val="24"/>
        </w:rPr>
        <w:t>is component can be precomputed</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and </w:t>
      </w:r>
      <w:r>
        <w:rPr>
          <w:rFonts w:ascii="Times New Roman" w:hAnsi="Times New Roman" w:cs="Times New Roman"/>
          <w:kern w:val="0"/>
          <w:sz w:val="24"/>
          <w:szCs w:val="24"/>
        </w:rPr>
        <w:t>‘</w:t>
      </w:r>
      <w:r w:rsidRPr="00A850C6">
        <w:rPr>
          <w:rFonts w:ascii="Times New Roman" w:hAnsi="Times New Roman" w:cs="Times New Roman"/>
          <w:kern w:val="0"/>
          <w:sz w:val="24"/>
          <w:szCs w:val="24"/>
        </w:rPr>
        <w:t>‘wired in.” The component -</w:t>
      </w:r>
      <w:r>
        <w:rPr>
          <w:rFonts w:ascii="Times New Roman" w:hAnsi="Times New Roman" w:cs="Times New Roman" w:hint="eastAsia"/>
          <w:kern w:val="0"/>
          <w:sz w:val="24"/>
          <w:szCs w:val="24"/>
        </w:rPr>
        <w:t>l</w:t>
      </w:r>
      <w:r>
        <w:rPr>
          <w:rFonts w:ascii="Times New Roman" w:hAnsi="Times New Roman" w:cs="Times New Roman"/>
          <w:kern w:val="0"/>
          <w:sz w:val="24"/>
          <w:szCs w:val="24"/>
        </w:rPr>
        <w:t>n</w:t>
      </w:r>
      <w:r>
        <w:rPr>
          <w:rFonts w:ascii="Times New Roman" w:hAnsi="Times New Roman" w:cs="Times New Roman"/>
          <w:iCs/>
          <w:kern w:val="0"/>
          <w:sz w:val="24"/>
          <w:szCs w:val="24"/>
        </w:rPr>
        <w:t>P(z</w:t>
      </w:r>
      <w:r w:rsidRPr="00A850C6">
        <w:rPr>
          <w:rFonts w:ascii="Times New Roman" w:hAnsi="Times New Roman" w:cs="Times New Roman"/>
          <w:iCs/>
          <w:kern w:val="0"/>
          <w:sz w:val="24"/>
          <w:szCs w:val="24"/>
          <w:vertAlign w:val="subscript"/>
        </w:rPr>
        <w:t>k</w:t>
      </w:r>
      <w:r>
        <w:rPr>
          <w:rFonts w:ascii="Times New Roman" w:hAnsi="Times New Roman" w:cs="Times New Roman" w:hint="eastAsia"/>
          <w:iCs/>
          <w:kern w:val="0"/>
          <w:sz w:val="24"/>
          <w:szCs w:val="24"/>
        </w:rPr>
        <w:t>|</w:t>
      </w:r>
      <w:r>
        <w:rPr>
          <w:rFonts w:ascii="Times New Roman" w:hAnsi="Times New Roman" w:cs="Times New Roman"/>
          <w:iCs/>
          <w:kern w:val="0"/>
          <w:sz w:val="24"/>
          <w:szCs w:val="24"/>
        </w:rPr>
        <w:t>ξ</w:t>
      </w:r>
      <w:r w:rsidRPr="00A850C6">
        <w:rPr>
          <w:rFonts w:ascii="Times New Roman" w:hAnsi="Times New Roman" w:cs="Times New Roman" w:hint="eastAsia"/>
          <w:iCs/>
          <w:kern w:val="0"/>
          <w:sz w:val="24"/>
          <w:szCs w:val="24"/>
          <w:vertAlign w:val="subscript"/>
        </w:rPr>
        <w:t>k</w:t>
      </w:r>
      <w:r w:rsidRPr="00A850C6">
        <w:rPr>
          <w:rFonts w:ascii="Times New Roman" w:hAnsi="Times New Roman" w:cs="Times New Roman"/>
          <w:iCs/>
          <w:kern w:val="0"/>
          <w:sz w:val="24"/>
          <w:szCs w:val="24"/>
        </w:rPr>
        <w:t xml:space="preserve">) </w:t>
      </w:r>
      <w:r>
        <w:rPr>
          <w:rFonts w:ascii="Times New Roman" w:hAnsi="Times New Roman" w:cs="Times New Roman"/>
          <w:kern w:val="0"/>
          <w:sz w:val="24"/>
          <w:szCs w:val="24"/>
        </w:rPr>
        <w:t>is the only component</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that depends on the data; again, it is </w:t>
      </w:r>
      <w:r>
        <w:rPr>
          <w:rFonts w:ascii="Times New Roman" w:hAnsi="Times New Roman" w:cs="Times New Roman"/>
          <w:kern w:val="0"/>
          <w:sz w:val="24"/>
          <w:szCs w:val="24"/>
        </w:rPr>
        <w:t>typical that</w:t>
      </w:r>
      <w:r>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many</w:t>
      </w:r>
      <w:r>
        <w:rPr>
          <w:rFonts w:ascii="Times New Roman" w:hAnsi="Times New Roman" w:cs="Times New Roman" w:hint="eastAsia"/>
          <w:kern w:val="0"/>
          <w:sz w:val="24"/>
          <w:szCs w:val="24"/>
        </w:rPr>
        <w:t xml:space="preserve"> </w:t>
      </w:r>
      <w:r>
        <w:rPr>
          <w:rFonts w:ascii="Times New Roman" w:hAnsi="Times New Roman" w:cs="Times New Roman"/>
          <w:iCs/>
          <w:kern w:val="0"/>
          <w:sz w:val="24"/>
          <w:szCs w:val="24"/>
        </w:rPr>
        <w:t>ξ</w:t>
      </w:r>
      <w:r w:rsidRPr="00A850C6">
        <w:rPr>
          <w:rFonts w:ascii="Times New Roman" w:hAnsi="Times New Roman" w:cs="Times New Roman" w:hint="eastAsia"/>
          <w:iCs/>
          <w:kern w:val="0"/>
          <w:sz w:val="24"/>
          <w:szCs w:val="24"/>
          <w:vertAlign w:val="subscript"/>
        </w:rPr>
        <w:t>k</w:t>
      </w:r>
      <w:r w:rsidRPr="00A850C6">
        <w:rPr>
          <w:rFonts w:ascii="Times New Roman" w:hAnsi="Times New Roman" w:cs="Times New Roman"/>
          <w:b/>
          <w:bCs/>
          <w:iCs/>
          <w:kern w:val="0"/>
          <w:sz w:val="24"/>
          <w:szCs w:val="24"/>
        </w:rPr>
        <w:t xml:space="preserve"> </w:t>
      </w:r>
      <w:r w:rsidRPr="00A850C6">
        <w:rPr>
          <w:rFonts w:ascii="Times New Roman" w:hAnsi="Times New Roman" w:cs="Times New Roman"/>
          <w:kern w:val="0"/>
          <w:sz w:val="24"/>
          <w:szCs w:val="24"/>
        </w:rPr>
        <w:t xml:space="preserve">lead to the same output </w:t>
      </w:r>
      <w:r w:rsidRPr="00A850C6">
        <w:rPr>
          <w:rFonts w:ascii="Times New Roman" w:hAnsi="Times New Roman" w:cs="Times New Roman"/>
          <w:b/>
          <w:bCs/>
          <w:iCs/>
          <w:kern w:val="0"/>
          <w:sz w:val="24"/>
          <w:szCs w:val="24"/>
        </w:rPr>
        <w:t>y</w:t>
      </w:r>
      <w:r w:rsidRPr="00A850C6">
        <w:rPr>
          <w:rFonts w:ascii="Times New Roman" w:hAnsi="Times New Roman" w:cs="Times New Roman"/>
          <w:b/>
          <w:bCs/>
          <w:iCs/>
          <w:kern w:val="0"/>
          <w:sz w:val="24"/>
          <w:szCs w:val="24"/>
          <w:vertAlign w:val="subscript"/>
        </w:rPr>
        <w:t>k</w:t>
      </w:r>
      <w:r w:rsidRPr="00A850C6">
        <w:rPr>
          <w:rFonts w:ascii="Times New Roman" w:hAnsi="Times New Roman" w:cs="Times New Roman"/>
          <w:b/>
          <w:bCs/>
          <w:iCs/>
          <w:kern w:val="0"/>
          <w:sz w:val="24"/>
          <w:szCs w:val="24"/>
        </w:rPr>
        <w:t xml:space="preserve">, </w:t>
      </w:r>
      <w:r w:rsidR="002523C2">
        <w:rPr>
          <w:rFonts w:ascii="Times New Roman" w:hAnsi="Times New Roman" w:cs="Times New Roman"/>
          <w:kern w:val="0"/>
          <w:sz w:val="24"/>
          <w:szCs w:val="24"/>
        </w:rPr>
        <w:t>and hence the valu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w:t>
      </w:r>
      <w:r w:rsidR="002523C2">
        <w:rPr>
          <w:rFonts w:ascii="Times New Roman" w:hAnsi="Times New Roman" w:cs="Times New Roman" w:hint="eastAsia"/>
          <w:kern w:val="0"/>
          <w:sz w:val="24"/>
          <w:szCs w:val="24"/>
        </w:rPr>
        <w:t>l</w:t>
      </w:r>
      <w:r w:rsidR="002523C2">
        <w:rPr>
          <w:rFonts w:ascii="Times New Roman" w:hAnsi="Times New Roman" w:cs="Times New Roman"/>
          <w:kern w:val="0"/>
          <w:sz w:val="24"/>
          <w:szCs w:val="24"/>
        </w:rPr>
        <w:t>n</w:t>
      </w:r>
      <w:r w:rsidR="002523C2">
        <w:rPr>
          <w:rFonts w:ascii="Times New Roman" w:hAnsi="Times New Roman" w:cs="Times New Roman"/>
          <w:iCs/>
          <w:kern w:val="0"/>
          <w:sz w:val="24"/>
          <w:szCs w:val="24"/>
        </w:rPr>
        <w:t>P(z</w:t>
      </w:r>
      <w:r w:rsidR="002523C2" w:rsidRPr="002523C2">
        <w:rPr>
          <w:rFonts w:ascii="Times New Roman" w:hAnsi="Times New Roman" w:cs="Times New Roman"/>
          <w:iCs/>
          <w:kern w:val="0"/>
          <w:sz w:val="24"/>
          <w:szCs w:val="24"/>
          <w:vertAlign w:val="subscript"/>
        </w:rPr>
        <w:t>k</w:t>
      </w:r>
      <w:r w:rsidR="002523C2">
        <w:rPr>
          <w:rFonts w:ascii="Times New Roman" w:hAnsi="Times New Roman" w:cs="Times New Roman" w:hint="eastAsia"/>
          <w:kern w:val="0"/>
          <w:sz w:val="24"/>
          <w:szCs w:val="24"/>
        </w:rPr>
        <w:t>|</w:t>
      </w:r>
      <w:r w:rsidRPr="00A850C6">
        <w:rPr>
          <w:rFonts w:ascii="Times New Roman" w:hAnsi="Times New Roman" w:cs="Times New Roman"/>
          <w:kern w:val="0"/>
          <w:sz w:val="24"/>
          <w:szCs w:val="24"/>
        </w:rPr>
        <w:t>y</w:t>
      </w:r>
      <w:r w:rsidRPr="002523C2">
        <w:rPr>
          <w:rFonts w:ascii="Times New Roman" w:hAnsi="Times New Roman" w:cs="Times New Roman"/>
          <w:kern w:val="0"/>
          <w:sz w:val="24"/>
          <w:szCs w:val="24"/>
          <w:vertAlign w:val="subscript"/>
        </w:rPr>
        <w:t>k</w:t>
      </w:r>
      <w:r w:rsidRPr="00A850C6">
        <w:rPr>
          <w:rFonts w:ascii="Times New Roman" w:hAnsi="Times New Roman" w:cs="Times New Roman"/>
          <w:kern w:val="0"/>
          <w:sz w:val="24"/>
          <w:szCs w:val="24"/>
        </w:rPr>
        <w:t>) need be computed or looked up for all these</w:t>
      </w:r>
      <w:r w:rsidR="002523C2">
        <w:rPr>
          <w:rFonts w:ascii="Times New Roman" w:hAnsi="Times New Roman" w:cs="Times New Roman" w:hint="eastAsia"/>
          <w:kern w:val="0"/>
          <w:sz w:val="24"/>
          <w:szCs w:val="24"/>
        </w:rPr>
        <w:t xml:space="preserve"> </w:t>
      </w:r>
      <w:r w:rsidR="002523C2" w:rsidRPr="00A850C6">
        <w:rPr>
          <w:rFonts w:ascii="Times New Roman" w:hAnsi="Times New Roman" w:cs="Times New Roman"/>
          <w:kern w:val="0"/>
          <w:sz w:val="24"/>
          <w:szCs w:val="24"/>
        </w:rPr>
        <w:t>ξ</w:t>
      </w:r>
      <w:r w:rsidR="002523C2" w:rsidRPr="00A850C6">
        <w:rPr>
          <w:rFonts w:ascii="Times New Roman" w:hAnsi="Times New Roman" w:cs="Times New Roman" w:hint="eastAsia"/>
          <w:kern w:val="0"/>
          <w:sz w:val="24"/>
          <w:szCs w:val="24"/>
          <w:vertAlign w:val="subscript"/>
        </w:rPr>
        <w:t>k</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only once, given </w:t>
      </w:r>
      <w:r w:rsidRPr="00A850C6">
        <w:rPr>
          <w:rFonts w:ascii="Times New Roman" w:hAnsi="Times New Roman" w:cs="Times New Roman"/>
          <w:iCs/>
          <w:kern w:val="0"/>
          <w:sz w:val="24"/>
          <w:szCs w:val="24"/>
        </w:rPr>
        <w:t>z</w:t>
      </w:r>
      <w:r w:rsidRPr="002523C2">
        <w:rPr>
          <w:rFonts w:ascii="Times New Roman" w:hAnsi="Times New Roman" w:cs="Times New Roman"/>
          <w:iCs/>
          <w:kern w:val="0"/>
          <w:sz w:val="24"/>
          <w:szCs w:val="24"/>
          <w:vertAlign w:val="subscript"/>
        </w:rPr>
        <w:t>k</w:t>
      </w:r>
      <w:r w:rsidRPr="00A850C6">
        <w:rPr>
          <w:rFonts w:ascii="Times New Roman" w:hAnsi="Times New Roman" w:cs="Times New Roman"/>
          <w:iCs/>
          <w:kern w:val="0"/>
          <w:sz w:val="24"/>
          <w:szCs w:val="24"/>
        </w:rPr>
        <w:t xml:space="preserve">. </w:t>
      </w:r>
      <w:r w:rsidR="002523C2">
        <w:rPr>
          <w:rFonts w:ascii="Times New Roman" w:hAnsi="Times New Roman" w:cs="Times New Roman"/>
          <w:kern w:val="0"/>
          <w:sz w:val="24"/>
          <w:szCs w:val="24"/>
        </w:rPr>
        <w:t>(</w:t>
      </w:r>
      <w:r w:rsidR="002523C2">
        <w:rPr>
          <w:rFonts w:ascii="Times New Roman" w:hAnsi="Times New Roman" w:cs="Times New Roman" w:hint="eastAsia"/>
          <w:kern w:val="0"/>
          <w:sz w:val="24"/>
          <w:szCs w:val="24"/>
        </w:rPr>
        <w:t>W</w:t>
      </w:r>
      <w:r w:rsidRPr="00A850C6">
        <w:rPr>
          <w:rFonts w:ascii="Times New Roman" w:hAnsi="Times New Roman" w:cs="Times New Roman"/>
          <w:kern w:val="0"/>
          <w:sz w:val="24"/>
          <w:szCs w:val="24"/>
        </w:rPr>
        <w:t>hen the noise is Gaussian, -</w:t>
      </w:r>
      <w:r w:rsidR="002523C2">
        <w:rPr>
          <w:rFonts w:ascii="Times New Roman" w:hAnsi="Times New Roman" w:cs="Times New Roman" w:hint="eastAsia"/>
          <w:kern w:val="0"/>
          <w:sz w:val="24"/>
          <w:szCs w:val="24"/>
        </w:rPr>
        <w:t>l</w:t>
      </w:r>
      <w:r w:rsidRPr="00A850C6">
        <w:rPr>
          <w:rFonts w:ascii="Times New Roman" w:hAnsi="Times New Roman" w:cs="Times New Roman"/>
          <w:kern w:val="0"/>
          <w:sz w:val="24"/>
          <w:szCs w:val="24"/>
        </w:rPr>
        <w:t xml:space="preserve">n </w:t>
      </w:r>
      <w:r w:rsidRPr="00A850C6">
        <w:rPr>
          <w:rFonts w:ascii="Times New Roman" w:hAnsi="Times New Roman" w:cs="Times New Roman"/>
          <w:iCs/>
          <w:kern w:val="0"/>
          <w:sz w:val="24"/>
          <w:szCs w:val="24"/>
        </w:rPr>
        <w:t>P(z</w:t>
      </w:r>
      <w:r w:rsidRPr="002523C2">
        <w:rPr>
          <w:rFonts w:ascii="Times New Roman" w:hAnsi="Times New Roman" w:cs="Times New Roman"/>
          <w:iCs/>
          <w:kern w:val="0"/>
          <w:sz w:val="24"/>
          <w:szCs w:val="24"/>
          <w:vertAlign w:val="subscript"/>
        </w:rPr>
        <w:t>k</w:t>
      </w:r>
      <w:r w:rsidR="002523C2">
        <w:rPr>
          <w:rFonts w:ascii="Times New Roman" w:hAnsi="Times New Roman" w:cs="Times New Roman" w:hint="eastAsia"/>
          <w:kern w:val="0"/>
          <w:sz w:val="24"/>
          <w:szCs w:val="24"/>
        </w:rPr>
        <w:t>|</w:t>
      </w:r>
      <w:r w:rsidR="002523C2">
        <w:rPr>
          <w:rFonts w:ascii="Times New Roman" w:hAnsi="Times New Roman" w:cs="Times New Roman"/>
          <w:iCs/>
          <w:kern w:val="0"/>
          <w:sz w:val="24"/>
          <w:szCs w:val="24"/>
        </w:rPr>
        <w:t>y</w:t>
      </w:r>
      <w:r w:rsidR="002523C2" w:rsidRPr="002523C2">
        <w:rPr>
          <w:rFonts w:ascii="Times New Roman" w:hAnsi="Times New Roman" w:cs="Times New Roman"/>
          <w:iCs/>
          <w:kern w:val="0"/>
          <w:sz w:val="24"/>
          <w:szCs w:val="24"/>
          <w:vertAlign w:val="subscript"/>
        </w:rPr>
        <w:t>k</w:t>
      </w:r>
      <w:r w:rsidRPr="00A850C6">
        <w:rPr>
          <w:rFonts w:ascii="Times New Roman" w:hAnsi="Times New Roman" w:cs="Times New Roman"/>
          <w:iCs/>
          <w:kern w:val="0"/>
          <w:sz w:val="24"/>
          <w:szCs w:val="24"/>
        </w:rPr>
        <w:t>)</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is proportional simply to </w:t>
      </w:r>
      <w:r w:rsidR="002523C2">
        <w:rPr>
          <w:rFonts w:ascii="Times New Roman" w:hAnsi="Times New Roman" w:cs="Times New Roman"/>
          <w:iCs/>
          <w:kern w:val="0"/>
          <w:sz w:val="24"/>
          <w:szCs w:val="24"/>
        </w:rPr>
        <w:t>(z</w:t>
      </w:r>
      <w:r w:rsidR="002523C2" w:rsidRPr="002523C2">
        <w:rPr>
          <w:rFonts w:ascii="Times New Roman" w:hAnsi="Times New Roman" w:cs="Times New Roman"/>
          <w:iCs/>
          <w:kern w:val="0"/>
          <w:sz w:val="24"/>
          <w:szCs w:val="24"/>
          <w:vertAlign w:val="subscript"/>
        </w:rPr>
        <w:t>k</w:t>
      </w:r>
      <w:r w:rsidR="002523C2">
        <w:rPr>
          <w:rFonts w:ascii="Times New Roman" w:hAnsi="Times New Roman" w:cs="Times New Roman"/>
          <w:iCs/>
          <w:kern w:val="0"/>
          <w:sz w:val="24"/>
          <w:szCs w:val="24"/>
        </w:rPr>
        <w:t>-y</w:t>
      </w:r>
      <w:r w:rsidR="002523C2" w:rsidRPr="002523C2">
        <w:rPr>
          <w:rFonts w:ascii="Times New Roman" w:hAnsi="Times New Roman" w:cs="Times New Roman"/>
          <w:iCs/>
          <w:kern w:val="0"/>
          <w:sz w:val="24"/>
          <w:szCs w:val="24"/>
          <w:vertAlign w:val="subscript"/>
        </w:rPr>
        <w:t>k</w:t>
      </w:r>
      <w:r w:rsidRPr="00A850C6">
        <w:rPr>
          <w:rFonts w:ascii="Times New Roman" w:hAnsi="Times New Roman" w:cs="Times New Roman"/>
          <w:iCs/>
          <w:kern w:val="0"/>
          <w:sz w:val="24"/>
          <w:szCs w:val="24"/>
        </w:rPr>
        <w:t>)</w:t>
      </w:r>
      <w:r w:rsidR="002523C2" w:rsidRPr="002523C2">
        <w:rPr>
          <w:rFonts w:ascii="Times New Roman" w:hAnsi="Times New Roman" w:cs="Times New Roman" w:hint="eastAsia"/>
          <w:iCs/>
          <w:kern w:val="0"/>
          <w:sz w:val="24"/>
          <w:szCs w:val="24"/>
          <w:vertAlign w:val="superscript"/>
        </w:rPr>
        <w:t>2</w:t>
      </w:r>
      <w:r w:rsidRPr="00A850C6">
        <w:rPr>
          <w:rFonts w:ascii="Times New Roman" w:hAnsi="Times New Roman" w:cs="Times New Roman"/>
          <w:iCs/>
          <w:kern w:val="0"/>
          <w:sz w:val="24"/>
          <w:szCs w:val="24"/>
        </w:rPr>
        <w:t xml:space="preserve">. ) </w:t>
      </w:r>
      <w:r w:rsidR="002523C2">
        <w:rPr>
          <w:rFonts w:ascii="Times New Roman" w:hAnsi="Times New Roman" w:cs="Times New Roman"/>
          <w:kern w:val="0"/>
          <w:sz w:val="24"/>
          <w:szCs w:val="24"/>
        </w:rPr>
        <w:t>Finally, all of this can b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done outside the central rec</w:t>
      </w:r>
      <w:r w:rsidR="002523C2">
        <w:rPr>
          <w:rFonts w:ascii="Times New Roman" w:hAnsi="Times New Roman" w:cs="Times New Roman"/>
          <w:kern w:val="0"/>
          <w:sz w:val="24"/>
          <w:szCs w:val="24"/>
        </w:rPr>
        <w:t>ursion (“pipelined”). Hence th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complexity of this computation tends not to be significant.</w:t>
      </w:r>
    </w:p>
    <w:p w:rsidR="00A850C6" w:rsidRPr="00A850C6" w:rsidRDefault="00A850C6" w:rsidP="008C00A8">
      <w:pPr>
        <w:autoSpaceDE w:val="0"/>
        <w:autoSpaceDN w:val="0"/>
        <w:adjustRightInd w:val="0"/>
        <w:ind w:firstLineChars="200" w:firstLine="480"/>
        <w:rPr>
          <w:rFonts w:ascii="Times New Roman" w:hAnsi="Times New Roman" w:cs="Times New Roman"/>
          <w:kern w:val="0"/>
          <w:sz w:val="24"/>
          <w:szCs w:val="24"/>
        </w:rPr>
      </w:pPr>
      <w:r w:rsidRPr="00A850C6">
        <w:rPr>
          <w:rFonts w:ascii="Times New Roman" w:hAnsi="Times New Roman" w:cs="Times New Roman"/>
          <w:kern w:val="0"/>
          <w:sz w:val="24"/>
          <w:szCs w:val="24"/>
        </w:rPr>
        <w:t>Furthermore, note that once the</w:t>
      </w:r>
      <w:r w:rsidR="002523C2">
        <w:rPr>
          <w:rFonts w:ascii="Times New Roman" w:hAnsi="Times New Roman" w:cs="Times New Roman" w:hint="eastAsia"/>
          <w:kern w:val="0"/>
          <w:sz w:val="24"/>
          <w:szCs w:val="24"/>
        </w:rPr>
        <w:t xml:space="preserve"> </w:t>
      </w:r>
      <w:r w:rsidR="002523C2" w:rsidRPr="00A850C6">
        <w:rPr>
          <w:rFonts w:ascii="Times New Roman" w:hAnsi="Times New Roman" w:cs="Times New Roman"/>
          <w:kern w:val="0"/>
          <w:sz w:val="24"/>
          <w:szCs w:val="24"/>
        </w:rPr>
        <w:t>λ</w:t>
      </w:r>
      <w:r w:rsidR="002523C2" w:rsidRPr="00A850C6">
        <w:rPr>
          <w:rFonts w:ascii="Times New Roman" w:hAnsi="Times New Roman" w:cs="Times New Roman" w:hint="eastAsia"/>
          <w:kern w:val="0"/>
          <w:sz w:val="24"/>
          <w:szCs w:val="24"/>
        </w:rPr>
        <w:t>(</w:t>
      </w:r>
      <w:r w:rsidR="002523C2" w:rsidRPr="00A850C6">
        <w:rPr>
          <w:rFonts w:ascii="Times New Roman" w:hAnsi="Times New Roman" w:cs="Times New Roman"/>
          <w:kern w:val="0"/>
          <w:sz w:val="24"/>
          <w:szCs w:val="24"/>
        </w:rPr>
        <w:t>ξ</w:t>
      </w:r>
      <w:r w:rsidR="002523C2" w:rsidRPr="00A850C6">
        <w:rPr>
          <w:rFonts w:ascii="Times New Roman" w:hAnsi="Times New Roman" w:cs="Times New Roman" w:hint="eastAsia"/>
          <w:kern w:val="0"/>
          <w:sz w:val="24"/>
          <w:szCs w:val="24"/>
          <w:vertAlign w:val="subscript"/>
        </w:rPr>
        <w:t>k</w:t>
      </w:r>
      <w:r w:rsidR="002523C2" w:rsidRPr="00A850C6">
        <w:rPr>
          <w:rFonts w:ascii="Times New Roman" w:hAnsi="Times New Roman" w:cs="Times New Roman" w:hint="eastAsia"/>
          <w:kern w:val="0"/>
          <w:sz w:val="24"/>
          <w:szCs w:val="24"/>
        </w:rPr>
        <w:t>)</w:t>
      </w:r>
      <w:r w:rsidRPr="00A850C6">
        <w:rPr>
          <w:rFonts w:ascii="Times New Roman" w:hAnsi="Times New Roman" w:cs="Times New Roman"/>
          <w:kern w:val="0"/>
          <w:sz w:val="24"/>
          <w:szCs w:val="24"/>
        </w:rPr>
        <w:t xml:space="preserve"> are computed, th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observation </w:t>
      </w:r>
      <w:r w:rsidR="002523C2">
        <w:rPr>
          <w:rFonts w:ascii="Times New Roman" w:hAnsi="Times New Roman" w:cs="Times New Roman" w:hint="eastAsia"/>
          <w:b/>
          <w:bCs/>
          <w:iCs/>
          <w:kern w:val="0"/>
          <w:sz w:val="24"/>
          <w:szCs w:val="24"/>
        </w:rPr>
        <w:t>z</w:t>
      </w:r>
      <w:r w:rsidRPr="002523C2">
        <w:rPr>
          <w:rFonts w:ascii="Times New Roman" w:hAnsi="Times New Roman" w:cs="Times New Roman"/>
          <w:b/>
          <w:bCs/>
          <w:iCs/>
          <w:kern w:val="0"/>
          <w:sz w:val="24"/>
          <w:szCs w:val="24"/>
          <w:vertAlign w:val="subscript"/>
        </w:rPr>
        <w:t>k</w:t>
      </w:r>
      <w:r w:rsidRPr="00A850C6">
        <w:rPr>
          <w:rFonts w:ascii="Times New Roman" w:hAnsi="Times New Roman" w:cs="Times New Roman"/>
          <w:b/>
          <w:bCs/>
          <w:iCs/>
          <w:kern w:val="0"/>
          <w:sz w:val="24"/>
          <w:szCs w:val="24"/>
        </w:rPr>
        <w:t xml:space="preserve"> </w:t>
      </w:r>
      <w:r w:rsidRPr="00A850C6">
        <w:rPr>
          <w:rFonts w:ascii="Times New Roman" w:hAnsi="Times New Roman" w:cs="Times New Roman"/>
          <w:kern w:val="0"/>
          <w:sz w:val="24"/>
          <w:szCs w:val="24"/>
        </w:rPr>
        <w:t>need not be stored</w:t>
      </w:r>
      <w:r w:rsidR="002523C2">
        <w:rPr>
          <w:rFonts w:ascii="Times New Roman" w:hAnsi="Times New Roman" w:cs="Times New Roman"/>
          <w:kern w:val="0"/>
          <w:sz w:val="24"/>
          <w:szCs w:val="24"/>
        </w:rPr>
        <w:t xml:space="preserve"> further, an attractive featur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in real-time applications.</w:t>
      </w:r>
    </w:p>
    <w:p w:rsidR="002523C2" w:rsidRDefault="00A850C6" w:rsidP="008C00A8">
      <w:pPr>
        <w:autoSpaceDE w:val="0"/>
        <w:autoSpaceDN w:val="0"/>
        <w:adjustRightInd w:val="0"/>
        <w:ind w:firstLineChars="196" w:firstLine="472"/>
        <w:rPr>
          <w:rFonts w:ascii="Times New Roman" w:hAnsi="Times New Roman" w:cs="Times New Roman"/>
          <w:kern w:val="0"/>
          <w:sz w:val="24"/>
          <w:szCs w:val="24"/>
        </w:rPr>
      </w:pPr>
      <w:r w:rsidRPr="00A850C6">
        <w:rPr>
          <w:rFonts w:ascii="Times New Roman" w:hAnsi="Times New Roman" w:cs="Times New Roman"/>
          <w:b/>
          <w:bCs/>
          <w:kern w:val="0"/>
          <w:sz w:val="24"/>
          <w:szCs w:val="24"/>
        </w:rPr>
        <w:t xml:space="preserve">A </w:t>
      </w:r>
      <w:r w:rsidRPr="00A850C6">
        <w:rPr>
          <w:rFonts w:ascii="Times New Roman" w:hAnsi="Times New Roman" w:cs="Times New Roman"/>
          <w:kern w:val="0"/>
          <w:sz w:val="24"/>
          <w:szCs w:val="24"/>
        </w:rPr>
        <w:t>closer look at the trellis of a shift-register process reveals</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additional detail that can be e</w:t>
      </w:r>
      <w:r w:rsidR="002523C2">
        <w:rPr>
          <w:rFonts w:ascii="Times New Roman" w:hAnsi="Times New Roman" w:cs="Times New Roman"/>
          <w:kern w:val="0"/>
          <w:sz w:val="24"/>
          <w:szCs w:val="24"/>
        </w:rPr>
        <w:t>xploited in implementation. For</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a binary shift register, the tran</w:t>
      </w:r>
      <w:r w:rsidR="001D7F7E">
        <w:rPr>
          <w:rFonts w:ascii="Times New Roman" w:hAnsi="Times New Roman" w:cs="Times New Roman"/>
          <w:kern w:val="0"/>
          <w:sz w:val="24"/>
          <w:szCs w:val="24"/>
        </w:rPr>
        <w:t>sitions in any uni</w:t>
      </w:r>
      <w:r w:rsidR="002523C2">
        <w:rPr>
          <w:rFonts w:ascii="Times New Roman" w:hAnsi="Times New Roman" w:cs="Times New Roman"/>
          <w:kern w:val="0"/>
          <w:sz w:val="24"/>
          <w:szCs w:val="24"/>
        </w:rPr>
        <w:t xml:space="preserve">t </w:t>
      </w:r>
      <w:r w:rsidR="001D7F7E">
        <w:rPr>
          <w:rFonts w:ascii="Times New Roman" w:hAnsi="Times New Roman" w:cs="Times New Roman" w:hint="eastAsia"/>
          <w:kern w:val="0"/>
          <w:sz w:val="24"/>
          <w:szCs w:val="24"/>
        </w:rPr>
        <w:t>o</w:t>
      </w:r>
      <w:r w:rsidR="002523C2">
        <w:rPr>
          <w:rFonts w:ascii="Times New Roman" w:hAnsi="Times New Roman" w:cs="Times New Roman"/>
          <w:kern w:val="0"/>
          <w:sz w:val="24"/>
          <w:szCs w:val="24"/>
        </w:rPr>
        <w:t>f time can</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be segregated into </w:t>
      </w:r>
      <w:r w:rsidRPr="00A850C6">
        <w:rPr>
          <w:rFonts w:ascii="Times New Roman" w:hAnsi="Times New Roman" w:cs="Times New Roman"/>
          <w:b/>
          <w:bCs/>
          <w:kern w:val="0"/>
          <w:sz w:val="24"/>
          <w:szCs w:val="24"/>
        </w:rPr>
        <w:t>2</w:t>
      </w:r>
      <w:r w:rsidR="002523C2" w:rsidRPr="002523C2">
        <w:rPr>
          <w:rFonts w:ascii="Times New Roman" w:hAnsi="Times New Roman" w:cs="Times New Roman" w:hint="eastAsia"/>
          <w:b/>
          <w:bCs/>
          <w:kern w:val="0"/>
          <w:sz w:val="24"/>
          <w:szCs w:val="24"/>
          <w:vertAlign w:val="superscript"/>
        </w:rPr>
        <w:t>v</w:t>
      </w:r>
      <w:r w:rsidRPr="002523C2">
        <w:rPr>
          <w:rFonts w:ascii="Times New Roman" w:hAnsi="Times New Roman" w:cs="Times New Roman"/>
          <w:b/>
          <w:bCs/>
          <w:kern w:val="0"/>
          <w:sz w:val="24"/>
          <w:szCs w:val="24"/>
          <w:vertAlign w:val="superscript"/>
        </w:rPr>
        <w:t>-</w:t>
      </w:r>
      <w:r w:rsidR="002523C2" w:rsidRPr="002523C2">
        <w:rPr>
          <w:rFonts w:ascii="Times New Roman" w:hAnsi="Times New Roman" w:cs="Times New Roman" w:hint="eastAsia"/>
          <w:b/>
          <w:bCs/>
          <w:kern w:val="0"/>
          <w:sz w:val="24"/>
          <w:szCs w:val="24"/>
          <w:vertAlign w:val="superscript"/>
        </w:rPr>
        <w:t>1</w:t>
      </w:r>
      <w:r w:rsidRPr="00A850C6">
        <w:rPr>
          <w:rFonts w:ascii="Times New Roman" w:hAnsi="Times New Roman" w:cs="Times New Roman"/>
          <w:b/>
          <w:bCs/>
          <w:kern w:val="0"/>
          <w:sz w:val="24"/>
          <w:szCs w:val="24"/>
        </w:rPr>
        <w:t xml:space="preserve"> </w:t>
      </w:r>
      <w:r w:rsidRPr="00A850C6">
        <w:rPr>
          <w:rFonts w:ascii="Times New Roman" w:hAnsi="Times New Roman" w:cs="Times New Roman"/>
          <w:kern w:val="0"/>
          <w:sz w:val="24"/>
          <w:szCs w:val="24"/>
        </w:rPr>
        <w:t>disjoint g</w:t>
      </w:r>
      <w:r w:rsidR="002523C2">
        <w:rPr>
          <w:rFonts w:ascii="Times New Roman" w:hAnsi="Times New Roman" w:cs="Times New Roman"/>
          <w:kern w:val="0"/>
          <w:sz w:val="24"/>
          <w:szCs w:val="24"/>
        </w:rPr>
        <w:t>roups of four, each originating</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in a common pair of st</w:t>
      </w:r>
      <w:r w:rsidR="002523C2">
        <w:rPr>
          <w:rFonts w:ascii="Times New Roman" w:hAnsi="Times New Roman" w:cs="Times New Roman"/>
          <w:kern w:val="0"/>
          <w:sz w:val="24"/>
          <w:szCs w:val="24"/>
        </w:rPr>
        <w:t>ates and terminating in another</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common pair. </w:t>
      </w:r>
      <w:r w:rsidRPr="00A850C6">
        <w:rPr>
          <w:rFonts w:ascii="Times New Roman" w:hAnsi="Times New Roman" w:cs="Times New Roman"/>
          <w:b/>
          <w:bCs/>
          <w:kern w:val="0"/>
          <w:sz w:val="24"/>
          <w:szCs w:val="24"/>
        </w:rPr>
        <w:t xml:space="preserve">A </w:t>
      </w:r>
      <w:r w:rsidRPr="00A850C6">
        <w:rPr>
          <w:rFonts w:ascii="Times New Roman" w:hAnsi="Times New Roman" w:cs="Times New Roman"/>
          <w:kern w:val="0"/>
          <w:sz w:val="24"/>
          <w:szCs w:val="24"/>
        </w:rPr>
        <w:t>typical such cell</w:t>
      </w:r>
      <w:r w:rsidR="002523C2">
        <w:rPr>
          <w:rFonts w:ascii="Times New Roman" w:hAnsi="Times New Roman" w:cs="Times New Roman"/>
          <w:kern w:val="0"/>
          <w:sz w:val="24"/>
          <w:szCs w:val="24"/>
        </w:rPr>
        <w:t xml:space="preserve"> is illustrated in Fig. 9, with</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the time-k states label</w:t>
      </w:r>
      <w:r w:rsidR="002523C2">
        <w:rPr>
          <w:rFonts w:ascii="Times New Roman" w:hAnsi="Times New Roman" w:cs="Times New Roman" w:hint="eastAsia"/>
          <w:kern w:val="0"/>
          <w:sz w:val="24"/>
          <w:szCs w:val="24"/>
        </w:rPr>
        <w:t>l</w:t>
      </w:r>
      <w:r w:rsidRPr="00A850C6">
        <w:rPr>
          <w:rFonts w:ascii="Times New Roman" w:hAnsi="Times New Roman" w:cs="Times New Roman"/>
          <w:kern w:val="0"/>
          <w:sz w:val="24"/>
          <w:szCs w:val="24"/>
        </w:rPr>
        <w:t>ed</w:t>
      </w:r>
      <w:r w:rsidR="002523C2">
        <w:rPr>
          <w:rFonts w:ascii="Times New Roman" w:hAnsi="Times New Roman" w:cs="Times New Roman" w:hint="eastAsia"/>
          <w:kern w:val="0"/>
          <w:sz w:val="24"/>
          <w:szCs w:val="24"/>
        </w:rPr>
        <w:t xml:space="preserve"> x</w:t>
      </w:r>
      <w:r w:rsidRPr="00A850C6">
        <w:rPr>
          <w:rFonts w:ascii="Times New Roman" w:hAnsi="Times New Roman" w:cs="Times New Roman"/>
          <w:b/>
          <w:bCs/>
          <w:kern w:val="0"/>
          <w:sz w:val="24"/>
          <w:szCs w:val="24"/>
        </w:rPr>
        <w:t xml:space="preserve">’0 </w:t>
      </w:r>
      <w:r w:rsidRPr="00A850C6">
        <w:rPr>
          <w:rFonts w:ascii="Times New Roman" w:hAnsi="Times New Roman" w:cs="Times New Roman"/>
          <w:kern w:val="0"/>
          <w:sz w:val="24"/>
          <w:szCs w:val="24"/>
        </w:rPr>
        <w:t>and x</w:t>
      </w:r>
      <w:r w:rsidR="002523C2">
        <w:rPr>
          <w:rFonts w:ascii="Times New Roman" w:hAnsi="Times New Roman" w:cs="Times New Roman"/>
          <w:kern w:val="0"/>
          <w:sz w:val="24"/>
          <w:szCs w:val="24"/>
        </w:rPr>
        <w:t>’</w:t>
      </w:r>
      <w:r w:rsidRPr="00A850C6">
        <w:rPr>
          <w:rFonts w:ascii="Times New Roman" w:hAnsi="Times New Roman" w:cs="Times New Roman"/>
          <w:kern w:val="0"/>
          <w:sz w:val="24"/>
          <w:szCs w:val="24"/>
        </w:rPr>
        <w:t>l and the time-(k+</w:t>
      </w:r>
      <w:r w:rsidR="002523C2">
        <w:rPr>
          <w:rFonts w:ascii="Times New Roman" w:hAnsi="Times New Roman" w:cs="Times New Roman" w:hint="eastAsia"/>
          <w:kern w:val="0"/>
          <w:sz w:val="24"/>
          <w:szCs w:val="24"/>
        </w:rPr>
        <w:t>1</w:t>
      </w:r>
      <w:r w:rsidR="002523C2">
        <w:rPr>
          <w:rFonts w:ascii="Times New Roman" w:hAnsi="Times New Roman" w:cs="Times New Roman"/>
          <w:kern w:val="0"/>
          <w:sz w:val="24"/>
          <w:szCs w:val="24"/>
        </w:rPr>
        <w:t>) states</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labelled </w:t>
      </w:r>
      <w:r w:rsidRPr="00A850C6">
        <w:rPr>
          <w:rFonts w:ascii="Times New Roman" w:hAnsi="Times New Roman" w:cs="Times New Roman"/>
          <w:b/>
          <w:bCs/>
          <w:kern w:val="0"/>
          <w:sz w:val="24"/>
          <w:szCs w:val="24"/>
        </w:rPr>
        <w:t>x</w:t>
      </w:r>
      <w:r w:rsidR="002523C2">
        <w:rPr>
          <w:rFonts w:ascii="Times New Roman" w:hAnsi="Times New Roman" w:cs="Times New Roman"/>
          <w:b/>
          <w:bCs/>
          <w:kern w:val="0"/>
          <w:sz w:val="24"/>
          <w:szCs w:val="24"/>
        </w:rPr>
        <w:t>’</w:t>
      </w:r>
      <w:r w:rsidR="002523C2">
        <w:rPr>
          <w:rFonts w:ascii="Times New Roman" w:hAnsi="Times New Roman" w:cs="Times New Roman" w:hint="eastAsia"/>
          <w:b/>
          <w:bCs/>
          <w:kern w:val="0"/>
          <w:sz w:val="24"/>
          <w:szCs w:val="24"/>
        </w:rPr>
        <w:t xml:space="preserve">0 </w:t>
      </w:r>
      <w:r w:rsidRPr="00A850C6">
        <w:rPr>
          <w:rFonts w:ascii="Times New Roman" w:hAnsi="Times New Roman" w:cs="Times New Roman"/>
          <w:kern w:val="0"/>
          <w:sz w:val="24"/>
          <w:szCs w:val="24"/>
        </w:rPr>
        <w:t xml:space="preserve">and </w:t>
      </w:r>
      <w:r w:rsidRPr="00A850C6">
        <w:rPr>
          <w:rFonts w:ascii="Times New Roman" w:hAnsi="Times New Roman" w:cs="Times New Roman"/>
          <w:b/>
          <w:bCs/>
          <w:kern w:val="0"/>
          <w:sz w:val="24"/>
          <w:szCs w:val="24"/>
        </w:rPr>
        <w:t>x</w:t>
      </w:r>
      <w:r w:rsidR="002523C2">
        <w:rPr>
          <w:rFonts w:ascii="Times New Roman" w:hAnsi="Times New Roman" w:cs="Times New Roman"/>
          <w:b/>
          <w:bCs/>
          <w:kern w:val="0"/>
          <w:sz w:val="24"/>
          <w:szCs w:val="24"/>
        </w:rPr>
        <w:t>’</w:t>
      </w:r>
      <w:r w:rsidR="002523C2">
        <w:rPr>
          <w:rFonts w:ascii="Times New Roman" w:hAnsi="Times New Roman" w:cs="Times New Roman" w:hint="eastAsia"/>
          <w:b/>
          <w:bCs/>
          <w:kern w:val="0"/>
          <w:sz w:val="24"/>
          <w:szCs w:val="24"/>
        </w:rPr>
        <w:t>1</w:t>
      </w:r>
      <w:r w:rsidRPr="00A850C6">
        <w:rPr>
          <w:rFonts w:ascii="Times New Roman" w:hAnsi="Times New Roman" w:cs="Times New Roman"/>
          <w:b/>
          <w:bCs/>
          <w:kern w:val="0"/>
          <w:sz w:val="24"/>
          <w:szCs w:val="24"/>
        </w:rPr>
        <w:t xml:space="preserve">, </w:t>
      </w:r>
      <w:r w:rsidRPr="00A850C6">
        <w:rPr>
          <w:rFonts w:ascii="Times New Roman" w:hAnsi="Times New Roman" w:cs="Times New Roman"/>
          <w:kern w:val="0"/>
          <w:sz w:val="24"/>
          <w:szCs w:val="24"/>
        </w:rPr>
        <w:t xml:space="preserve">where </w:t>
      </w:r>
      <w:r w:rsidRPr="00A850C6">
        <w:rPr>
          <w:rFonts w:ascii="Times New Roman" w:hAnsi="Times New Roman" w:cs="Times New Roman"/>
          <w:b/>
          <w:bCs/>
          <w:kern w:val="0"/>
          <w:sz w:val="24"/>
          <w:szCs w:val="24"/>
        </w:rPr>
        <w:t xml:space="preserve">x’ </w:t>
      </w:r>
      <w:r w:rsidRPr="00A850C6">
        <w:rPr>
          <w:rFonts w:ascii="Times New Roman" w:hAnsi="Times New Roman" w:cs="Times New Roman"/>
          <w:kern w:val="0"/>
          <w:sz w:val="24"/>
          <w:szCs w:val="24"/>
        </w:rPr>
        <w:t xml:space="preserve">stands for a sequence of </w:t>
      </w:r>
      <w:r w:rsidR="002523C2">
        <w:rPr>
          <w:rFonts w:ascii="Times New Roman" w:hAnsi="Times New Roman" w:cs="Times New Roman"/>
          <w:b/>
          <w:bCs/>
          <w:iCs/>
          <w:kern w:val="0"/>
          <w:sz w:val="24"/>
          <w:szCs w:val="24"/>
        </w:rPr>
        <w:t>v</w:t>
      </w:r>
      <w:r w:rsidR="002523C2">
        <w:rPr>
          <w:rFonts w:ascii="Times New Roman" w:hAnsi="Times New Roman" w:cs="Times New Roman"/>
          <w:kern w:val="0"/>
          <w:sz w:val="24"/>
          <w:szCs w:val="24"/>
        </w:rPr>
        <w:t>-</w:t>
      </w:r>
      <w:r w:rsidR="002523C2">
        <w:rPr>
          <w:rFonts w:ascii="Times New Roman" w:hAnsi="Times New Roman" w:cs="Times New Roman" w:hint="eastAsia"/>
          <w:kern w:val="0"/>
          <w:sz w:val="24"/>
          <w:szCs w:val="24"/>
        </w:rPr>
        <w:t>1</w:t>
      </w:r>
      <w:r w:rsidR="002523C2">
        <w:rPr>
          <w:rFonts w:ascii="Times New Roman" w:hAnsi="Times New Roman" w:cs="Times New Roman"/>
          <w:kern w:val="0"/>
          <w:sz w:val="24"/>
          <w:szCs w:val="24"/>
        </w:rPr>
        <w:t xml:space="preserve"> bits</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that is constant within any one </w:t>
      </w:r>
      <w:r w:rsidR="002523C2">
        <w:rPr>
          <w:rFonts w:ascii="Times New Roman" w:hAnsi="Times New Roman" w:cs="Times New Roman"/>
          <w:kern w:val="0"/>
          <w:sz w:val="24"/>
          <w:szCs w:val="24"/>
        </w:rPr>
        <w:t>cell. For example, each tim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unit in the trellis of Fig. 8 is made up of two such cells. </w:t>
      </w:r>
      <w:r w:rsidR="002523C2">
        <w:rPr>
          <w:rFonts w:ascii="Times New Roman" w:hAnsi="Times New Roman" w:cs="Times New Roman" w:hint="eastAsia"/>
          <w:kern w:val="0"/>
          <w:sz w:val="24"/>
          <w:szCs w:val="24"/>
        </w:rPr>
        <w:t>W</w:t>
      </w:r>
      <w:r w:rsidR="002523C2">
        <w:rPr>
          <w:rFonts w:ascii="Times New Roman" w:hAnsi="Times New Roman" w:cs="Times New Roman"/>
          <w:kern w:val="0"/>
          <w:sz w:val="24"/>
          <w:szCs w:val="24"/>
        </w:rPr>
        <w:t>e</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note that only quantities withi</w:t>
      </w:r>
      <w:r w:rsidR="002523C2">
        <w:rPr>
          <w:rFonts w:ascii="Times New Roman" w:hAnsi="Times New Roman" w:cs="Times New Roman"/>
          <w:kern w:val="0"/>
          <w:sz w:val="24"/>
          <w:szCs w:val="24"/>
        </w:rPr>
        <w:t>n the same</w:t>
      </w:r>
      <w:r w:rsidR="00525C21">
        <w:rPr>
          <w:rFonts w:ascii="Times New Roman" w:hAnsi="Times New Roman" w:cs="Times New Roman" w:hint="eastAsia"/>
          <w:kern w:val="0"/>
          <w:sz w:val="24"/>
          <w:szCs w:val="24"/>
        </w:rPr>
        <w:t xml:space="preserve"> </w:t>
      </w:r>
      <w:r w:rsidR="00525C21">
        <w:rPr>
          <w:rFonts w:ascii="Times New Roman" w:hAnsi="Times New Roman" w:cs="Times New Roman"/>
          <w:kern w:val="0"/>
          <w:sz w:val="24"/>
          <w:szCs w:val="24"/>
        </w:rPr>
        <w:t>c</w:t>
      </w:r>
      <w:r w:rsidR="002523C2">
        <w:rPr>
          <w:rFonts w:ascii="Times New Roman" w:hAnsi="Times New Roman" w:cs="Times New Roman"/>
          <w:kern w:val="0"/>
          <w:sz w:val="24"/>
          <w:szCs w:val="24"/>
        </w:rPr>
        <w:t>ell interact in any</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one recursion. </w:t>
      </w:r>
      <w:bookmarkStart w:id="49" w:name="OLE_LINK51"/>
      <w:bookmarkStart w:id="50" w:name="OLE_LINK52"/>
      <w:r w:rsidRPr="00A850C6">
        <w:rPr>
          <w:rFonts w:ascii="Times New Roman" w:hAnsi="Times New Roman" w:cs="Times New Roman"/>
          <w:kern w:val="0"/>
          <w:sz w:val="24"/>
          <w:szCs w:val="24"/>
        </w:rPr>
        <w:t xml:space="preserve">Fig. </w:t>
      </w:r>
      <w:r w:rsidRPr="00A850C6">
        <w:rPr>
          <w:rFonts w:ascii="Times New Roman" w:hAnsi="Times New Roman" w:cs="Times New Roman"/>
          <w:b/>
          <w:bCs/>
          <w:kern w:val="0"/>
          <w:sz w:val="24"/>
          <w:szCs w:val="24"/>
        </w:rPr>
        <w:t xml:space="preserve">10 </w:t>
      </w:r>
      <w:r w:rsidRPr="00A850C6">
        <w:rPr>
          <w:rFonts w:ascii="Times New Roman" w:hAnsi="Times New Roman" w:cs="Times New Roman"/>
          <w:kern w:val="0"/>
          <w:sz w:val="24"/>
          <w:szCs w:val="24"/>
        </w:rPr>
        <w:t xml:space="preserve">shows a </w:t>
      </w:r>
      <w:r w:rsidR="003F0219">
        <w:rPr>
          <w:rFonts w:ascii="Times New Roman" w:hAnsi="Times New Roman" w:cs="Times New Roman"/>
          <w:kern w:val="0"/>
          <w:sz w:val="24"/>
          <w:szCs w:val="24"/>
        </w:rPr>
        <w:t xml:space="preserve">basic logic </w:t>
      </w:r>
      <w:r w:rsidR="003F0219">
        <w:rPr>
          <w:rFonts w:ascii="Times New Roman" w:hAnsi="Times New Roman" w:cs="Times New Roman" w:hint="eastAsia"/>
          <w:kern w:val="0"/>
          <w:sz w:val="24"/>
          <w:szCs w:val="24"/>
        </w:rPr>
        <w:t>un</w:t>
      </w:r>
      <w:r w:rsidR="002523C2">
        <w:rPr>
          <w:rFonts w:ascii="Times New Roman" w:hAnsi="Times New Roman" w:cs="Times New Roman"/>
          <w:kern w:val="0"/>
          <w:sz w:val="24"/>
          <w:szCs w:val="24"/>
        </w:rPr>
        <w:t>it that implements</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the computation within any one cell.</w:t>
      </w:r>
      <w:bookmarkEnd w:id="49"/>
      <w:bookmarkEnd w:id="50"/>
      <w:r w:rsidRPr="00A850C6">
        <w:rPr>
          <w:rFonts w:ascii="Times New Roman" w:hAnsi="Times New Roman" w:cs="Times New Roman"/>
          <w:kern w:val="0"/>
          <w:sz w:val="24"/>
          <w:szCs w:val="24"/>
        </w:rPr>
        <w:t xml:space="preserve"> </w:t>
      </w:r>
      <w:r w:rsidRPr="00A850C6">
        <w:rPr>
          <w:rFonts w:ascii="Times New Roman" w:hAnsi="Times New Roman" w:cs="Times New Roman"/>
          <w:b/>
          <w:bCs/>
          <w:kern w:val="0"/>
          <w:sz w:val="24"/>
          <w:szCs w:val="24"/>
        </w:rPr>
        <w:t xml:space="preserve">A </w:t>
      </w:r>
      <w:r w:rsidR="002523C2">
        <w:rPr>
          <w:rFonts w:ascii="Times New Roman" w:hAnsi="Times New Roman" w:cs="Times New Roman"/>
          <w:kern w:val="0"/>
          <w:sz w:val="24"/>
          <w:szCs w:val="24"/>
        </w:rPr>
        <w:t>high-speed</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parallel implementation of th</w:t>
      </w:r>
      <w:r w:rsidR="002523C2">
        <w:rPr>
          <w:rFonts w:ascii="Times New Roman" w:hAnsi="Times New Roman" w:cs="Times New Roman"/>
          <w:kern w:val="0"/>
          <w:sz w:val="24"/>
          <w:szCs w:val="24"/>
        </w:rPr>
        <w:t>e algorithm can be built around</w:t>
      </w:r>
      <w:r w:rsidR="002523C2">
        <w:rPr>
          <w:rFonts w:ascii="Times New Roman" w:hAnsi="Times New Roman" w:cs="Times New Roman" w:hint="eastAsia"/>
          <w:kern w:val="0"/>
          <w:sz w:val="24"/>
          <w:szCs w:val="24"/>
        </w:rPr>
        <w:t xml:space="preserve"> </w:t>
      </w:r>
      <w:r w:rsidRPr="00A850C6">
        <w:rPr>
          <w:rFonts w:ascii="Times New Roman" w:hAnsi="Times New Roman" w:cs="Times New Roman"/>
          <w:b/>
          <w:bCs/>
          <w:kern w:val="0"/>
          <w:sz w:val="24"/>
          <w:szCs w:val="24"/>
        </w:rPr>
        <w:t>2</w:t>
      </w:r>
      <w:r w:rsidR="002523C2" w:rsidRPr="002523C2">
        <w:rPr>
          <w:rFonts w:ascii="Times New Roman" w:hAnsi="Times New Roman" w:cs="Times New Roman" w:hint="eastAsia"/>
          <w:b/>
          <w:bCs/>
          <w:kern w:val="0"/>
          <w:sz w:val="24"/>
          <w:szCs w:val="24"/>
          <w:vertAlign w:val="superscript"/>
        </w:rPr>
        <w:t>v-1</w:t>
      </w:r>
      <w:r w:rsidRPr="00A850C6">
        <w:rPr>
          <w:rFonts w:ascii="Times New Roman" w:hAnsi="Times New Roman" w:cs="Times New Roman"/>
          <w:b/>
          <w:bCs/>
          <w:kern w:val="0"/>
          <w:sz w:val="24"/>
          <w:szCs w:val="24"/>
        </w:rPr>
        <w:t xml:space="preserve"> </w:t>
      </w:r>
      <w:r w:rsidRPr="00A850C6">
        <w:rPr>
          <w:rFonts w:ascii="Times New Roman" w:hAnsi="Times New Roman" w:cs="Times New Roman"/>
          <w:kern w:val="0"/>
          <w:sz w:val="24"/>
          <w:szCs w:val="24"/>
        </w:rPr>
        <w:t xml:space="preserve">such identical logic units; a </w:t>
      </w:r>
      <w:r w:rsidR="002523C2">
        <w:rPr>
          <w:rFonts w:ascii="Times New Roman" w:hAnsi="Times New Roman" w:cs="Times New Roman"/>
          <w:kern w:val="0"/>
          <w:sz w:val="24"/>
          <w:szCs w:val="24"/>
        </w:rPr>
        <w:t>low-speed implementation,</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 xml:space="preserve">around one such unit, time-shared; or a </w:t>
      </w:r>
      <w:r w:rsidR="002523C2">
        <w:rPr>
          <w:rFonts w:ascii="Times New Roman" w:hAnsi="Times New Roman" w:cs="Times New Roman"/>
          <w:kern w:val="0"/>
          <w:sz w:val="24"/>
          <w:szCs w:val="24"/>
        </w:rPr>
        <w:t>software version,</w:t>
      </w:r>
      <w:r w:rsidR="002523C2">
        <w:rPr>
          <w:rFonts w:ascii="Times New Roman" w:hAnsi="Times New Roman" w:cs="Times New Roman" w:hint="eastAsia"/>
          <w:kern w:val="0"/>
          <w:sz w:val="24"/>
          <w:szCs w:val="24"/>
        </w:rPr>
        <w:t xml:space="preserve"> </w:t>
      </w:r>
      <w:r w:rsidRPr="00A850C6">
        <w:rPr>
          <w:rFonts w:ascii="Times New Roman" w:hAnsi="Times New Roman" w:cs="Times New Roman"/>
          <w:kern w:val="0"/>
          <w:sz w:val="24"/>
          <w:szCs w:val="24"/>
        </w:rPr>
        <w:t>aroun</w:t>
      </w:r>
      <w:r w:rsidR="002523C2">
        <w:rPr>
          <w:rFonts w:ascii="Times New Roman" w:hAnsi="Times New Roman" w:cs="Times New Roman"/>
          <w:kern w:val="0"/>
          <w:sz w:val="24"/>
          <w:szCs w:val="24"/>
        </w:rPr>
        <w:t>d the corresponding subroutine.</w:t>
      </w:r>
    </w:p>
    <w:p w:rsidR="00003360" w:rsidRDefault="00003360" w:rsidP="00003360">
      <w:pPr>
        <w:autoSpaceDE w:val="0"/>
        <w:autoSpaceDN w:val="0"/>
        <w:adjustRightInd w:val="0"/>
        <w:rPr>
          <w:rFonts w:ascii="Times New Roman" w:hAnsi="Times New Roman" w:cs="Times New Roman"/>
          <w:kern w:val="0"/>
          <w:sz w:val="24"/>
          <w:szCs w:val="24"/>
        </w:rPr>
      </w:pPr>
    </w:p>
    <w:p w:rsidR="000D645A" w:rsidRPr="00003360" w:rsidRDefault="00003360" w:rsidP="00003360">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2F164B0E" wp14:editId="054A1502">
            <wp:extent cx="5238750" cy="1733550"/>
            <wp:effectExtent l="0" t="0" r="0" b="0"/>
            <wp:docPr id="89" name="图片 89" descr="C:\Documents and Settings\Administrator.CHINA-CCE6C076A\桌面\图形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Documents and Settings\Administrator.CHINA-CCE6C076A\桌面\图形9.wmf"/>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38750" cy="1733550"/>
                    </a:xfrm>
                    <a:prstGeom prst="rect">
                      <a:avLst/>
                    </a:prstGeom>
                    <a:noFill/>
                    <a:ln>
                      <a:noFill/>
                    </a:ln>
                  </pic:spPr>
                </pic:pic>
              </a:graphicData>
            </a:graphic>
          </wp:inline>
        </w:drawing>
      </w:r>
    </w:p>
    <w:p w:rsidR="002523C2" w:rsidRDefault="000D645A" w:rsidP="00003360">
      <w:pPr>
        <w:pStyle w:val="a6"/>
        <w:ind w:firstLineChars="850" w:firstLine="1700"/>
        <w:jc w:val="left"/>
      </w:pPr>
      <w:r>
        <w:t xml:space="preserve">Figure </w:t>
      </w:r>
      <w:fldSimple w:instr=" SEQ Figure \* ARABIC ">
        <w:r w:rsidR="00757540">
          <w:rPr>
            <w:noProof/>
          </w:rPr>
          <w:t>9</w:t>
        </w:r>
      </w:fldSimple>
      <w:r>
        <w:rPr>
          <w:rFonts w:hint="eastAsia"/>
        </w:rPr>
        <w:t xml:space="preserve"> Typical cell of a shift-register process trellis</w:t>
      </w:r>
    </w:p>
    <w:p w:rsidR="00EB21F6" w:rsidRDefault="00EB21F6" w:rsidP="00EB21F6">
      <w:r>
        <w:rPr>
          <w:noProof/>
        </w:rPr>
        <w:lastRenderedPageBreak/>
        <w:drawing>
          <wp:inline distT="0" distB="0" distL="0" distR="0" wp14:anchorId="35FA63E6" wp14:editId="61D73C07">
            <wp:extent cx="5267325" cy="3105150"/>
            <wp:effectExtent l="0" t="0" r="9525" b="0"/>
            <wp:docPr id="90" name="图片 90" descr="C:\Documents and Settings\Administrator.CHINA-CCE6C076A\桌面\PICTURE\图形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Documents and Settings\Administrator.CHINA-CCE6C076A\桌面\PICTURE\图形11.wmf"/>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67325" cy="3105150"/>
                    </a:xfrm>
                    <a:prstGeom prst="rect">
                      <a:avLst/>
                    </a:prstGeom>
                    <a:noFill/>
                    <a:ln>
                      <a:noFill/>
                    </a:ln>
                  </pic:spPr>
                </pic:pic>
              </a:graphicData>
            </a:graphic>
          </wp:inline>
        </w:drawing>
      </w:r>
    </w:p>
    <w:p w:rsidR="000D645A" w:rsidRDefault="00EB21F6" w:rsidP="00EB21F6">
      <w:pPr>
        <w:pStyle w:val="a6"/>
        <w:ind w:firstLineChars="1250" w:firstLine="2500"/>
      </w:pPr>
      <w:r>
        <w:t>Fig</w:t>
      </w:r>
      <w:r>
        <w:rPr>
          <w:rFonts w:hint="eastAsia"/>
        </w:rPr>
        <w:t>.</w:t>
      </w:r>
      <w:fldSimple w:instr=" SEQ Figure \* ARABIC ">
        <w:r w:rsidR="00757540">
          <w:rPr>
            <w:noProof/>
          </w:rPr>
          <w:t>10</w:t>
        </w:r>
      </w:fldSimple>
      <w:r>
        <w:rPr>
          <w:rFonts w:hint="eastAsia"/>
        </w:rPr>
        <w:t xml:space="preserve"> Basic VA logic unit for binary shift-register process.</w:t>
      </w:r>
    </w:p>
    <w:p w:rsidR="000D645A" w:rsidRPr="00EB21F6" w:rsidRDefault="000D645A" w:rsidP="000D645A"/>
    <w:p w:rsidR="008C00A8" w:rsidRDefault="00C32EC4" w:rsidP="00C110F5">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Many reader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w</w:t>
      </w:r>
      <w:r w:rsidR="00A850C6" w:rsidRPr="00A850C6">
        <w:rPr>
          <w:rFonts w:ascii="Times New Roman" w:hAnsi="Times New Roman" w:cs="Times New Roman"/>
          <w:kern w:val="0"/>
          <w:sz w:val="24"/>
          <w:szCs w:val="24"/>
        </w:rPr>
        <w:t>i</w:t>
      </w:r>
      <w:r w:rsidR="00F0173A">
        <w:rPr>
          <w:rFonts w:ascii="Times New Roman" w:hAnsi="Times New Roman" w:cs="Times New Roman"/>
          <w:kern w:val="0"/>
          <w:sz w:val="24"/>
          <w:szCs w:val="24"/>
        </w:rPr>
        <w:t>ll have noticed that the trelli</w:t>
      </w:r>
      <w:r w:rsidR="00A850C6" w:rsidRPr="00A850C6">
        <w:rPr>
          <w:rFonts w:ascii="Times New Roman" w:hAnsi="Times New Roman" w:cs="Times New Roman"/>
          <w:kern w:val="0"/>
          <w:sz w:val="24"/>
          <w:szCs w:val="24"/>
        </w:rPr>
        <w:t>s</w:t>
      </w:r>
      <w:r w:rsidR="00F0173A">
        <w:rPr>
          <w:rFonts w:ascii="Times New Roman" w:hAnsi="Times New Roman" w:cs="Times New Roman" w:hint="eastAsia"/>
          <w:kern w:val="0"/>
          <w:sz w:val="24"/>
          <w:szCs w:val="24"/>
        </w:rPr>
        <w:t xml:space="preserve"> o</w:t>
      </w:r>
      <w:r w:rsidR="00A850C6" w:rsidRPr="00A850C6">
        <w:rPr>
          <w:rFonts w:ascii="Times New Roman" w:hAnsi="Times New Roman" w:cs="Times New Roman"/>
          <w:kern w:val="0"/>
          <w:sz w:val="24"/>
          <w:szCs w:val="24"/>
        </w:rPr>
        <w:t>f Fig. 7(b)</w:t>
      </w:r>
      <w:r w:rsidR="002523C2">
        <w:rPr>
          <w:rFonts w:ascii="Times New Roman" w:hAnsi="Times New Roman" w:cs="Times New Roman" w:hint="eastAsia"/>
          <w:kern w:val="0"/>
          <w:sz w:val="24"/>
          <w:szCs w:val="24"/>
        </w:rPr>
        <w:t xml:space="preserve"> </w:t>
      </w:r>
      <w:r w:rsidR="00A850C6" w:rsidRPr="00A850C6">
        <w:rPr>
          <w:rFonts w:ascii="Times New Roman" w:hAnsi="Times New Roman" w:cs="Times New Roman"/>
          <w:kern w:val="0"/>
          <w:sz w:val="24"/>
          <w:szCs w:val="24"/>
        </w:rPr>
        <w:t>reminds them of the computational flow diagram of the fast</w:t>
      </w:r>
      <w:r w:rsidR="00EB21F6">
        <w:rPr>
          <w:rFonts w:ascii="Times New Roman" w:hAnsi="Times New Roman" w:cs="Times New Roman" w:hint="eastAsia"/>
          <w:kern w:val="0"/>
          <w:sz w:val="24"/>
          <w:szCs w:val="24"/>
        </w:rPr>
        <w:t xml:space="preserve"> </w:t>
      </w:r>
      <w:r w:rsidR="00EB21F6" w:rsidRPr="00EB21F6">
        <w:rPr>
          <w:rFonts w:ascii="Times New Roman" w:hAnsi="Times New Roman" w:cs="Times New Roman"/>
          <w:kern w:val="0"/>
          <w:sz w:val="24"/>
          <w:szCs w:val="24"/>
        </w:rPr>
        <w:t xml:space="preserve">Fourier transform (FFT). </w:t>
      </w:r>
      <w:bookmarkStart w:id="51" w:name="OLE_LINK53"/>
      <w:bookmarkStart w:id="52" w:name="OLE_LINK54"/>
      <w:r w:rsidR="00EB21F6" w:rsidRPr="00EB21F6">
        <w:rPr>
          <w:rFonts w:ascii="Times New Roman" w:hAnsi="Times New Roman" w:cs="Times New Roman"/>
          <w:kern w:val="0"/>
          <w:sz w:val="24"/>
          <w:szCs w:val="24"/>
        </w:rPr>
        <w:t xml:space="preserve">In fact, it is identical, except </w:t>
      </w:r>
      <w:r w:rsidR="00EB21F6">
        <w:rPr>
          <w:rFonts w:ascii="Times New Roman" w:hAnsi="Times New Roman" w:cs="Times New Roman"/>
          <w:kern w:val="0"/>
          <w:sz w:val="24"/>
          <w:szCs w:val="24"/>
        </w:rPr>
        <w:t>for</w:t>
      </w:r>
      <w:r w:rsidR="00EB21F6">
        <w:rPr>
          <w:rFonts w:ascii="Times New Roman" w:hAnsi="Times New Roman" w:cs="Times New Roman" w:hint="eastAsia"/>
          <w:kern w:val="0"/>
          <w:sz w:val="24"/>
          <w:szCs w:val="24"/>
        </w:rPr>
        <w:t xml:space="preserve"> </w:t>
      </w:r>
      <w:r w:rsidR="00EB21F6" w:rsidRPr="00EB21F6">
        <w:rPr>
          <w:rFonts w:ascii="Times New Roman" w:hAnsi="Times New Roman" w:cs="Times New Roman"/>
          <w:kern w:val="0"/>
          <w:sz w:val="24"/>
          <w:szCs w:val="24"/>
        </w:rPr>
        <w:t>length, and indeed the FFT is also</w:t>
      </w:r>
      <w:r w:rsidR="00EB21F6">
        <w:rPr>
          <w:rFonts w:ascii="Times New Roman" w:hAnsi="Times New Roman" w:cs="Times New Roman"/>
          <w:kern w:val="0"/>
          <w:sz w:val="24"/>
          <w:szCs w:val="24"/>
        </w:rPr>
        <w:t xml:space="preserve"> ordinarily organized cellwise.</w:t>
      </w:r>
      <w:r w:rsidR="00EB21F6">
        <w:rPr>
          <w:rFonts w:ascii="Times New Roman" w:hAnsi="Times New Roman" w:cs="Times New Roman" w:hint="eastAsia"/>
          <w:kern w:val="0"/>
          <w:sz w:val="24"/>
          <w:szCs w:val="24"/>
        </w:rPr>
        <w:t xml:space="preserve"> </w:t>
      </w:r>
      <w:bookmarkEnd w:id="51"/>
      <w:bookmarkEnd w:id="52"/>
      <w:r w:rsidR="00EB21F6">
        <w:rPr>
          <w:rFonts w:ascii="Times New Roman" w:hAnsi="Times New Roman" w:cs="Times New Roman" w:hint="eastAsia"/>
          <w:kern w:val="0"/>
          <w:sz w:val="24"/>
          <w:szCs w:val="24"/>
        </w:rPr>
        <w:t>W</w:t>
      </w:r>
      <w:r w:rsidR="00EB21F6" w:rsidRPr="00EB21F6">
        <w:rPr>
          <w:rFonts w:ascii="Times New Roman" w:hAnsi="Times New Roman" w:cs="Times New Roman"/>
          <w:kern w:val="0"/>
          <w:sz w:val="24"/>
          <w:szCs w:val="24"/>
        </w:rPr>
        <w:t xml:space="preserve">hile the add-and-compare computations of the </w:t>
      </w:r>
      <w:r w:rsidR="00EB21F6" w:rsidRPr="00EB21F6">
        <w:rPr>
          <w:rFonts w:ascii="Times New Roman" w:hAnsi="Times New Roman" w:cs="Times New Roman"/>
          <w:b/>
          <w:bCs/>
          <w:kern w:val="0"/>
          <w:sz w:val="24"/>
          <w:szCs w:val="24"/>
        </w:rPr>
        <w:t>VA</w:t>
      </w:r>
      <w:r w:rsidR="00EB21F6">
        <w:rPr>
          <w:rFonts w:ascii="Times New Roman" w:hAnsi="Times New Roman" w:cs="Times New Roman" w:hint="eastAsia"/>
          <w:kern w:val="0"/>
          <w:sz w:val="24"/>
          <w:szCs w:val="24"/>
        </w:rPr>
        <w:t xml:space="preserve"> </w:t>
      </w:r>
      <w:r w:rsidR="00EB21F6" w:rsidRPr="00EB21F6">
        <w:rPr>
          <w:rFonts w:ascii="Times New Roman" w:hAnsi="Times New Roman" w:cs="Times New Roman"/>
          <w:kern w:val="0"/>
          <w:sz w:val="24"/>
          <w:szCs w:val="24"/>
        </w:rPr>
        <w:t>are unlike those involved in the FFT,</w:t>
      </w:r>
      <w:r w:rsidR="00EB21F6">
        <w:rPr>
          <w:rFonts w:ascii="Times New Roman" w:hAnsi="Times New Roman" w:cs="Times New Roman"/>
          <w:kern w:val="0"/>
          <w:sz w:val="24"/>
          <w:szCs w:val="24"/>
        </w:rPr>
        <w:t xml:space="preserve"> some of the memory</w:t>
      </w:r>
      <w:r w:rsidR="00EB21F6">
        <w:rPr>
          <w:rFonts w:ascii="Times New Roman" w:hAnsi="Times New Roman" w:cs="Times New Roman" w:hint="eastAsia"/>
          <w:kern w:val="0"/>
          <w:sz w:val="24"/>
          <w:szCs w:val="24"/>
        </w:rPr>
        <w:t>-</w:t>
      </w:r>
      <w:r w:rsidR="00EB21F6">
        <w:rPr>
          <w:rFonts w:ascii="Times New Roman" w:hAnsi="Times New Roman" w:cs="Times New Roman"/>
          <w:kern w:val="0"/>
          <w:sz w:val="24"/>
          <w:szCs w:val="24"/>
        </w:rPr>
        <w:t>organization</w:t>
      </w:r>
      <w:r w:rsidR="00EB21F6">
        <w:rPr>
          <w:rFonts w:ascii="Times New Roman" w:hAnsi="Times New Roman" w:cs="Times New Roman" w:hint="eastAsia"/>
          <w:kern w:val="0"/>
          <w:sz w:val="24"/>
          <w:szCs w:val="24"/>
        </w:rPr>
        <w:t xml:space="preserve"> </w:t>
      </w:r>
      <w:r w:rsidR="00EB21F6" w:rsidRPr="00EB21F6">
        <w:rPr>
          <w:rFonts w:ascii="Times New Roman" w:hAnsi="Times New Roman" w:cs="Times New Roman"/>
          <w:kern w:val="0"/>
          <w:sz w:val="24"/>
          <w:szCs w:val="24"/>
        </w:rPr>
        <w:t xml:space="preserve">tricks developed for the FFT </w:t>
      </w:r>
      <w:r w:rsidR="00EB21F6">
        <w:rPr>
          <w:rFonts w:ascii="Times New Roman" w:hAnsi="Times New Roman" w:cs="Times New Roman"/>
          <w:kern w:val="0"/>
          <w:sz w:val="24"/>
          <w:szCs w:val="24"/>
        </w:rPr>
        <w:t>may be expected</w:t>
      </w:r>
      <w:r w:rsidR="00EB21F6">
        <w:rPr>
          <w:rFonts w:ascii="Times New Roman" w:hAnsi="Times New Roman" w:cs="Times New Roman" w:hint="eastAsia"/>
          <w:kern w:val="0"/>
          <w:sz w:val="24"/>
          <w:szCs w:val="24"/>
        </w:rPr>
        <w:t xml:space="preserve"> </w:t>
      </w:r>
      <w:r w:rsidR="00EB21F6">
        <w:rPr>
          <w:rFonts w:ascii="Times New Roman" w:hAnsi="Times New Roman" w:cs="Times New Roman"/>
          <w:kern w:val="0"/>
          <w:sz w:val="24"/>
          <w:szCs w:val="24"/>
        </w:rPr>
        <w:t>to be equally useful here.</w:t>
      </w:r>
      <w:r w:rsidR="00EB21F6">
        <w:rPr>
          <w:rFonts w:ascii="Times New Roman" w:hAnsi="Times New Roman" w:cs="Times New Roman" w:hint="eastAsia"/>
          <w:kern w:val="0"/>
          <w:sz w:val="24"/>
          <w:szCs w:val="24"/>
        </w:rPr>
        <w:t xml:space="preserve"> </w:t>
      </w:r>
    </w:p>
    <w:p w:rsidR="008C00A8" w:rsidRDefault="00EB21F6" w:rsidP="008C00A8">
      <w:pPr>
        <w:autoSpaceDE w:val="0"/>
        <w:autoSpaceDN w:val="0"/>
        <w:adjustRightInd w:val="0"/>
        <w:ind w:firstLineChars="200" w:firstLine="480"/>
        <w:rPr>
          <w:rFonts w:ascii="Times New Roman" w:hAnsi="Times New Roman" w:cs="Times New Roman"/>
          <w:kern w:val="0"/>
          <w:sz w:val="24"/>
          <w:szCs w:val="24"/>
        </w:rPr>
      </w:pPr>
      <w:r w:rsidRPr="00EB21F6">
        <w:rPr>
          <w:rFonts w:ascii="Times New Roman" w:hAnsi="Times New Roman" w:cs="Times New Roman"/>
          <w:kern w:val="0"/>
          <w:sz w:val="24"/>
          <w:szCs w:val="24"/>
        </w:rPr>
        <w:t>Because of its highly paral</w:t>
      </w:r>
      <w:r>
        <w:rPr>
          <w:rFonts w:ascii="Times New Roman" w:hAnsi="Times New Roman" w:cs="Times New Roman"/>
          <w:kern w:val="0"/>
          <w:sz w:val="24"/>
          <w:szCs w:val="24"/>
        </w:rPr>
        <w:t>lel structure and need for only</w:t>
      </w:r>
      <w:r>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add, compare, and select operations, the VA is well suit</w:t>
      </w:r>
      <w:r>
        <w:rPr>
          <w:rFonts w:ascii="Times New Roman" w:hAnsi="Times New Roman" w:cs="Times New Roman"/>
          <w:kern w:val="0"/>
          <w:sz w:val="24"/>
          <w:szCs w:val="24"/>
        </w:rPr>
        <w:t>ed to</w:t>
      </w:r>
      <w:r>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 xml:space="preserve">high-speed applications. A convolutional decoder for a </w:t>
      </w:r>
      <w:r w:rsidR="00995251">
        <w:rPr>
          <w:rFonts w:ascii="Times New Roman" w:hAnsi="Times New Roman" w:cs="Times New Roman"/>
          <w:b/>
          <w:bCs/>
          <w:iCs/>
          <w:kern w:val="0"/>
          <w:sz w:val="24"/>
          <w:szCs w:val="24"/>
        </w:rPr>
        <w:t>v</w:t>
      </w:r>
      <w:r w:rsidR="00995251">
        <w:rPr>
          <w:rFonts w:ascii="Times New Roman" w:hAnsi="Times New Roman" w:cs="Times New Roman"/>
          <w:kern w:val="0"/>
          <w:sz w:val="24"/>
          <w:szCs w:val="24"/>
        </w:rPr>
        <w:t>=</w:t>
      </w:r>
      <w:r w:rsidRPr="00EB21F6">
        <w:rPr>
          <w:rFonts w:ascii="Times New Roman" w:hAnsi="Times New Roman" w:cs="Times New Roman"/>
          <w:b/>
          <w:bCs/>
          <w:kern w:val="0"/>
          <w:sz w:val="24"/>
          <w:szCs w:val="24"/>
        </w:rPr>
        <w:t>6</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 xml:space="preserve">code </w:t>
      </w:r>
      <w:r w:rsidRPr="00EB21F6">
        <w:rPr>
          <w:rFonts w:ascii="Times New Roman" w:hAnsi="Times New Roman" w:cs="Times New Roman"/>
          <w:b/>
          <w:bCs/>
          <w:kern w:val="0"/>
          <w:sz w:val="24"/>
          <w:szCs w:val="24"/>
        </w:rPr>
        <w:t>(</w:t>
      </w:r>
      <w:bookmarkStart w:id="53" w:name="OLE_LINK55"/>
      <w:bookmarkStart w:id="54" w:name="OLE_LINK56"/>
      <w:r w:rsidR="008C00A8">
        <w:rPr>
          <w:rFonts w:ascii="Times New Roman" w:hAnsi="Times New Roman" w:cs="Times New Roman" w:hint="eastAsia"/>
          <w:b/>
          <w:bCs/>
          <w:kern w:val="0"/>
          <w:sz w:val="24"/>
          <w:szCs w:val="24"/>
        </w:rPr>
        <w:t>M</w:t>
      </w:r>
      <w:r w:rsidR="008C00A8">
        <w:rPr>
          <w:rFonts w:ascii="Times New Roman" w:hAnsi="Times New Roman" w:cs="Times New Roman"/>
          <w:b/>
          <w:bCs/>
          <w:kern w:val="0"/>
          <w:sz w:val="24"/>
          <w:szCs w:val="24"/>
        </w:rPr>
        <w:t>=</w:t>
      </w:r>
      <w:r w:rsidRPr="00EB21F6">
        <w:rPr>
          <w:rFonts w:ascii="Times New Roman" w:hAnsi="Times New Roman" w:cs="Times New Roman"/>
          <w:b/>
          <w:bCs/>
          <w:kern w:val="0"/>
          <w:sz w:val="24"/>
          <w:szCs w:val="24"/>
        </w:rPr>
        <w:t xml:space="preserve">64, </w:t>
      </w:r>
      <w:r w:rsidR="008C00A8">
        <w:rPr>
          <w:rFonts w:ascii="Times New Roman" w:hAnsi="Times New Roman" w:cs="Times New Roman" w:hint="eastAsia"/>
          <w:b/>
          <w:bCs/>
          <w:iCs/>
          <w:kern w:val="0"/>
          <w:sz w:val="24"/>
          <w:szCs w:val="24"/>
        </w:rPr>
        <w:t>|</w:t>
      </w:r>
      <w:r w:rsidR="008C00A8">
        <w:rPr>
          <w:rFonts w:ascii="Times New Roman" w:hAnsi="Times New Roman" w:cs="Times New Roman"/>
          <w:b/>
          <w:bCs/>
          <w:iCs/>
          <w:kern w:val="0"/>
          <w:sz w:val="24"/>
          <w:szCs w:val="24"/>
        </w:rPr>
        <w:t>Ξ</w:t>
      </w:r>
      <w:r w:rsidR="008C00A8">
        <w:rPr>
          <w:rFonts w:ascii="Times New Roman" w:hAnsi="Times New Roman" w:cs="Times New Roman" w:hint="eastAsia"/>
          <w:b/>
          <w:bCs/>
          <w:iCs/>
          <w:kern w:val="0"/>
          <w:sz w:val="24"/>
          <w:szCs w:val="24"/>
        </w:rPr>
        <w:t>|</w:t>
      </w:r>
      <w:r w:rsidR="008C00A8">
        <w:rPr>
          <w:rFonts w:ascii="Times New Roman" w:hAnsi="Times New Roman" w:cs="Times New Roman"/>
          <w:kern w:val="0"/>
          <w:sz w:val="24"/>
          <w:szCs w:val="24"/>
        </w:rPr>
        <w:t>=</w:t>
      </w:r>
      <w:r w:rsidRPr="00EB21F6">
        <w:rPr>
          <w:rFonts w:ascii="Times New Roman" w:hAnsi="Times New Roman" w:cs="Times New Roman"/>
          <w:b/>
          <w:bCs/>
          <w:kern w:val="0"/>
          <w:sz w:val="24"/>
          <w:szCs w:val="24"/>
        </w:rPr>
        <w:t>128</w:t>
      </w:r>
      <w:bookmarkEnd w:id="53"/>
      <w:bookmarkEnd w:id="54"/>
      <w:r w:rsidRPr="00EB21F6">
        <w:rPr>
          <w:rFonts w:ascii="Times New Roman" w:hAnsi="Times New Roman" w:cs="Times New Roman"/>
          <w:b/>
          <w:bCs/>
          <w:kern w:val="0"/>
          <w:sz w:val="24"/>
          <w:szCs w:val="24"/>
        </w:rPr>
        <w:t xml:space="preserve">) </w:t>
      </w:r>
      <w:r w:rsidRPr="00EB21F6">
        <w:rPr>
          <w:rFonts w:ascii="Times New Roman" w:hAnsi="Times New Roman" w:cs="Times New Roman"/>
          <w:kern w:val="0"/>
          <w:sz w:val="24"/>
          <w:szCs w:val="24"/>
        </w:rPr>
        <w:t xml:space="preserve">that is built out of </w:t>
      </w:r>
      <w:r w:rsidRPr="00EB21F6">
        <w:rPr>
          <w:rFonts w:ascii="Times New Roman" w:hAnsi="Times New Roman" w:cs="Times New Roman"/>
          <w:b/>
          <w:bCs/>
          <w:kern w:val="0"/>
          <w:sz w:val="24"/>
          <w:szCs w:val="24"/>
        </w:rPr>
        <w:t xml:space="preserve">356 </w:t>
      </w:r>
      <w:r w:rsidR="008C00A8">
        <w:rPr>
          <w:rFonts w:ascii="Times New Roman" w:hAnsi="Times New Roman" w:cs="Times New Roman"/>
          <w:kern w:val="0"/>
          <w:sz w:val="24"/>
          <w:szCs w:val="24"/>
        </w:rPr>
        <w:t>transistor</w:t>
      </w:r>
      <w:r w:rsidR="00FD71F4">
        <w:rPr>
          <w:rFonts w:ascii="Times New Roman" w:hAnsi="Times New Roman" w:cs="Times New Roman" w:hint="eastAsia"/>
          <w:kern w:val="0"/>
          <w:sz w:val="24"/>
          <w:szCs w:val="24"/>
        </w:rPr>
        <w:t>-</w:t>
      </w:r>
      <w:r w:rsidR="008C00A8">
        <w:rPr>
          <w:rFonts w:ascii="Times New Roman" w:hAnsi="Times New Roman" w:cs="Times New Roman"/>
          <w:kern w:val="0"/>
          <w:sz w:val="24"/>
          <w:szCs w:val="24"/>
        </w:rPr>
        <w:t>transistor</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logic cir</w:t>
      </w:r>
      <w:r w:rsidR="00951F98">
        <w:rPr>
          <w:rFonts w:ascii="Times New Roman" w:hAnsi="Times New Roman" w:cs="Times New Roman"/>
          <w:kern w:val="0"/>
          <w:sz w:val="24"/>
          <w:szCs w:val="24"/>
        </w:rPr>
        <w:t>cuits and that can operate at up t</w:t>
      </w:r>
      <w:r w:rsidRPr="00EB21F6">
        <w:rPr>
          <w:rFonts w:ascii="Times New Roman" w:hAnsi="Times New Roman" w:cs="Times New Roman"/>
          <w:kern w:val="0"/>
          <w:sz w:val="24"/>
          <w:szCs w:val="24"/>
        </w:rPr>
        <w:t xml:space="preserve">o </w:t>
      </w:r>
      <w:bookmarkStart w:id="55" w:name="OLE_LINK57"/>
      <w:bookmarkStart w:id="56" w:name="OLE_LINK58"/>
      <w:r w:rsidRPr="00EB21F6">
        <w:rPr>
          <w:rFonts w:ascii="Times New Roman" w:hAnsi="Times New Roman" w:cs="Times New Roman"/>
          <w:b/>
          <w:bCs/>
          <w:kern w:val="0"/>
          <w:sz w:val="24"/>
          <w:szCs w:val="24"/>
        </w:rPr>
        <w:t>2</w:t>
      </w:r>
      <w:r w:rsidR="008C00A8">
        <w:rPr>
          <w:rFonts w:ascii="Times New Roman" w:hAnsi="Times New Roman" w:cs="Times New Roman" w:hint="eastAsia"/>
          <w:b/>
          <w:bCs/>
          <w:kern w:val="0"/>
          <w:sz w:val="24"/>
          <w:szCs w:val="24"/>
        </w:rPr>
        <w:t xml:space="preserve"> </w:t>
      </w:r>
      <w:r w:rsidRPr="00EB21F6">
        <w:rPr>
          <w:rFonts w:ascii="Times New Roman" w:hAnsi="Times New Roman" w:cs="Times New Roman"/>
          <w:kern w:val="0"/>
          <w:sz w:val="24"/>
          <w:szCs w:val="24"/>
        </w:rPr>
        <w:t>Mbits/s</w:t>
      </w:r>
      <w:bookmarkEnd w:id="55"/>
      <w:bookmarkEnd w:id="56"/>
      <w:r w:rsidRPr="00EB21F6">
        <w:rPr>
          <w:rFonts w:ascii="Times New Roman" w:hAnsi="Times New Roman" w:cs="Times New Roman"/>
          <w:kern w:val="0"/>
          <w:sz w:val="24"/>
          <w:szCs w:val="24"/>
        </w:rPr>
        <w:t xml:space="preserve"> perhaps represents the current state of the art </w:t>
      </w:r>
      <w:r w:rsidRPr="00EB21F6">
        <w:rPr>
          <w:rFonts w:ascii="Times New Roman" w:hAnsi="Times New Roman" w:cs="Times New Roman"/>
          <w:b/>
          <w:bCs/>
          <w:kern w:val="0"/>
          <w:sz w:val="24"/>
          <w:szCs w:val="24"/>
        </w:rPr>
        <w:t>[22].</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 xml:space="preserve">Even </w:t>
      </w:r>
      <w:r w:rsidRPr="00EB21F6">
        <w:rPr>
          <w:rFonts w:ascii="Times New Roman" w:hAnsi="Times New Roman" w:cs="Times New Roman"/>
          <w:b/>
          <w:bCs/>
          <w:iCs/>
          <w:kern w:val="0"/>
          <w:sz w:val="24"/>
          <w:szCs w:val="24"/>
        </w:rPr>
        <w:t xml:space="preserve">a </w:t>
      </w:r>
      <w:r w:rsidRPr="00EB21F6">
        <w:rPr>
          <w:rFonts w:ascii="Times New Roman" w:hAnsi="Times New Roman" w:cs="Times New Roman"/>
          <w:kern w:val="0"/>
          <w:sz w:val="24"/>
          <w:szCs w:val="24"/>
        </w:rPr>
        <w:t xml:space="preserve">software decoder for a similar code can be run </w:t>
      </w:r>
      <w:r w:rsidR="008C00A8">
        <w:rPr>
          <w:rFonts w:ascii="Times New Roman" w:hAnsi="Times New Roman" w:cs="Times New Roman"/>
          <w:kern w:val="0"/>
          <w:sz w:val="24"/>
          <w:szCs w:val="24"/>
        </w:rPr>
        <w:t>at a</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 xml:space="preserve">rate the order of </w:t>
      </w:r>
      <w:r w:rsidRPr="00EB21F6">
        <w:rPr>
          <w:rFonts w:ascii="Times New Roman" w:hAnsi="Times New Roman" w:cs="Times New Roman"/>
          <w:b/>
          <w:bCs/>
          <w:kern w:val="0"/>
          <w:sz w:val="24"/>
          <w:szCs w:val="24"/>
        </w:rPr>
        <w:t xml:space="preserve">1000 </w:t>
      </w:r>
      <w:r w:rsidRPr="00EB21F6">
        <w:rPr>
          <w:rFonts w:ascii="Times New Roman" w:hAnsi="Times New Roman" w:cs="Times New Roman"/>
          <w:kern w:val="0"/>
          <w:sz w:val="24"/>
          <w:szCs w:val="24"/>
        </w:rPr>
        <w:t xml:space="preserve">bits/s on a </w:t>
      </w:r>
      <w:r w:rsidR="008C00A8">
        <w:rPr>
          <w:rFonts w:ascii="Times New Roman" w:hAnsi="Times New Roman" w:cs="Times New Roman"/>
          <w:kern w:val="0"/>
          <w:sz w:val="24"/>
          <w:szCs w:val="24"/>
        </w:rPr>
        <w:t>minicomputer. Such</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 xml:space="preserve">moderate complexity qualifies the </w:t>
      </w:r>
      <w:r w:rsidRPr="00EB21F6">
        <w:rPr>
          <w:rFonts w:ascii="Times New Roman" w:hAnsi="Times New Roman" w:cs="Times New Roman"/>
          <w:b/>
          <w:bCs/>
          <w:kern w:val="0"/>
          <w:sz w:val="24"/>
          <w:szCs w:val="24"/>
        </w:rPr>
        <w:t xml:space="preserve">VA </w:t>
      </w:r>
      <w:r w:rsidR="008C00A8">
        <w:rPr>
          <w:rFonts w:ascii="Times New Roman" w:hAnsi="Times New Roman" w:cs="Times New Roman"/>
          <w:kern w:val="0"/>
          <w:sz w:val="24"/>
          <w:szCs w:val="24"/>
        </w:rPr>
        <w:t>for inclusion in many</w:t>
      </w:r>
      <w:r w:rsidR="008C00A8">
        <w:rPr>
          <w:rFonts w:ascii="Times New Roman" w:hAnsi="Times New Roman" w:cs="Times New Roman" w:hint="eastAsia"/>
          <w:kern w:val="0"/>
          <w:sz w:val="24"/>
          <w:szCs w:val="24"/>
        </w:rPr>
        <w:t xml:space="preserve"> </w:t>
      </w:r>
      <w:r w:rsidR="008C00A8">
        <w:rPr>
          <w:rFonts w:ascii="Times New Roman" w:hAnsi="Times New Roman" w:cs="Times New Roman"/>
          <w:kern w:val="0"/>
          <w:sz w:val="24"/>
          <w:szCs w:val="24"/>
        </w:rPr>
        <w:t>signal-processing systems.</w:t>
      </w:r>
      <w:r w:rsidR="008C00A8">
        <w:rPr>
          <w:rFonts w:ascii="Times New Roman" w:hAnsi="Times New Roman" w:cs="Times New Roman" w:hint="eastAsia"/>
          <w:kern w:val="0"/>
          <w:sz w:val="24"/>
          <w:szCs w:val="24"/>
        </w:rPr>
        <w:t xml:space="preserve"> </w:t>
      </w:r>
    </w:p>
    <w:p w:rsidR="00A850C6" w:rsidRDefault="00EB21F6" w:rsidP="008C00A8">
      <w:pPr>
        <w:autoSpaceDE w:val="0"/>
        <w:autoSpaceDN w:val="0"/>
        <w:adjustRightInd w:val="0"/>
        <w:ind w:firstLineChars="200" w:firstLine="480"/>
        <w:rPr>
          <w:rFonts w:ascii="Times New Roman" w:hAnsi="Times New Roman" w:cs="Times New Roman"/>
          <w:kern w:val="0"/>
          <w:sz w:val="24"/>
          <w:szCs w:val="24"/>
        </w:rPr>
      </w:pPr>
      <w:bookmarkStart w:id="57" w:name="OLE_LINK59"/>
      <w:bookmarkStart w:id="58" w:name="OLE_LINK60"/>
      <w:r w:rsidRPr="00EB21F6">
        <w:rPr>
          <w:rFonts w:ascii="Times New Roman" w:hAnsi="Times New Roman" w:cs="Times New Roman"/>
          <w:kern w:val="0"/>
          <w:sz w:val="24"/>
          <w:szCs w:val="24"/>
        </w:rPr>
        <w:t xml:space="preserve">For further details of implementation, see </w:t>
      </w:r>
      <w:r w:rsidRPr="00EB21F6">
        <w:rPr>
          <w:rFonts w:ascii="Times New Roman" w:hAnsi="Times New Roman" w:cs="Times New Roman"/>
          <w:b/>
          <w:bCs/>
          <w:kern w:val="0"/>
          <w:sz w:val="24"/>
          <w:szCs w:val="24"/>
        </w:rPr>
        <w:t xml:space="preserve">[22], [23], </w:t>
      </w:r>
      <w:r w:rsidR="008C00A8">
        <w:rPr>
          <w:rFonts w:ascii="Times New Roman" w:hAnsi="Times New Roman" w:cs="Times New Roman"/>
          <w:kern w:val="0"/>
          <w:sz w:val="24"/>
          <w:szCs w:val="24"/>
        </w:rPr>
        <w:t>and</w:t>
      </w:r>
      <w:r w:rsidR="008C00A8">
        <w:rPr>
          <w:rFonts w:ascii="Times New Roman" w:hAnsi="Times New Roman" w:cs="Times New Roman" w:hint="eastAsia"/>
          <w:kern w:val="0"/>
          <w:sz w:val="24"/>
          <w:szCs w:val="24"/>
        </w:rPr>
        <w:t xml:space="preserve"> </w:t>
      </w:r>
      <w:r w:rsidRPr="00EB21F6">
        <w:rPr>
          <w:rFonts w:ascii="Times New Roman" w:hAnsi="Times New Roman" w:cs="Times New Roman"/>
          <w:kern w:val="0"/>
          <w:sz w:val="24"/>
          <w:szCs w:val="24"/>
        </w:rPr>
        <w:t>the references therein</w:t>
      </w:r>
      <w:r w:rsidR="008C00A8">
        <w:rPr>
          <w:rFonts w:ascii="Times New Roman" w:hAnsi="Times New Roman" w:cs="Times New Roman" w:hint="eastAsia"/>
          <w:kern w:val="0"/>
          <w:sz w:val="24"/>
          <w:szCs w:val="24"/>
        </w:rPr>
        <w:t>.</w:t>
      </w:r>
      <w:bookmarkEnd w:id="57"/>
      <w:bookmarkEnd w:id="58"/>
    </w:p>
    <w:p w:rsidR="008C00A8" w:rsidRDefault="008C00A8" w:rsidP="008C00A8">
      <w:pPr>
        <w:autoSpaceDE w:val="0"/>
        <w:autoSpaceDN w:val="0"/>
        <w:adjustRightInd w:val="0"/>
        <w:jc w:val="left"/>
        <w:rPr>
          <w:rFonts w:ascii="Times New Roman" w:hAnsi="Times New Roman" w:cs="Times New Roman"/>
          <w:kern w:val="0"/>
          <w:sz w:val="24"/>
          <w:szCs w:val="24"/>
        </w:rPr>
      </w:pPr>
    </w:p>
    <w:p w:rsidR="008C00A8" w:rsidRPr="008C00A8" w:rsidRDefault="001764C9" w:rsidP="001764C9">
      <w:pPr>
        <w:autoSpaceDE w:val="0"/>
        <w:autoSpaceDN w:val="0"/>
        <w:adjustRightInd w:val="0"/>
        <w:ind w:firstLineChars="1000" w:firstLine="2400"/>
        <w:jc w:val="left"/>
        <w:rPr>
          <w:rFonts w:ascii="Times New Roman" w:hAnsi="Times New Roman" w:cs="Times New Roman"/>
          <w:kern w:val="0"/>
          <w:sz w:val="24"/>
          <w:szCs w:val="24"/>
        </w:rPr>
      </w:pPr>
      <w:r>
        <w:rPr>
          <w:rFonts w:ascii="Times New Roman" w:hAnsi="Times New Roman" w:cs="Times New Roman"/>
          <w:kern w:val="0"/>
          <w:sz w:val="24"/>
          <w:szCs w:val="24"/>
        </w:rPr>
        <w:t>IV. A</w:t>
      </w:r>
      <w:r>
        <w:rPr>
          <w:rFonts w:ascii="Times New Roman" w:hAnsi="Times New Roman" w:cs="Times New Roman" w:hint="eastAsia"/>
          <w:kern w:val="0"/>
          <w:sz w:val="24"/>
          <w:szCs w:val="24"/>
        </w:rPr>
        <w:t>N</w:t>
      </w:r>
      <w:r w:rsidR="008C00A8" w:rsidRPr="008C00A8">
        <w:rPr>
          <w:rFonts w:ascii="Times New Roman" w:hAnsi="Times New Roman" w:cs="Times New Roman"/>
          <w:kern w:val="0"/>
          <w:sz w:val="24"/>
          <w:szCs w:val="24"/>
        </w:rPr>
        <w:t>ALYSI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OF PERFORMA</w:t>
      </w:r>
      <w:r>
        <w:rPr>
          <w:rFonts w:ascii="Times New Roman" w:hAnsi="Times New Roman" w:cs="Times New Roman" w:hint="eastAsia"/>
          <w:kern w:val="0"/>
          <w:sz w:val="24"/>
          <w:szCs w:val="24"/>
        </w:rPr>
        <w:t>NC</w:t>
      </w:r>
      <w:r w:rsidR="008C00A8" w:rsidRPr="008C00A8">
        <w:rPr>
          <w:rFonts w:ascii="Times New Roman" w:hAnsi="Times New Roman" w:cs="Times New Roman"/>
          <w:kern w:val="0"/>
          <w:sz w:val="24"/>
          <w:szCs w:val="24"/>
        </w:rPr>
        <w:t>E</w:t>
      </w:r>
    </w:p>
    <w:p w:rsidR="008C00A8" w:rsidRDefault="008C00A8" w:rsidP="006F1405">
      <w:pPr>
        <w:autoSpaceDE w:val="0"/>
        <w:autoSpaceDN w:val="0"/>
        <w:adjustRightInd w:val="0"/>
        <w:ind w:firstLineChars="200" w:firstLine="480"/>
        <w:rPr>
          <w:rFonts w:ascii="Times New Roman" w:hAnsi="Times New Roman" w:cs="Times New Roman"/>
          <w:kern w:val="0"/>
          <w:sz w:val="24"/>
          <w:szCs w:val="24"/>
        </w:rPr>
      </w:pPr>
      <w:bookmarkStart w:id="59" w:name="OLE_LINK61"/>
      <w:bookmarkStart w:id="60" w:name="OLE_LINK62"/>
      <w:r w:rsidRPr="008C00A8">
        <w:rPr>
          <w:rFonts w:ascii="Times New Roman" w:hAnsi="Times New Roman" w:cs="Times New Roman"/>
          <w:kern w:val="0"/>
          <w:sz w:val="24"/>
          <w:szCs w:val="24"/>
        </w:rPr>
        <w:t>Just as important as the straightforwardness of implementation</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of the VA is the str</w:t>
      </w:r>
      <w:r>
        <w:rPr>
          <w:rFonts w:ascii="Times New Roman" w:hAnsi="Times New Roman" w:cs="Times New Roman"/>
          <w:kern w:val="0"/>
          <w:sz w:val="24"/>
          <w:szCs w:val="24"/>
        </w:rPr>
        <w:t>aightforwardness with which its</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performance can be analyzed.</w:t>
      </w:r>
      <w:bookmarkEnd w:id="59"/>
      <w:bookmarkEnd w:id="60"/>
      <w:r>
        <w:rPr>
          <w:rFonts w:ascii="Times New Roman" w:hAnsi="Times New Roman" w:cs="Times New Roman"/>
          <w:kern w:val="0"/>
          <w:sz w:val="24"/>
          <w:szCs w:val="24"/>
        </w:rPr>
        <w:t xml:space="preserve"> In many cases, tight upper and</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lower bounds for error probab</w:t>
      </w:r>
      <w:r>
        <w:rPr>
          <w:rFonts w:ascii="Times New Roman" w:hAnsi="Times New Roman" w:cs="Times New Roman"/>
          <w:kern w:val="0"/>
          <w:sz w:val="24"/>
          <w:szCs w:val="24"/>
        </w:rPr>
        <w:t>ility can be derived. Even when</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the VA is not actually implemented,</w:t>
      </w:r>
      <w:r>
        <w:rPr>
          <w:rFonts w:ascii="Times New Roman" w:hAnsi="Times New Roman" w:cs="Times New Roman"/>
          <w:kern w:val="0"/>
          <w:sz w:val="24"/>
          <w:szCs w:val="24"/>
        </w:rPr>
        <w:t xml:space="preserve"> calculation of its performance</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 xml:space="preserve">shows how far </w:t>
      </w:r>
      <w:r>
        <w:rPr>
          <w:rFonts w:ascii="Times New Roman" w:hAnsi="Times New Roman" w:cs="Times New Roman"/>
          <w:kern w:val="0"/>
          <w:sz w:val="24"/>
          <w:szCs w:val="24"/>
        </w:rPr>
        <w:t>the performance of less complex</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schemes is from ideal, and o</w:t>
      </w:r>
      <w:r>
        <w:rPr>
          <w:rFonts w:ascii="Times New Roman" w:hAnsi="Times New Roman" w:cs="Times New Roman"/>
          <w:kern w:val="0"/>
          <w:sz w:val="24"/>
          <w:szCs w:val="24"/>
        </w:rPr>
        <w:t>ften suggests simple suboptimum</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schemes that attain ne</w:t>
      </w:r>
      <w:r>
        <w:rPr>
          <w:rFonts w:ascii="Times New Roman" w:hAnsi="Times New Roman" w:cs="Times New Roman"/>
          <w:kern w:val="0"/>
          <w:sz w:val="24"/>
          <w:szCs w:val="24"/>
        </w:rPr>
        <w:t>arly optimal performance.</w:t>
      </w:r>
    </w:p>
    <w:p w:rsidR="008C00A8" w:rsidRPr="008C00A8" w:rsidRDefault="008C00A8" w:rsidP="006F1405">
      <w:pPr>
        <w:autoSpaceDE w:val="0"/>
        <w:autoSpaceDN w:val="0"/>
        <w:adjustRightInd w:val="0"/>
        <w:ind w:firstLineChars="200" w:firstLine="480"/>
        <w:rPr>
          <w:rFonts w:ascii="Times New Roman" w:hAnsi="Times New Roman" w:cs="Times New Roman"/>
          <w:kern w:val="0"/>
          <w:sz w:val="24"/>
          <w:szCs w:val="24"/>
        </w:rPr>
      </w:pPr>
      <w:r w:rsidRPr="008C00A8">
        <w:rPr>
          <w:rFonts w:ascii="Times New Roman" w:hAnsi="Times New Roman" w:cs="Times New Roman"/>
          <w:kern w:val="0"/>
          <w:sz w:val="24"/>
          <w:szCs w:val="24"/>
        </w:rPr>
        <w:t>The key concept in per</w:t>
      </w:r>
      <w:r>
        <w:rPr>
          <w:rFonts w:ascii="Times New Roman" w:hAnsi="Times New Roman" w:cs="Times New Roman"/>
          <w:kern w:val="0"/>
          <w:sz w:val="24"/>
          <w:szCs w:val="24"/>
        </w:rPr>
        <w:t>formance analysis is that of an</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error event. Let x be the actual state sequence, and</w:t>
      </w:r>
      <w:r>
        <w:rPr>
          <w:rFonts w:ascii="Times New Roman" w:hAnsi="Times New Roman" w:cs="Times New Roman" w:hint="eastAsia"/>
          <w:kern w:val="0"/>
          <w:sz w:val="24"/>
          <w:szCs w:val="24"/>
        </w:rPr>
        <w:t xml:space="preserve"> </w:t>
      </w:r>
      <w:r w:rsidRPr="00705FB5">
        <w:rPr>
          <w:position w:val="-6"/>
        </w:rPr>
        <w:object w:dxaOrig="279" w:dyaOrig="400">
          <v:shape id="_x0000_i1059" type="#_x0000_t75" style="width:12pt;height:17.25pt" o:ole="">
            <v:imagedata r:id="rId86" o:title=""/>
          </v:shape>
          <o:OLEObject Type="Embed" ProgID="Equation.DSMT4" ShapeID="_x0000_i1059" DrawAspect="Content" ObjectID="_1368271755" r:id="rId87"/>
        </w:object>
      </w:r>
      <w:r>
        <w:rPr>
          <w:rFonts w:hint="eastAsia"/>
        </w:rPr>
        <w:t xml:space="preserve"> </w:t>
      </w:r>
      <w:r w:rsidRPr="008C00A8">
        <w:rPr>
          <w:rFonts w:ascii="Times New Roman" w:hAnsi="Times New Roman" w:cs="Times New Roman"/>
          <w:kern w:val="0"/>
          <w:sz w:val="24"/>
          <w:szCs w:val="24"/>
        </w:rPr>
        <w:t>the</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state s</w:t>
      </w:r>
      <w:r>
        <w:rPr>
          <w:rFonts w:ascii="Times New Roman" w:hAnsi="Times New Roman" w:cs="Times New Roman"/>
          <w:kern w:val="0"/>
          <w:sz w:val="24"/>
          <w:szCs w:val="24"/>
        </w:rPr>
        <w:t>equence actually chosen by the</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V</w:t>
      </w:r>
      <w:r w:rsidRPr="008C00A8">
        <w:rPr>
          <w:rFonts w:ascii="Times New Roman" w:hAnsi="Times New Roman" w:cs="Times New Roman"/>
          <w:kern w:val="0"/>
          <w:sz w:val="24"/>
          <w:szCs w:val="24"/>
        </w:rPr>
        <w:t xml:space="preserve">A. </w:t>
      </w:r>
      <w:r>
        <w:rPr>
          <w:rFonts w:ascii="Times New Roman" w:hAnsi="Times New Roman" w:cs="Times New Roman"/>
          <w:kern w:val="0"/>
          <w:sz w:val="24"/>
          <w:szCs w:val="24"/>
        </w:rPr>
        <w:lastRenderedPageBreak/>
        <w:t>Over a long time x</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and</w:t>
      </w:r>
      <w:r>
        <w:rPr>
          <w:rFonts w:ascii="Times New Roman" w:hAnsi="Times New Roman" w:cs="Times New Roman" w:hint="eastAsia"/>
          <w:kern w:val="0"/>
          <w:sz w:val="24"/>
          <w:szCs w:val="24"/>
        </w:rPr>
        <w:t xml:space="preserve"> </w:t>
      </w:r>
      <w:r w:rsidRPr="00705FB5">
        <w:rPr>
          <w:position w:val="-6"/>
        </w:rPr>
        <w:object w:dxaOrig="279" w:dyaOrig="400">
          <v:shape id="_x0000_i1060" type="#_x0000_t75" style="width:12pt;height:17.25pt" o:ole="">
            <v:imagedata r:id="rId86" o:title=""/>
          </v:shape>
          <o:OLEObject Type="Embed" ProgID="Equation.DSMT4" ShapeID="_x0000_i1060" DrawAspect="Content" ObjectID="_1368271756" r:id="rId88"/>
        </w:object>
      </w:r>
      <w:r>
        <w:rPr>
          <w:rFonts w:hint="eastAsia"/>
        </w:rPr>
        <w:t xml:space="preserve"> </w:t>
      </w:r>
      <w:r w:rsidRPr="008C00A8">
        <w:rPr>
          <w:rFonts w:ascii="Times New Roman" w:hAnsi="Times New Roman" w:cs="Times New Roman"/>
          <w:kern w:val="0"/>
          <w:sz w:val="24"/>
          <w:szCs w:val="24"/>
        </w:rPr>
        <w:t>will typically diverge and remerge a number of tim</w:t>
      </w:r>
      <w:r>
        <w:rPr>
          <w:rFonts w:ascii="Times New Roman" w:hAnsi="Times New Roman" w:cs="Times New Roman"/>
          <w:kern w:val="0"/>
          <w:sz w:val="24"/>
          <w:szCs w:val="24"/>
        </w:rPr>
        <w:t>es,</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as illustrated in Fig. 11. Each d</w:t>
      </w:r>
      <w:r>
        <w:rPr>
          <w:rFonts w:ascii="Times New Roman" w:hAnsi="Times New Roman" w:cs="Times New Roman"/>
          <w:kern w:val="0"/>
          <w:sz w:val="24"/>
          <w:szCs w:val="24"/>
        </w:rPr>
        <w:t>istinct separation is called an</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error event. Error events</w:t>
      </w:r>
      <w:r>
        <w:rPr>
          <w:rFonts w:ascii="Times New Roman" w:hAnsi="Times New Roman" w:cs="Times New Roman"/>
          <w:kern w:val="0"/>
          <w:sz w:val="24"/>
          <w:szCs w:val="24"/>
        </w:rPr>
        <w:t xml:space="preserve"> may in general be of unbounded</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length if x is infinite, but the p</w:t>
      </w:r>
      <w:r>
        <w:rPr>
          <w:rFonts w:ascii="Times New Roman" w:hAnsi="Times New Roman" w:cs="Times New Roman"/>
          <w:kern w:val="0"/>
          <w:sz w:val="24"/>
          <w:szCs w:val="24"/>
        </w:rPr>
        <w:t>robability of an infinite error</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event will usually be zero.</w:t>
      </w:r>
    </w:p>
    <w:p w:rsidR="003240B2" w:rsidRPr="003240B2" w:rsidRDefault="008C00A8" w:rsidP="006F1405">
      <w:pPr>
        <w:autoSpaceDE w:val="0"/>
        <w:autoSpaceDN w:val="0"/>
        <w:adjustRightInd w:val="0"/>
        <w:ind w:firstLineChars="200" w:firstLine="480"/>
        <w:rPr>
          <w:rFonts w:ascii="Times New Roman" w:hAnsi="Times New Roman" w:cs="Times New Roman"/>
          <w:kern w:val="0"/>
          <w:sz w:val="24"/>
          <w:szCs w:val="24"/>
        </w:rPr>
      </w:pPr>
      <w:r w:rsidRPr="008C00A8">
        <w:rPr>
          <w:rFonts w:ascii="Times New Roman" w:hAnsi="Times New Roman" w:cs="Times New Roman"/>
          <w:kern w:val="0"/>
          <w:sz w:val="24"/>
          <w:szCs w:val="24"/>
        </w:rPr>
        <w:t>The importance of error events is that they are probabilistically</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 xml:space="preserve">independent of </w:t>
      </w:r>
      <w:r>
        <w:rPr>
          <w:rFonts w:ascii="Times New Roman" w:hAnsi="Times New Roman" w:cs="Times New Roman"/>
          <w:kern w:val="0"/>
          <w:sz w:val="24"/>
          <w:szCs w:val="24"/>
        </w:rPr>
        <w:t>one another; in the language of</w:t>
      </w:r>
      <w:r>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probability theory they are</w:t>
      </w:r>
      <w:r w:rsidR="003240B2">
        <w:rPr>
          <w:rFonts w:ascii="Times New Roman" w:hAnsi="Times New Roman" w:cs="Times New Roman" w:hint="eastAsia"/>
          <w:kern w:val="0"/>
          <w:sz w:val="24"/>
          <w:szCs w:val="24"/>
        </w:rPr>
        <w:t xml:space="preserve"> </w:t>
      </w:r>
      <w:r w:rsidR="003240B2">
        <w:rPr>
          <w:rFonts w:ascii="Times New Roman" w:hAnsi="Times New Roman" w:cs="Times New Roman"/>
          <w:kern w:val="0"/>
          <w:sz w:val="24"/>
          <w:szCs w:val="24"/>
        </w:rPr>
        <w:t>re</w:t>
      </w:r>
      <w:r w:rsidRPr="008C00A8">
        <w:rPr>
          <w:rFonts w:ascii="Times New Roman" w:hAnsi="Times New Roman" w:cs="Times New Roman"/>
          <w:kern w:val="0"/>
          <w:sz w:val="24"/>
          <w:szCs w:val="24"/>
        </w:rPr>
        <w:t>c</w:t>
      </w:r>
      <w:r w:rsidR="003240B2">
        <w:rPr>
          <w:rFonts w:ascii="Times New Roman" w:hAnsi="Times New Roman" w:cs="Times New Roman"/>
          <w:kern w:val="0"/>
          <w:sz w:val="24"/>
          <w:szCs w:val="24"/>
        </w:rPr>
        <w:t>urrent. Furthermore, they allow</w:t>
      </w:r>
      <w:r w:rsidR="003240B2">
        <w:rPr>
          <w:rFonts w:ascii="Times New Roman" w:hAnsi="Times New Roman" w:cs="Times New Roman" w:hint="eastAsia"/>
          <w:kern w:val="0"/>
          <w:sz w:val="24"/>
          <w:szCs w:val="24"/>
        </w:rPr>
        <w:t xml:space="preserve"> </w:t>
      </w:r>
      <w:r w:rsidRPr="008C00A8">
        <w:rPr>
          <w:rFonts w:ascii="Times New Roman" w:hAnsi="Times New Roman" w:cs="Times New Roman"/>
          <w:kern w:val="0"/>
          <w:sz w:val="24"/>
          <w:szCs w:val="24"/>
        </w:rPr>
        <w:t>us to calculate error probability per unit time, which</w:t>
      </w:r>
      <w:r w:rsidR="003240B2">
        <w:rPr>
          <w:rFonts w:ascii="Times New Roman" w:hAnsi="Times New Roman" w:cs="Times New Roman" w:hint="eastAsia"/>
          <w:kern w:val="0"/>
          <w:sz w:val="24"/>
          <w:szCs w:val="24"/>
        </w:rPr>
        <w:t xml:space="preserve"> is</w:t>
      </w:r>
      <w:r w:rsidRPr="008C00A8">
        <w:rPr>
          <w:rFonts w:ascii="Times New Roman" w:hAnsi="Times New Roman" w:cs="Times New Roman"/>
          <w:kern w:val="0"/>
          <w:sz w:val="24"/>
          <w:szCs w:val="24"/>
        </w:rPr>
        <w:t xml:space="preserve"> nece</w:t>
      </w:r>
      <w:r w:rsidRPr="003240B2">
        <w:rPr>
          <w:rFonts w:ascii="Times New Roman" w:hAnsi="Times New Roman" w:cs="Times New Roman"/>
          <w:kern w:val="0"/>
          <w:sz w:val="24"/>
          <w:szCs w:val="24"/>
        </w:rPr>
        <w:t>s</w:t>
      </w:r>
      <w:r w:rsidR="003240B2" w:rsidRPr="003240B2">
        <w:rPr>
          <w:rFonts w:ascii="Times New Roman" w:hAnsi="Times New Roman" w:cs="Times New Roman"/>
          <w:kern w:val="0"/>
          <w:sz w:val="24"/>
          <w:szCs w:val="24"/>
        </w:rPr>
        <w:t>s</w:t>
      </w:r>
      <w:r w:rsidR="00AA4935">
        <w:rPr>
          <w:rFonts w:ascii="Times New Roman" w:hAnsi="Times New Roman" w:cs="Times New Roman"/>
          <w:kern w:val="0"/>
          <w:sz w:val="24"/>
          <w:szCs w:val="24"/>
        </w:rPr>
        <w:t>ary since usually the probabili</w:t>
      </w:r>
      <w:r w:rsidR="003240B2" w:rsidRPr="003240B2">
        <w:rPr>
          <w:rFonts w:ascii="Times New Roman" w:hAnsi="Times New Roman" w:cs="Times New Roman"/>
          <w:kern w:val="0"/>
          <w:sz w:val="24"/>
          <w:szCs w:val="24"/>
        </w:rPr>
        <w:t>t</w:t>
      </w:r>
      <w:r w:rsidR="003240B2">
        <w:rPr>
          <w:rFonts w:ascii="Times New Roman" w:hAnsi="Times New Roman" w:cs="Times New Roman"/>
          <w:kern w:val="0"/>
          <w:sz w:val="24"/>
          <w:szCs w:val="24"/>
        </w:rPr>
        <w:t xml:space="preserve">y </w:t>
      </w:r>
      <w:r w:rsidR="00AA4935">
        <w:rPr>
          <w:rFonts w:ascii="Times New Roman" w:hAnsi="Times New Roman" w:cs="Times New Roman" w:hint="eastAsia"/>
          <w:kern w:val="0"/>
          <w:sz w:val="24"/>
          <w:szCs w:val="24"/>
        </w:rPr>
        <w:t xml:space="preserve">of </w:t>
      </w:r>
      <w:r w:rsidR="00AA4935">
        <w:rPr>
          <w:rFonts w:ascii="Times New Roman" w:hAnsi="Times New Roman" w:cs="Times New Roman"/>
          <w:kern w:val="0"/>
          <w:sz w:val="24"/>
          <w:szCs w:val="24"/>
        </w:rPr>
        <w:t>a</w:t>
      </w:r>
      <w:r w:rsidR="003240B2">
        <w:rPr>
          <w:rFonts w:ascii="Times New Roman" w:hAnsi="Times New Roman" w:cs="Times New Roman"/>
          <w:kern w:val="0"/>
          <w:sz w:val="24"/>
          <w:szCs w:val="24"/>
        </w:rPr>
        <w:t>ny error in MAP estimation</w:t>
      </w:r>
      <w:r w:rsidR="003240B2">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 xml:space="preserve">of a block of length K goes to </w:t>
      </w:r>
      <w:r w:rsidR="003240B2">
        <w:rPr>
          <w:rFonts w:ascii="Times New Roman" w:hAnsi="Times New Roman" w:cs="Times New Roman" w:hint="eastAsia"/>
          <w:kern w:val="0"/>
          <w:sz w:val="24"/>
          <w:szCs w:val="24"/>
        </w:rPr>
        <w:t>1</w:t>
      </w:r>
      <w:r w:rsidR="003240B2">
        <w:rPr>
          <w:rFonts w:ascii="Times New Roman" w:hAnsi="Times New Roman" w:cs="Times New Roman"/>
          <w:kern w:val="0"/>
          <w:sz w:val="24"/>
          <w:szCs w:val="24"/>
        </w:rPr>
        <w:t xml:space="preserve"> as K goes to infinity.</w:t>
      </w:r>
      <w:r w:rsidR="003240B2">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Instead we calculate the probabi</w:t>
      </w:r>
      <w:r w:rsidR="003240B2">
        <w:rPr>
          <w:rFonts w:ascii="Times New Roman" w:hAnsi="Times New Roman" w:cs="Times New Roman"/>
          <w:kern w:val="0"/>
          <w:sz w:val="24"/>
          <w:szCs w:val="24"/>
        </w:rPr>
        <w:t>lity of an error event starting</w:t>
      </w:r>
      <w:r w:rsidR="003240B2">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at some given time, given that</w:t>
      </w:r>
      <w:r w:rsidR="003240B2">
        <w:rPr>
          <w:rFonts w:ascii="Times New Roman" w:hAnsi="Times New Roman" w:cs="Times New Roman"/>
          <w:kern w:val="0"/>
          <w:sz w:val="24"/>
          <w:szCs w:val="24"/>
        </w:rPr>
        <w:t xml:space="preserve"> the starting state is correct,</w:t>
      </w:r>
      <w:r w:rsidR="003240B2">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i.e., that an error event is not already in progress at that time.</w:t>
      </w:r>
    </w:p>
    <w:p w:rsidR="003240B2" w:rsidRPr="003240B2" w:rsidRDefault="003240B2" w:rsidP="006F1405">
      <w:pPr>
        <w:autoSpaceDE w:val="0"/>
        <w:autoSpaceDN w:val="0"/>
        <w:adjustRightInd w:val="0"/>
        <w:ind w:firstLineChars="200" w:firstLine="480"/>
        <w:rPr>
          <w:rFonts w:ascii="Times New Roman" w:hAnsi="Times New Roman" w:cs="Times New Roman"/>
          <w:kern w:val="0"/>
          <w:sz w:val="24"/>
          <w:szCs w:val="24"/>
        </w:rPr>
      </w:pPr>
      <w:r w:rsidRPr="003240B2">
        <w:rPr>
          <w:rFonts w:ascii="Times New Roman" w:hAnsi="Times New Roman" w:cs="Times New Roman"/>
          <w:kern w:val="0"/>
          <w:sz w:val="24"/>
          <w:szCs w:val="24"/>
        </w:rPr>
        <w:t xml:space="preserve">Given the correct path </w:t>
      </w:r>
      <w:r>
        <w:rPr>
          <w:rFonts w:ascii="Times New Roman" w:hAnsi="Times New Roman" w:cs="Times New Roman" w:hint="eastAsia"/>
          <w:kern w:val="0"/>
          <w:sz w:val="24"/>
          <w:szCs w:val="24"/>
        </w:rPr>
        <w:t>x</w:t>
      </w:r>
      <w:r w:rsidRPr="003240B2">
        <w:rPr>
          <w:rFonts w:ascii="Times New Roman" w:hAnsi="Times New Roman" w:cs="Times New Roman"/>
          <w:kern w:val="0"/>
          <w:sz w:val="24"/>
          <w:szCs w:val="24"/>
        </w:rPr>
        <w:t xml:space="preserve"> , t</w:t>
      </w:r>
      <w:r>
        <w:rPr>
          <w:rFonts w:ascii="Times New Roman" w:hAnsi="Times New Roman" w:cs="Times New Roman"/>
          <w:kern w:val="0"/>
          <w:sz w:val="24"/>
          <w:szCs w:val="24"/>
        </w:rPr>
        <w:t>he set ε</w:t>
      </w:r>
      <w:r w:rsidRPr="003240B2">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of all possible error</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 xml:space="preserve">events starting at some time k is </w:t>
      </w:r>
      <w:r>
        <w:rPr>
          <w:rFonts w:ascii="Times New Roman" w:hAnsi="Times New Roman" w:cs="Times New Roman"/>
          <w:kern w:val="0"/>
          <w:sz w:val="24"/>
          <w:szCs w:val="24"/>
        </w:rPr>
        <w:t>a treelike trellis which starts</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at x</w:t>
      </w:r>
      <w:r w:rsidRPr="003240B2">
        <w:rPr>
          <w:rFonts w:ascii="Times New Roman" w:hAnsi="Times New Roman" w:cs="Times New Roman"/>
          <w:kern w:val="0"/>
          <w:sz w:val="24"/>
          <w:szCs w:val="24"/>
          <w:vertAlign w:val="subscript"/>
        </w:rPr>
        <w:t>k</w:t>
      </w:r>
      <w:r w:rsidRPr="003240B2">
        <w:rPr>
          <w:rFonts w:ascii="Times New Roman" w:hAnsi="Times New Roman" w:cs="Times New Roman"/>
          <w:kern w:val="0"/>
          <w:sz w:val="24"/>
          <w:szCs w:val="24"/>
        </w:rPr>
        <w:t xml:space="preserve"> and each of whose branch</w:t>
      </w:r>
      <w:r>
        <w:rPr>
          <w:rFonts w:ascii="Times New Roman" w:hAnsi="Times New Roman" w:cs="Times New Roman"/>
          <w:kern w:val="0"/>
          <w:sz w:val="24"/>
          <w:szCs w:val="24"/>
        </w:rPr>
        <w:t>es ends on the correct path, as</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 xml:space="preserve">illustrated in Fig. 12, for the </w:t>
      </w:r>
      <w:r>
        <w:rPr>
          <w:rFonts w:ascii="Times New Roman" w:hAnsi="Times New Roman" w:cs="Times New Roman"/>
          <w:kern w:val="0"/>
          <w:sz w:val="24"/>
          <w:szCs w:val="24"/>
        </w:rPr>
        <w:t>trellis of Fig. 7(b). In coding</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theory this is called the incorrect subset (at time</w:t>
      </w:r>
      <w:r>
        <w:rPr>
          <w:rFonts w:ascii="Times New Roman" w:hAnsi="Times New Roman" w:cs="Times New Roman" w:hint="eastAsia"/>
          <w:kern w:val="0"/>
          <w:sz w:val="24"/>
          <w:szCs w:val="24"/>
        </w:rPr>
        <w:t xml:space="preserve"> k</w:t>
      </w:r>
      <w:r w:rsidRPr="003240B2">
        <w:rPr>
          <w:rFonts w:ascii="Times New Roman" w:hAnsi="Times New Roman" w:cs="Times New Roman"/>
          <w:kern w:val="0"/>
          <w:sz w:val="24"/>
          <w:szCs w:val="24"/>
        </w:rPr>
        <w:t>) .</w:t>
      </w:r>
    </w:p>
    <w:p w:rsidR="003240B2" w:rsidRPr="003240B2" w:rsidRDefault="003240B2" w:rsidP="006F1405">
      <w:pPr>
        <w:autoSpaceDE w:val="0"/>
        <w:autoSpaceDN w:val="0"/>
        <w:adjustRightInd w:val="0"/>
        <w:ind w:firstLineChars="200" w:firstLine="480"/>
        <w:rPr>
          <w:rFonts w:ascii="Times New Roman" w:hAnsi="Times New Roman" w:cs="Times New Roman"/>
          <w:kern w:val="0"/>
          <w:sz w:val="24"/>
          <w:szCs w:val="24"/>
        </w:rPr>
      </w:pPr>
      <w:bookmarkStart w:id="61" w:name="OLE_LINK50"/>
      <w:r w:rsidRPr="003240B2">
        <w:rPr>
          <w:rFonts w:ascii="Times New Roman" w:hAnsi="Times New Roman" w:cs="Times New Roman"/>
          <w:kern w:val="0"/>
          <w:sz w:val="24"/>
          <w:szCs w:val="24"/>
        </w:rPr>
        <w:t>The probability of any particular er</w:t>
      </w:r>
      <w:r>
        <w:rPr>
          <w:rFonts w:ascii="Times New Roman" w:hAnsi="Times New Roman" w:cs="Times New Roman"/>
          <w:kern w:val="0"/>
          <w:sz w:val="24"/>
          <w:szCs w:val="24"/>
        </w:rPr>
        <w:t>ror event is easily calculated;</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it is simply the probability that the observations</w:t>
      </w:r>
      <w:r>
        <w:rPr>
          <w:rFonts w:ascii="Times New Roman" w:hAnsi="Times New Roman" w:cs="Times New Roman" w:hint="eastAsia"/>
          <w:kern w:val="0"/>
          <w:sz w:val="24"/>
          <w:szCs w:val="24"/>
        </w:rPr>
        <w:t xml:space="preserve"> will </w:t>
      </w:r>
      <w:r w:rsidRPr="003240B2">
        <w:rPr>
          <w:rFonts w:ascii="Times New Roman" w:hAnsi="Times New Roman" w:cs="Times New Roman"/>
          <w:kern w:val="0"/>
          <w:sz w:val="24"/>
          <w:szCs w:val="24"/>
        </w:rPr>
        <w:t xml:space="preserve">be such that over the time span during which </w:t>
      </w:r>
      <w:r w:rsidRPr="00705FB5">
        <w:rPr>
          <w:position w:val="-6"/>
        </w:rPr>
        <w:object w:dxaOrig="279" w:dyaOrig="400">
          <v:shape id="_x0000_i1061" type="#_x0000_t75" style="width:12pt;height:17.25pt" o:ole="">
            <v:imagedata r:id="rId86" o:title=""/>
          </v:shape>
          <o:OLEObject Type="Embed" ProgID="Equation.DSMT4" ShapeID="_x0000_i1061" DrawAspect="Content" ObjectID="_1368271757" r:id="rId89"/>
        </w:object>
      </w:r>
      <w:r>
        <w:rPr>
          <w:rFonts w:ascii="Times New Roman" w:hAnsi="Times New Roman" w:cs="Times New Roman"/>
          <w:kern w:val="0"/>
          <w:sz w:val="24"/>
          <w:szCs w:val="24"/>
        </w:rPr>
        <w:t xml:space="preserve"> is different</w:t>
      </w:r>
      <w:r>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 xml:space="preserve">from </w:t>
      </w:r>
      <w:r>
        <w:rPr>
          <w:rFonts w:ascii="Times New Roman" w:hAnsi="Times New Roman" w:cs="Times New Roman" w:hint="eastAsia"/>
          <w:kern w:val="0"/>
          <w:sz w:val="24"/>
          <w:szCs w:val="24"/>
        </w:rPr>
        <w:t>x</w:t>
      </w:r>
      <w:r w:rsidRPr="003240B2">
        <w:rPr>
          <w:rFonts w:ascii="Times New Roman" w:hAnsi="Times New Roman" w:cs="Times New Roman"/>
          <w:kern w:val="0"/>
          <w:sz w:val="24"/>
          <w:szCs w:val="24"/>
        </w:rPr>
        <w:t xml:space="preserve"> , </w:t>
      </w:r>
      <w:r w:rsidRPr="00705FB5">
        <w:rPr>
          <w:position w:val="-6"/>
        </w:rPr>
        <w:object w:dxaOrig="279" w:dyaOrig="400">
          <v:shape id="_x0000_i1062" type="#_x0000_t75" style="width:12pt;height:17.25pt" o:ole="">
            <v:imagedata r:id="rId86" o:title=""/>
          </v:shape>
          <o:OLEObject Type="Embed" ProgID="Equation.DSMT4" ShapeID="_x0000_i1062" DrawAspect="Content" ObjectID="_1368271758" r:id="rId90"/>
        </w:object>
      </w:r>
      <w:r w:rsidRPr="003240B2">
        <w:rPr>
          <w:rFonts w:ascii="Times New Roman" w:hAnsi="Times New Roman" w:cs="Times New Roman"/>
          <w:kern w:val="0"/>
          <w:sz w:val="24"/>
          <w:szCs w:val="24"/>
        </w:rPr>
        <w:t xml:space="preserve"> is more likely than</w:t>
      </w:r>
      <w:r>
        <w:rPr>
          <w:rFonts w:ascii="Times New Roman" w:hAnsi="Times New Roman" w:cs="Times New Roman" w:hint="eastAsia"/>
          <w:kern w:val="0"/>
          <w:sz w:val="24"/>
          <w:szCs w:val="24"/>
        </w:rPr>
        <w:t xml:space="preserve"> x</w:t>
      </w:r>
      <w:r w:rsidRPr="003240B2">
        <w:rPr>
          <w:rFonts w:ascii="Times New Roman" w:hAnsi="Times New Roman" w:cs="Times New Roman"/>
          <w:kern w:val="0"/>
          <w:sz w:val="24"/>
          <w:szCs w:val="24"/>
        </w:rPr>
        <w:t xml:space="preserve"> . If the error event has length</w:t>
      </w:r>
      <w:r w:rsidR="00165A55">
        <w:rPr>
          <w:rFonts w:ascii="Times New Roman" w:hAnsi="Times New Roman" w:cs="Times New Roman" w:hint="eastAsia"/>
          <w:kern w:val="0"/>
          <w:sz w:val="24"/>
          <w:szCs w:val="24"/>
        </w:rPr>
        <w:t xml:space="preserve"> </w:t>
      </w:r>
      <w:r w:rsidR="00165A55">
        <w:rPr>
          <w:rFonts w:ascii="Times New Roman" w:hAnsi="Times New Roman" w:cs="Times New Roman"/>
          <w:kern w:val="0"/>
          <w:sz w:val="24"/>
          <w:szCs w:val="24"/>
        </w:rPr>
        <w:t>τ,</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this is simply a two-hypothes</w:t>
      </w:r>
      <w:r w:rsidR="00165A55">
        <w:rPr>
          <w:rFonts w:ascii="Times New Roman" w:hAnsi="Times New Roman" w:cs="Times New Roman"/>
          <w:kern w:val="0"/>
          <w:sz w:val="24"/>
          <w:szCs w:val="24"/>
        </w:rPr>
        <w:t>is decision problem between two</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sequences of length</w:t>
      </w:r>
      <w:r w:rsidR="00165A55">
        <w:rPr>
          <w:rFonts w:ascii="Times New Roman" w:hAnsi="Times New Roman" w:cs="Times New Roman" w:hint="eastAsia"/>
          <w:kern w:val="0"/>
          <w:sz w:val="24"/>
          <w:szCs w:val="24"/>
        </w:rPr>
        <w:t xml:space="preserve"> </w:t>
      </w:r>
      <w:r w:rsidR="00165A55">
        <w:rPr>
          <w:rFonts w:ascii="Times New Roman" w:hAnsi="Times New Roman" w:cs="Times New Roman"/>
          <w:kern w:val="0"/>
          <w:sz w:val="24"/>
          <w:szCs w:val="24"/>
        </w:rPr>
        <w:t>τ</w:t>
      </w:r>
      <w:r w:rsidRPr="003240B2">
        <w:rPr>
          <w:rFonts w:ascii="Times New Roman" w:hAnsi="Times New Roman" w:cs="Times New Roman"/>
          <w:kern w:val="0"/>
          <w:sz w:val="24"/>
          <w:szCs w:val="24"/>
        </w:rPr>
        <w:t>, and typically has a standard solution.</w:t>
      </w:r>
    </w:p>
    <w:bookmarkEnd w:id="61"/>
    <w:p w:rsidR="003240B2" w:rsidRPr="003240B2" w:rsidRDefault="00165A55" w:rsidP="006F1405">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The probability P</w:t>
      </w:r>
      <w:r w:rsidR="003240B2" w:rsidRPr="003240B2">
        <w:rPr>
          <w:rFonts w:ascii="Times New Roman" w:hAnsi="Times New Roman" w:cs="Times New Roman"/>
          <w:kern w:val="0"/>
          <w:sz w:val="24"/>
          <w:szCs w:val="24"/>
        </w:rPr>
        <w:t>(</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Pr>
          <w:rFonts w:ascii="Times New Roman" w:hAnsi="Times New Roman" w:cs="Times New Roman"/>
          <w:kern w:val="0"/>
          <w:sz w:val="24"/>
          <w:szCs w:val="24"/>
        </w:rPr>
        <w:t>) tha</w:t>
      </w:r>
      <w:r w:rsidR="003240B2" w:rsidRPr="003240B2">
        <w:rPr>
          <w:rFonts w:ascii="Times New Roman" w:hAnsi="Times New Roman" w:cs="Times New Roman"/>
          <w:kern w:val="0"/>
          <w:sz w:val="24"/>
          <w:szCs w:val="24"/>
        </w:rPr>
        <w:t>t any error event in</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occurs can</w:t>
      </w:r>
      <w:r>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then be upper-bounded, usu</w:t>
      </w:r>
      <w:r>
        <w:rPr>
          <w:rFonts w:ascii="Times New Roman" w:hAnsi="Times New Roman" w:cs="Times New Roman"/>
          <w:kern w:val="0"/>
          <w:sz w:val="24"/>
          <w:szCs w:val="24"/>
        </w:rPr>
        <w:t>ally tightly, by a union bound,</w:t>
      </w:r>
      <w:r>
        <w:rPr>
          <w:rFonts w:ascii="Times New Roman" w:hAnsi="Times New Roman" w:cs="Times New Roman" w:hint="eastAsia"/>
          <w:kern w:val="0"/>
          <w:sz w:val="24"/>
          <w:szCs w:val="24"/>
        </w:rPr>
        <w:t xml:space="preserve"> </w:t>
      </w:r>
      <w:r w:rsidR="003240B2" w:rsidRPr="003240B2">
        <w:rPr>
          <w:rFonts w:ascii="Times New Roman" w:hAnsi="Times New Roman" w:cs="Times New Roman"/>
          <w:kern w:val="0"/>
          <w:sz w:val="24"/>
          <w:szCs w:val="24"/>
        </w:rPr>
        <w:t>i.e., by the sum of the probabilities of all error events in</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003240B2" w:rsidRPr="003240B2">
        <w:rPr>
          <w:rFonts w:ascii="Times New Roman" w:hAnsi="Times New Roman" w:cs="Times New Roman"/>
          <w:kern w:val="0"/>
          <w:sz w:val="24"/>
          <w:szCs w:val="24"/>
        </w:rPr>
        <w:t>.</w:t>
      </w:r>
    </w:p>
    <w:p w:rsidR="008C00A8" w:rsidRDefault="003240B2" w:rsidP="006F1405">
      <w:pPr>
        <w:autoSpaceDE w:val="0"/>
        <w:autoSpaceDN w:val="0"/>
        <w:adjustRightInd w:val="0"/>
        <w:ind w:firstLineChars="200" w:firstLine="480"/>
        <w:rPr>
          <w:rFonts w:ascii="Times New Roman" w:hAnsi="Times New Roman" w:cs="Times New Roman"/>
          <w:kern w:val="0"/>
          <w:sz w:val="24"/>
          <w:szCs w:val="24"/>
        </w:rPr>
      </w:pPr>
      <w:r w:rsidRPr="003240B2">
        <w:rPr>
          <w:rFonts w:ascii="Times New Roman" w:hAnsi="Times New Roman" w:cs="Times New Roman"/>
          <w:kern w:val="0"/>
          <w:sz w:val="24"/>
          <w:szCs w:val="24"/>
        </w:rPr>
        <w:t>While this sum may well be infi</w:t>
      </w:r>
      <w:r w:rsidR="00165A55">
        <w:rPr>
          <w:rFonts w:ascii="Times New Roman" w:hAnsi="Times New Roman" w:cs="Times New Roman"/>
          <w:kern w:val="0"/>
          <w:sz w:val="24"/>
          <w:szCs w:val="24"/>
        </w:rPr>
        <w:t>nite, it is typically dominated</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by one or a few large leading terms representing particularly</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 xml:space="preserve">likely error events, whose sum </w:t>
      </w:r>
      <w:r w:rsidR="00165A55">
        <w:rPr>
          <w:rFonts w:ascii="Times New Roman" w:hAnsi="Times New Roman" w:cs="Times New Roman"/>
          <w:kern w:val="0"/>
          <w:sz w:val="24"/>
          <w:szCs w:val="24"/>
        </w:rPr>
        <w:t>then forms a good approximation</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 xml:space="preserve">to </w:t>
      </w:r>
      <w:r w:rsidR="00165A55">
        <w:rPr>
          <w:rFonts w:ascii="Times New Roman" w:hAnsi="Times New Roman" w:cs="Times New Roman"/>
          <w:kern w:val="0"/>
          <w:sz w:val="24"/>
          <w:szCs w:val="24"/>
        </w:rPr>
        <w:t>P</w:t>
      </w:r>
      <w:r w:rsidR="00165A55" w:rsidRPr="003240B2">
        <w:rPr>
          <w:rFonts w:ascii="Times New Roman" w:hAnsi="Times New Roman" w:cs="Times New Roman"/>
          <w:kern w:val="0"/>
          <w:sz w:val="24"/>
          <w:szCs w:val="24"/>
        </w:rPr>
        <w:t>(</w:t>
      </w:r>
      <w:r w:rsidR="00165A55">
        <w:rPr>
          <w:rFonts w:ascii="Times New Roman" w:hAnsi="Times New Roman" w:cs="Times New Roman"/>
          <w:kern w:val="0"/>
          <w:sz w:val="24"/>
          <w:szCs w:val="24"/>
        </w:rPr>
        <w:t>ε</w:t>
      </w:r>
      <w:r w:rsidR="00165A55" w:rsidRPr="00165A55">
        <w:rPr>
          <w:rFonts w:ascii="Times New Roman" w:hAnsi="Times New Roman" w:cs="Times New Roman"/>
          <w:kern w:val="0"/>
          <w:sz w:val="24"/>
          <w:szCs w:val="24"/>
          <w:vertAlign w:val="subscript"/>
        </w:rPr>
        <w:t>k</w:t>
      </w:r>
      <w:r w:rsidR="00165A55">
        <w:rPr>
          <w:rFonts w:ascii="Times New Roman" w:hAnsi="Times New Roman" w:cs="Times New Roman"/>
          <w:kern w:val="0"/>
          <w:sz w:val="24"/>
          <w:szCs w:val="24"/>
        </w:rPr>
        <w:t>)</w:t>
      </w:r>
      <w:r w:rsidRPr="003240B2">
        <w:rPr>
          <w:rFonts w:ascii="Times New Roman" w:hAnsi="Times New Roman" w:cs="Times New Roman"/>
          <w:kern w:val="0"/>
          <w:sz w:val="24"/>
          <w:szCs w:val="24"/>
        </w:rPr>
        <w:t xml:space="preserve">. True upper </w:t>
      </w:r>
      <w:r w:rsidR="00165A55">
        <w:rPr>
          <w:rFonts w:ascii="Times New Roman" w:hAnsi="Times New Roman" w:cs="Times New Roman"/>
          <w:kern w:val="0"/>
          <w:sz w:val="24"/>
          <w:szCs w:val="24"/>
        </w:rPr>
        <w:t>bounds can often be obtained by</w:t>
      </w:r>
      <w:r w:rsidR="00165A55">
        <w:rPr>
          <w:rFonts w:ascii="Times New Roman" w:hAnsi="Times New Roman" w:cs="Times New Roman" w:hint="eastAsia"/>
          <w:kern w:val="0"/>
          <w:sz w:val="24"/>
          <w:szCs w:val="24"/>
        </w:rPr>
        <w:t xml:space="preserve"> </w:t>
      </w:r>
      <w:r w:rsidRPr="003240B2">
        <w:rPr>
          <w:rFonts w:ascii="Times New Roman" w:hAnsi="Times New Roman" w:cs="Times New Roman"/>
          <w:kern w:val="0"/>
          <w:sz w:val="24"/>
          <w:szCs w:val="24"/>
        </w:rPr>
        <w:t>flow-graph techniques [4], [</w:t>
      </w:r>
      <w:r w:rsidR="00165A55">
        <w:rPr>
          <w:rFonts w:ascii="Times New Roman" w:hAnsi="Times New Roman" w:cs="Times New Roman" w:hint="eastAsia"/>
          <w:kern w:val="0"/>
          <w:sz w:val="24"/>
          <w:szCs w:val="24"/>
        </w:rPr>
        <w:t>5]</w:t>
      </w:r>
      <w:r w:rsidRPr="003240B2">
        <w:rPr>
          <w:rFonts w:ascii="Times New Roman" w:hAnsi="Times New Roman" w:cs="Times New Roman"/>
          <w:kern w:val="0"/>
          <w:sz w:val="24"/>
          <w:szCs w:val="24"/>
        </w:rPr>
        <w:t>, [</w:t>
      </w:r>
      <w:r w:rsidR="00165A55">
        <w:rPr>
          <w:rFonts w:ascii="Times New Roman" w:hAnsi="Times New Roman" w:cs="Times New Roman" w:hint="eastAsia"/>
          <w:kern w:val="0"/>
          <w:sz w:val="24"/>
          <w:szCs w:val="24"/>
        </w:rPr>
        <w:t>29]</w:t>
      </w:r>
      <w:r w:rsidRPr="003240B2">
        <w:rPr>
          <w:rFonts w:ascii="Times New Roman" w:hAnsi="Times New Roman" w:cs="Times New Roman"/>
          <w:kern w:val="0"/>
          <w:sz w:val="24"/>
          <w:szCs w:val="24"/>
        </w:rPr>
        <w:t>.</w:t>
      </w:r>
    </w:p>
    <w:p w:rsidR="005E182F" w:rsidRDefault="005E182F" w:rsidP="005E182F">
      <w:pPr>
        <w:autoSpaceDE w:val="0"/>
        <w:autoSpaceDN w:val="0"/>
        <w:adjustRightInd w:val="0"/>
        <w:jc w:val="left"/>
        <w:rPr>
          <w:rFonts w:ascii="Times New Roman" w:hAnsi="Times New Roman" w:cs="Times New Roman"/>
          <w:kern w:val="0"/>
          <w:sz w:val="24"/>
          <w:szCs w:val="24"/>
        </w:rPr>
      </w:pPr>
    </w:p>
    <w:p w:rsidR="00384B36" w:rsidRPr="00882278" w:rsidRDefault="00882278" w:rsidP="00882278">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hint="eastAsia"/>
          <w:noProof/>
          <w:kern w:val="0"/>
          <w:sz w:val="24"/>
          <w:szCs w:val="24"/>
        </w:rPr>
        <w:drawing>
          <wp:inline distT="0" distB="0" distL="0" distR="0" wp14:anchorId="3E1825CD" wp14:editId="3F6EFB85">
            <wp:extent cx="5257800" cy="523875"/>
            <wp:effectExtent l="0" t="0" r="0" b="9525"/>
            <wp:docPr id="91" name="图片 91" descr="C:\Documents and Settings\Administrator.CHINA-CCE6C076A\桌面\PICTURE\图形1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Administrator.CHINA-CCE6C076A\桌面\PICTURE\图形12.wm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57800" cy="523875"/>
                    </a:xfrm>
                    <a:prstGeom prst="rect">
                      <a:avLst/>
                    </a:prstGeom>
                    <a:noFill/>
                    <a:ln>
                      <a:noFill/>
                    </a:ln>
                  </pic:spPr>
                </pic:pic>
              </a:graphicData>
            </a:graphic>
          </wp:inline>
        </w:drawing>
      </w:r>
    </w:p>
    <w:p w:rsidR="005E182F" w:rsidRDefault="00384B36" w:rsidP="00384B36">
      <w:pPr>
        <w:pStyle w:val="a6"/>
        <w:ind w:leftChars="287" w:left="2603" w:hangingChars="1000" w:hanging="2000"/>
        <w:jc w:val="left"/>
      </w:pPr>
      <w:r>
        <w:t xml:space="preserve">Figure </w:t>
      </w:r>
      <w:fldSimple w:instr=" SEQ Figure \* ARABIC ">
        <w:r w:rsidR="00757540">
          <w:rPr>
            <w:noProof/>
          </w:rPr>
          <w:t>11</w:t>
        </w:r>
      </w:fldSimple>
      <w:r>
        <w:rPr>
          <w:rFonts w:hint="eastAsia"/>
        </w:rPr>
        <w:t xml:space="preserve"> Typical correct path x (heavy line) and estimated path x(lighter line) in the trellis,showing three error events.</w:t>
      </w:r>
    </w:p>
    <w:p w:rsidR="00384B36" w:rsidRDefault="00384B36" w:rsidP="00384B36">
      <w:pPr>
        <w:rPr>
          <w:rFonts w:ascii="Times New Roman" w:hAnsi="Times New Roman" w:cs="Times New Roman"/>
          <w:sz w:val="24"/>
          <w:szCs w:val="24"/>
        </w:rPr>
      </w:pPr>
    </w:p>
    <w:p w:rsidR="00384B36" w:rsidRPr="00384B36" w:rsidRDefault="00384B36" w:rsidP="00384B36">
      <w:pPr>
        <w:ind w:firstLineChars="200" w:firstLine="480"/>
        <w:rPr>
          <w:rFonts w:ascii="Times New Roman" w:hAnsi="Times New Roman" w:cs="Times New Roman"/>
          <w:sz w:val="24"/>
          <w:szCs w:val="24"/>
        </w:rPr>
      </w:pPr>
      <w:bookmarkStart w:id="62" w:name="OLE_LINK63"/>
      <w:bookmarkStart w:id="63" w:name="OLE_LINK64"/>
      <w:r w:rsidRPr="00384B36">
        <w:rPr>
          <w:rFonts w:ascii="Times New Roman" w:hAnsi="Times New Roman" w:cs="Times New Roman"/>
          <w:sz w:val="24"/>
          <w:szCs w:val="24"/>
        </w:rPr>
        <w:t>On the other hand, a lower bound to error-event probability,</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again frequently ti</w:t>
      </w:r>
      <w:r>
        <w:rPr>
          <w:rFonts w:ascii="Times New Roman" w:hAnsi="Times New Roman" w:cs="Times New Roman"/>
          <w:sz w:val="24"/>
          <w:szCs w:val="24"/>
        </w:rPr>
        <w:t>ght, can be obtained by a genie</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 xml:space="preserve">argument. </w:t>
      </w:r>
      <w:bookmarkEnd w:id="62"/>
      <w:bookmarkEnd w:id="63"/>
      <w:r w:rsidRPr="00384B36">
        <w:rPr>
          <w:rFonts w:ascii="Times New Roman" w:hAnsi="Times New Roman" w:cs="Times New Roman"/>
          <w:sz w:val="24"/>
          <w:szCs w:val="24"/>
        </w:rPr>
        <w:t>Take the particular er</w:t>
      </w:r>
      <w:r>
        <w:rPr>
          <w:rFonts w:ascii="Times New Roman" w:hAnsi="Times New Roman" w:cs="Times New Roman"/>
          <w:sz w:val="24"/>
          <w:szCs w:val="24"/>
        </w:rPr>
        <w:t>ror event that has the greatest</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probability of all those in</w:t>
      </w:r>
      <w:r>
        <w:rPr>
          <w:rFonts w:ascii="Times New Roman" w:hAnsi="Times New Roman" w:cs="Times New Roman" w:hint="eastAsia"/>
          <w:sz w:val="24"/>
          <w:szCs w:val="24"/>
        </w:rPr>
        <w:t xml:space="preserve"> </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Pr>
          <w:rFonts w:ascii="Times New Roman" w:hAnsi="Times New Roman" w:cs="Times New Roman"/>
          <w:sz w:val="24"/>
          <w:szCs w:val="24"/>
        </w:rPr>
        <w:t>. Suppose that a friendly genie</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tells you that the true state sequen</w:t>
      </w:r>
      <w:r>
        <w:rPr>
          <w:rFonts w:ascii="Times New Roman" w:hAnsi="Times New Roman" w:cs="Times New Roman"/>
          <w:sz w:val="24"/>
          <w:szCs w:val="24"/>
        </w:rPr>
        <w:t>ce is one of two possibilities:</w:t>
      </w:r>
      <w:r>
        <w:rPr>
          <w:rFonts w:ascii="Times New Roman" w:hAnsi="Times New Roman" w:cs="Times New Roman" w:hint="eastAsia"/>
          <w:sz w:val="24"/>
          <w:szCs w:val="24"/>
        </w:rPr>
        <w:t xml:space="preserve"> </w:t>
      </w:r>
      <w:r>
        <w:rPr>
          <w:rFonts w:ascii="Times New Roman" w:hAnsi="Times New Roman" w:cs="Times New Roman"/>
          <w:sz w:val="24"/>
          <w:szCs w:val="24"/>
        </w:rPr>
        <w:t>the actual correct path</w:t>
      </w:r>
      <w:r w:rsidRPr="00384B36">
        <w:rPr>
          <w:rFonts w:ascii="Times New Roman" w:hAnsi="Times New Roman" w:cs="Times New Roman"/>
          <w:sz w:val="24"/>
          <w:szCs w:val="24"/>
        </w:rPr>
        <w:t xml:space="preserve">, </w:t>
      </w:r>
      <w:r>
        <w:rPr>
          <w:rFonts w:ascii="Times New Roman" w:hAnsi="Times New Roman" w:cs="Times New Roman" w:hint="eastAsia"/>
          <w:sz w:val="24"/>
          <w:szCs w:val="24"/>
        </w:rPr>
        <w:t>o</w:t>
      </w:r>
      <w:r w:rsidRPr="00384B36">
        <w:rPr>
          <w:rFonts w:ascii="Times New Roman" w:hAnsi="Times New Roman" w:cs="Times New Roman"/>
          <w:sz w:val="24"/>
          <w:szCs w:val="24"/>
        </w:rPr>
        <w:t>r t</w:t>
      </w:r>
      <w:r>
        <w:rPr>
          <w:rFonts w:ascii="Times New Roman" w:hAnsi="Times New Roman" w:cs="Times New Roman"/>
          <w:sz w:val="24"/>
          <w:szCs w:val="24"/>
        </w:rPr>
        <w:t>he incorrect path corresponding</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 xml:space="preserve">to that error event. Even </w:t>
      </w:r>
      <w:r>
        <w:rPr>
          <w:rFonts w:ascii="Times New Roman" w:hAnsi="Times New Roman" w:cs="Times New Roman"/>
          <w:sz w:val="24"/>
          <w:szCs w:val="24"/>
        </w:rPr>
        <w:t>with this side information, you</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will still make an error if the incorrect path is more likely</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given z, so your probability of error is still no better than the</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 xml:space="preserve">probability of </w:t>
      </w:r>
      <w:r w:rsidRPr="00384B36">
        <w:rPr>
          <w:rFonts w:ascii="Times New Roman" w:hAnsi="Times New Roman" w:cs="Times New Roman"/>
          <w:sz w:val="24"/>
          <w:szCs w:val="24"/>
        </w:rPr>
        <w:lastRenderedPageBreak/>
        <w:t>this particular err</w:t>
      </w:r>
      <w:r>
        <w:rPr>
          <w:rFonts w:ascii="Times New Roman" w:hAnsi="Times New Roman" w:cs="Times New Roman"/>
          <w:sz w:val="24"/>
          <w:szCs w:val="24"/>
        </w:rPr>
        <w:t xml:space="preserve">or event. In the absence </w:t>
      </w:r>
      <w:r>
        <w:rPr>
          <w:rFonts w:ascii="Times New Roman" w:hAnsi="Times New Roman" w:cs="Times New Roman" w:hint="eastAsia"/>
          <w:sz w:val="24"/>
          <w:szCs w:val="24"/>
        </w:rPr>
        <w:t xml:space="preserve">of </w:t>
      </w:r>
      <w:r>
        <w:rPr>
          <w:rFonts w:ascii="Times New Roman" w:hAnsi="Times New Roman" w:cs="Times New Roman"/>
          <w:sz w:val="24"/>
          <w:szCs w:val="24"/>
        </w:rPr>
        <w:t>the</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genie, your error probability mu</w:t>
      </w:r>
      <w:r>
        <w:rPr>
          <w:rFonts w:ascii="Times New Roman" w:hAnsi="Times New Roman" w:cs="Times New Roman"/>
          <w:sz w:val="24"/>
          <w:szCs w:val="24"/>
        </w:rPr>
        <w:t>st be worse still, since one of</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the strategies you have, given</w:t>
      </w:r>
      <w:r>
        <w:rPr>
          <w:rFonts w:ascii="Times New Roman" w:hAnsi="Times New Roman" w:cs="Times New Roman"/>
          <w:sz w:val="24"/>
          <w:szCs w:val="24"/>
        </w:rPr>
        <w:t xml:space="preserve"> the genie’s information, is to</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ignore it. In summary, the probability of any particular error</w:t>
      </w:r>
    </w:p>
    <w:p w:rsidR="00384B36" w:rsidRPr="00384B36" w:rsidRDefault="00384B36" w:rsidP="00384B36">
      <w:pPr>
        <w:rPr>
          <w:rFonts w:ascii="Times New Roman" w:hAnsi="Times New Roman" w:cs="Times New Roman"/>
          <w:sz w:val="24"/>
          <w:szCs w:val="24"/>
        </w:rPr>
      </w:pPr>
      <w:r w:rsidRPr="00384B36">
        <w:rPr>
          <w:rFonts w:ascii="Times New Roman" w:hAnsi="Times New Roman" w:cs="Times New Roman"/>
          <w:sz w:val="24"/>
          <w:szCs w:val="24"/>
        </w:rPr>
        <w:t>event is</w:t>
      </w:r>
      <w:r w:rsidR="00C74833">
        <w:rPr>
          <w:rFonts w:ascii="Times New Roman" w:hAnsi="Times New Roman" w:cs="Times New Roman" w:hint="eastAsia"/>
          <w:sz w:val="24"/>
          <w:szCs w:val="24"/>
        </w:rPr>
        <w:t xml:space="preserve"> </w:t>
      </w:r>
      <w:r w:rsidRPr="00384B36">
        <w:rPr>
          <w:rFonts w:ascii="Times New Roman" w:hAnsi="Times New Roman" w:cs="Times New Roman"/>
          <w:sz w:val="24"/>
          <w:szCs w:val="24"/>
        </w:rPr>
        <w:t>a lower bound to</w:t>
      </w:r>
      <w:r>
        <w:rPr>
          <w:rFonts w:ascii="Times New Roman" w:hAnsi="Times New Roman" w:cs="Times New Roman" w:hint="eastAsia"/>
          <w:sz w:val="24"/>
          <w:szCs w:val="24"/>
        </w:rPr>
        <w:t xml:space="preserve"> </w:t>
      </w:r>
      <w:r>
        <w:rPr>
          <w:rFonts w:ascii="Times New Roman" w:hAnsi="Times New Roman" w:cs="Times New Roman"/>
          <w:sz w:val="24"/>
          <w:szCs w:val="24"/>
        </w:rPr>
        <w:t>P</w:t>
      </w:r>
      <w:r w:rsidRPr="00384B36">
        <w:rPr>
          <w:rFonts w:ascii="Times New Roman" w:hAnsi="Times New Roman" w:cs="Times New Roman"/>
          <w:sz w:val="24"/>
          <w:szCs w:val="24"/>
        </w:rPr>
        <w:t>(</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384B36">
        <w:rPr>
          <w:rFonts w:ascii="Times New Roman" w:hAnsi="Times New Roman" w:cs="Times New Roman"/>
          <w:sz w:val="24"/>
          <w:szCs w:val="24"/>
        </w:rPr>
        <w:t>) .</w:t>
      </w:r>
    </w:p>
    <w:p w:rsidR="00384B36" w:rsidRDefault="00384B36" w:rsidP="00384B36">
      <w:pPr>
        <w:ind w:firstLineChars="200" w:firstLine="480"/>
        <w:rPr>
          <w:rFonts w:ascii="Times New Roman" w:hAnsi="Times New Roman" w:cs="Times New Roman"/>
          <w:sz w:val="24"/>
          <w:szCs w:val="24"/>
        </w:rPr>
      </w:pPr>
      <w:r w:rsidRPr="00384B36">
        <w:rPr>
          <w:rFonts w:ascii="Times New Roman" w:hAnsi="Times New Roman" w:cs="Times New Roman"/>
          <w:sz w:val="24"/>
          <w:szCs w:val="24"/>
        </w:rPr>
        <w:t>An important side observation is that this lower bound</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applies to any decision scheme, not just t</w:t>
      </w:r>
      <w:r>
        <w:rPr>
          <w:rFonts w:ascii="Times New Roman" w:hAnsi="Times New Roman" w:cs="Times New Roman" w:hint="eastAsia"/>
          <w:sz w:val="24"/>
          <w:szCs w:val="24"/>
        </w:rPr>
        <w:t xml:space="preserve">he </w:t>
      </w:r>
      <w:r>
        <w:rPr>
          <w:rFonts w:ascii="Times New Roman" w:hAnsi="Times New Roman" w:cs="Times New Roman"/>
          <w:sz w:val="24"/>
          <w:szCs w:val="24"/>
        </w:rPr>
        <w:t>VA . Simple extensions</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 xml:space="preserve">give lower bounds to related </w:t>
      </w:r>
      <w:r>
        <w:rPr>
          <w:rFonts w:ascii="Times New Roman" w:hAnsi="Times New Roman" w:cs="Times New Roman"/>
          <w:sz w:val="24"/>
          <w:szCs w:val="24"/>
        </w:rPr>
        <w:t>quantities like bit probability</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of error. If the V</w:t>
      </w:r>
      <w:r>
        <w:rPr>
          <w:rFonts w:ascii="Times New Roman" w:hAnsi="Times New Roman" w:cs="Times New Roman"/>
          <w:sz w:val="24"/>
          <w:szCs w:val="24"/>
        </w:rPr>
        <w:t>A gives performance approaching</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these bounds, then it may be claimed</w:t>
      </w:r>
      <w:r>
        <w:rPr>
          <w:rFonts w:ascii="Times New Roman" w:hAnsi="Times New Roman" w:cs="Times New Roman"/>
          <w:sz w:val="24"/>
          <w:szCs w:val="24"/>
        </w:rPr>
        <w:t xml:space="preserve"> that it is effectively optimum</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with respect to these related quantities as well [3</w:t>
      </w:r>
      <w:r>
        <w:rPr>
          <w:rFonts w:ascii="Times New Roman" w:hAnsi="Times New Roman" w:cs="Times New Roman" w:hint="eastAsia"/>
          <w:sz w:val="24"/>
          <w:szCs w:val="24"/>
        </w:rPr>
        <w:t>0</w:t>
      </w:r>
      <w:r w:rsidRPr="00384B36">
        <w:rPr>
          <w:rFonts w:ascii="Times New Roman" w:hAnsi="Times New Roman" w:cs="Times New Roman"/>
          <w:sz w:val="24"/>
          <w:szCs w:val="24"/>
        </w:rPr>
        <w:t>].</w:t>
      </w:r>
    </w:p>
    <w:p w:rsidR="00F85D63" w:rsidRDefault="00384B36" w:rsidP="00384B36">
      <w:pPr>
        <w:ind w:firstLineChars="200" w:firstLine="480"/>
        <w:rPr>
          <w:rFonts w:ascii="Times New Roman" w:hAnsi="Times New Roman" w:cs="Times New Roman"/>
          <w:sz w:val="24"/>
          <w:szCs w:val="24"/>
        </w:rPr>
      </w:pPr>
      <w:r w:rsidRPr="00384B36">
        <w:rPr>
          <w:rFonts w:ascii="Times New Roman" w:hAnsi="Times New Roman" w:cs="Times New Roman"/>
          <w:sz w:val="24"/>
          <w:szCs w:val="24"/>
        </w:rPr>
        <w:t>In conclusion, the probability of any error event starting</w:t>
      </w:r>
      <w:r>
        <w:rPr>
          <w:rFonts w:ascii="Times New Roman" w:hAnsi="Times New Roman" w:cs="Times New Roman" w:hint="eastAsia"/>
          <w:sz w:val="24"/>
          <w:szCs w:val="24"/>
        </w:rPr>
        <w:t xml:space="preserve"> </w:t>
      </w:r>
      <w:r w:rsidRPr="00384B36">
        <w:rPr>
          <w:rFonts w:ascii="Times New Roman" w:hAnsi="Times New Roman" w:cs="Times New Roman"/>
          <w:sz w:val="24"/>
          <w:szCs w:val="24"/>
        </w:rPr>
        <w:t>at time k may be upper</w:t>
      </w:r>
      <w:r>
        <w:rPr>
          <w:rFonts w:ascii="Times New Roman" w:hAnsi="Times New Roman" w:cs="Times New Roman"/>
          <w:sz w:val="24"/>
          <w:szCs w:val="24"/>
        </w:rPr>
        <w:t>- and lower-bounded as follows:</w:t>
      </w:r>
      <w:r>
        <w:rPr>
          <w:rFonts w:ascii="Times New Roman" w:hAnsi="Times New Roman" w:cs="Times New Roman" w:hint="eastAsia"/>
          <w:sz w:val="24"/>
          <w:szCs w:val="24"/>
        </w:rPr>
        <w:t xml:space="preserve"> </w:t>
      </w:r>
    </w:p>
    <w:p w:rsidR="00384B36" w:rsidRPr="00384B36" w:rsidRDefault="00384B36" w:rsidP="00384B36">
      <w:pPr>
        <w:ind w:firstLineChars="200" w:firstLine="480"/>
        <w:rPr>
          <w:rFonts w:ascii="Times New Roman" w:hAnsi="Times New Roman" w:cs="Times New Roman"/>
          <w:sz w:val="24"/>
          <w:szCs w:val="24"/>
        </w:rPr>
      </w:pPr>
      <w:r w:rsidRPr="00384B36">
        <w:rPr>
          <w:rFonts w:ascii="Times New Roman" w:hAnsi="Times New Roman" w:cs="Times New Roman"/>
          <w:sz w:val="24"/>
          <w:szCs w:val="24"/>
        </w:rPr>
        <w:t xml:space="preserve">max P(error event) </w:t>
      </w:r>
      <w:r w:rsidR="00F85D63">
        <w:rPr>
          <w:rFonts w:ascii="Times New Roman" w:hAnsi="Times New Roman" w:cs="Times New Roman"/>
          <w:sz w:val="24"/>
          <w:szCs w:val="24"/>
        </w:rPr>
        <w:t>≤</w:t>
      </w:r>
      <w:r w:rsidRPr="00384B36">
        <w:rPr>
          <w:rFonts w:ascii="Times New Roman" w:hAnsi="Times New Roman" w:cs="Times New Roman"/>
          <w:sz w:val="24"/>
          <w:szCs w:val="24"/>
        </w:rPr>
        <w:t>P(</w:t>
      </w:r>
      <w:r w:rsidR="00F85D63">
        <w:rPr>
          <w:rFonts w:ascii="Times New Roman" w:hAnsi="Times New Roman" w:cs="Times New Roman"/>
          <w:kern w:val="0"/>
          <w:sz w:val="24"/>
          <w:szCs w:val="24"/>
        </w:rPr>
        <w:t>ε</w:t>
      </w:r>
      <w:r w:rsidR="00F85D63" w:rsidRPr="00165A55">
        <w:rPr>
          <w:rFonts w:ascii="Times New Roman" w:hAnsi="Times New Roman" w:cs="Times New Roman"/>
          <w:kern w:val="0"/>
          <w:sz w:val="24"/>
          <w:szCs w:val="24"/>
          <w:vertAlign w:val="subscript"/>
        </w:rPr>
        <w:t>k</w:t>
      </w:r>
      <w:r w:rsidRPr="00384B36">
        <w:rPr>
          <w:rFonts w:ascii="Times New Roman" w:hAnsi="Times New Roman" w:cs="Times New Roman"/>
          <w:sz w:val="24"/>
          <w:szCs w:val="24"/>
        </w:rPr>
        <w:t>)</w:t>
      </w:r>
      <w:r w:rsidR="00F85D63">
        <w:rPr>
          <w:rFonts w:ascii="Times New Roman" w:hAnsi="Times New Roman" w:cs="Times New Roman"/>
          <w:sz w:val="24"/>
          <w:szCs w:val="24"/>
        </w:rPr>
        <w:t>≤</w:t>
      </w:r>
      <w:r w:rsidRPr="00384B36">
        <w:rPr>
          <w:rFonts w:ascii="Times New Roman" w:hAnsi="Times New Roman" w:cs="Times New Roman"/>
          <w:sz w:val="24"/>
          <w:szCs w:val="24"/>
        </w:rPr>
        <w:t>max P(error event) + other terms.</w:t>
      </w:r>
    </w:p>
    <w:p w:rsidR="00384B36" w:rsidRPr="00384B36" w:rsidRDefault="00384B36" w:rsidP="00384B36">
      <w:pPr>
        <w:rPr>
          <w:rFonts w:ascii="Times New Roman" w:hAnsi="Times New Roman" w:cs="Times New Roman"/>
          <w:sz w:val="24"/>
          <w:szCs w:val="24"/>
        </w:rPr>
      </w:pPr>
      <w:r w:rsidRPr="00384B36">
        <w:rPr>
          <w:rFonts w:ascii="Times New Roman" w:hAnsi="Times New Roman" w:cs="Times New Roman"/>
          <w:sz w:val="24"/>
          <w:szCs w:val="24"/>
        </w:rPr>
        <w:t>With luck these bounds will be close.</w:t>
      </w:r>
    </w:p>
    <w:p w:rsidR="00384B36" w:rsidRPr="00384B36" w:rsidRDefault="00384B36" w:rsidP="00384B36">
      <w:pPr>
        <w:rPr>
          <w:rFonts w:ascii="Times New Roman" w:hAnsi="Times New Roman" w:cs="Times New Roman"/>
          <w:sz w:val="24"/>
          <w:szCs w:val="24"/>
        </w:rPr>
      </w:pPr>
      <w:r w:rsidRPr="00384B36">
        <w:rPr>
          <w:rFonts w:ascii="Times New Roman" w:hAnsi="Times New Roman" w:cs="Times New Roman"/>
          <w:sz w:val="24"/>
          <w:szCs w:val="24"/>
        </w:rPr>
        <w:t>Example</w:t>
      </w:r>
    </w:p>
    <w:p w:rsidR="00F85D63" w:rsidRDefault="00384B36" w:rsidP="00F85D63">
      <w:pPr>
        <w:ind w:firstLineChars="200" w:firstLine="480"/>
        <w:rPr>
          <w:rFonts w:ascii="Times New Roman" w:hAnsi="Times New Roman" w:cs="Times New Roman"/>
          <w:sz w:val="24"/>
          <w:szCs w:val="24"/>
        </w:rPr>
      </w:pPr>
      <w:r w:rsidRPr="00384B36">
        <w:rPr>
          <w:rFonts w:ascii="Times New Roman" w:hAnsi="Times New Roman" w:cs="Times New Roman"/>
          <w:sz w:val="24"/>
          <w:szCs w:val="24"/>
        </w:rPr>
        <w:t>For concreteness, and because the result is instructive, we</w:t>
      </w:r>
      <w:r w:rsidR="00F85D63">
        <w:rPr>
          <w:rFonts w:ascii="Times New Roman" w:hAnsi="Times New Roman" w:cs="Times New Roman" w:hint="eastAsia"/>
          <w:sz w:val="24"/>
          <w:szCs w:val="24"/>
        </w:rPr>
        <w:t xml:space="preserve"> </w:t>
      </w:r>
      <w:r w:rsidRPr="00384B36">
        <w:rPr>
          <w:rFonts w:ascii="Times New Roman" w:hAnsi="Times New Roman" w:cs="Times New Roman"/>
          <w:sz w:val="24"/>
          <w:szCs w:val="24"/>
        </w:rPr>
        <w:t>carry through the calculat</w:t>
      </w:r>
      <w:r w:rsidR="00F85D63">
        <w:rPr>
          <w:rFonts w:ascii="Times New Roman" w:hAnsi="Times New Roman" w:cs="Times New Roman"/>
          <w:sz w:val="24"/>
          <w:szCs w:val="24"/>
        </w:rPr>
        <w:t>ion for continuous-phase FSK of</w:t>
      </w:r>
      <w:r w:rsidR="00F85D63">
        <w:rPr>
          <w:rFonts w:ascii="Times New Roman" w:hAnsi="Times New Roman" w:cs="Times New Roman" w:hint="eastAsia"/>
          <w:sz w:val="24"/>
          <w:szCs w:val="24"/>
        </w:rPr>
        <w:t xml:space="preserve"> </w:t>
      </w:r>
      <w:r w:rsidRPr="00384B36">
        <w:rPr>
          <w:rFonts w:ascii="Times New Roman" w:hAnsi="Times New Roman" w:cs="Times New Roman"/>
          <w:sz w:val="24"/>
          <w:szCs w:val="24"/>
        </w:rPr>
        <w:t>the particularly simple type</w:t>
      </w:r>
      <w:r w:rsidR="00F85D63">
        <w:rPr>
          <w:rFonts w:ascii="Times New Roman" w:hAnsi="Times New Roman" w:cs="Times New Roman"/>
          <w:sz w:val="24"/>
          <w:szCs w:val="24"/>
        </w:rPr>
        <w:t xml:space="preserve"> defined earlier. The two-state</w:t>
      </w:r>
      <w:r w:rsidR="00F85D63">
        <w:rPr>
          <w:rFonts w:ascii="Times New Roman" w:hAnsi="Times New Roman" w:cs="Times New Roman" w:hint="eastAsia"/>
          <w:sz w:val="24"/>
          <w:szCs w:val="24"/>
        </w:rPr>
        <w:t xml:space="preserve"> </w:t>
      </w:r>
      <w:r w:rsidRPr="00384B36">
        <w:rPr>
          <w:rFonts w:ascii="Times New Roman" w:hAnsi="Times New Roman" w:cs="Times New Roman"/>
          <w:sz w:val="24"/>
          <w:szCs w:val="24"/>
        </w:rPr>
        <w:t>trellis for this process is shown in Fig</w:t>
      </w:r>
      <w:r w:rsidR="00F85D63">
        <w:rPr>
          <w:rFonts w:ascii="Times New Roman" w:hAnsi="Times New Roman" w:cs="Times New Roman" w:hint="eastAsia"/>
          <w:sz w:val="24"/>
          <w:szCs w:val="24"/>
        </w:rPr>
        <w:t>.</w:t>
      </w:r>
      <w:r w:rsidRPr="00384B36">
        <w:rPr>
          <w:rFonts w:ascii="Times New Roman" w:hAnsi="Times New Roman" w:cs="Times New Roman"/>
          <w:sz w:val="24"/>
          <w:szCs w:val="24"/>
        </w:rPr>
        <w:t xml:space="preserve">13, and the first part </w:t>
      </w:r>
    </w:p>
    <w:p w:rsidR="00F85D63" w:rsidRDefault="00F85D63" w:rsidP="00F85D63">
      <w:pPr>
        <w:rPr>
          <w:rFonts w:ascii="Times New Roman" w:hAnsi="Times New Roman" w:cs="Times New Roman"/>
          <w:sz w:val="24"/>
          <w:szCs w:val="24"/>
        </w:rPr>
      </w:pPr>
    </w:p>
    <w:p w:rsidR="00E51BD8" w:rsidRPr="008D2831" w:rsidRDefault="008D2831" w:rsidP="008D2831">
      <w:pPr>
        <w:ind w:firstLineChars="200" w:firstLine="480"/>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2C0DCD63" wp14:editId="288D25F5">
            <wp:extent cx="4581525" cy="2276475"/>
            <wp:effectExtent l="0" t="0" r="9525" b="9525"/>
            <wp:docPr id="92" name="图片 92" descr="C:\Documents and Settings\Administrator.CHINA-CCE6C076A\桌面\PICTURE\图形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Administrator.CHINA-CCE6C076A\桌面\PICTURE\图形13.wm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581525" cy="2276475"/>
                    </a:xfrm>
                    <a:prstGeom prst="rect">
                      <a:avLst/>
                    </a:prstGeom>
                    <a:noFill/>
                    <a:ln>
                      <a:noFill/>
                    </a:ln>
                  </pic:spPr>
                </pic:pic>
              </a:graphicData>
            </a:graphic>
          </wp:inline>
        </w:drawing>
      </w:r>
    </w:p>
    <w:p w:rsidR="00E51BD8" w:rsidRDefault="00E51BD8" w:rsidP="00E51BD8">
      <w:pPr>
        <w:pStyle w:val="a6"/>
        <w:ind w:firstLineChars="350" w:firstLine="700"/>
        <w:rPr>
          <w:rFonts w:ascii="Times New Roman" w:hAnsi="Times New Roman" w:cs="Times New Roman"/>
          <w:sz w:val="24"/>
          <w:szCs w:val="24"/>
        </w:rPr>
      </w:pPr>
      <w:r>
        <w:t>Fig</w:t>
      </w:r>
      <w:r>
        <w:rPr>
          <w:rFonts w:hint="eastAsia"/>
        </w:rPr>
        <w:t xml:space="preserve"> .</w:t>
      </w:r>
      <w:fldSimple w:instr=" SEQ Figure \* ARABIC ">
        <w:r w:rsidR="00757540">
          <w:rPr>
            <w:noProof/>
          </w:rPr>
          <w:t>12</w:t>
        </w:r>
      </w:fldSimple>
      <w:r>
        <w:rPr>
          <w:rFonts w:hint="eastAsia"/>
        </w:rPr>
        <w:t xml:space="preserve"> Typical correct path x(heavy line) and time-k incorret subset for trellis of Fig.7(b)</w:t>
      </w:r>
    </w:p>
    <w:p w:rsidR="00E51BD8" w:rsidRDefault="00E51BD8" w:rsidP="00E51BD8">
      <w:pPr>
        <w:rPr>
          <w:rFonts w:ascii="Times New Roman" w:hAnsi="Times New Roman" w:cs="Times New Roman"/>
          <w:sz w:val="24"/>
          <w:szCs w:val="24"/>
        </w:rPr>
      </w:pPr>
    </w:p>
    <w:p w:rsidR="00384B36" w:rsidRDefault="00384B36" w:rsidP="006F1405">
      <w:pPr>
        <w:autoSpaceDE w:val="0"/>
        <w:autoSpaceDN w:val="0"/>
        <w:adjustRightInd w:val="0"/>
      </w:pPr>
      <w:r w:rsidRPr="00E51BD8">
        <w:rPr>
          <w:rFonts w:ascii="Times New Roman" w:hAnsi="Times New Roman" w:cs="Times New Roman"/>
          <w:sz w:val="24"/>
          <w:szCs w:val="24"/>
        </w:rPr>
        <w:t>of</w:t>
      </w:r>
      <w:r w:rsidR="00E51BD8" w:rsidRPr="00E51BD8">
        <w:rPr>
          <w:rFonts w:ascii="Times New Roman" w:hAnsi="Times New Roman" w:cs="Times New Roman"/>
          <w:sz w:val="24"/>
          <w:szCs w:val="24"/>
        </w:rPr>
        <w:t xml:space="preserve"> </w:t>
      </w:r>
      <w:r w:rsidR="00E51BD8" w:rsidRPr="00E51BD8">
        <w:rPr>
          <w:rFonts w:ascii="Times New Roman" w:hAnsi="Times New Roman" w:cs="Times New Roman"/>
          <w:kern w:val="0"/>
          <w:sz w:val="24"/>
          <w:szCs w:val="24"/>
        </w:rPr>
        <w:t xml:space="preserve">a typical incorrect subset in Fig. </w:t>
      </w:r>
      <w:r w:rsidR="00E51BD8">
        <w:rPr>
          <w:rFonts w:ascii="Times New Roman" w:hAnsi="Times New Roman" w:cs="Times New Roman" w:hint="eastAsia"/>
          <w:b/>
          <w:bCs/>
          <w:kern w:val="0"/>
          <w:sz w:val="24"/>
          <w:szCs w:val="24"/>
        </w:rPr>
        <w:t>1</w:t>
      </w:r>
      <w:r w:rsidR="00E51BD8" w:rsidRPr="00E51BD8">
        <w:rPr>
          <w:rFonts w:ascii="Times New Roman" w:hAnsi="Times New Roman" w:cs="Times New Roman"/>
          <w:b/>
          <w:bCs/>
          <w:kern w:val="0"/>
          <w:sz w:val="24"/>
          <w:szCs w:val="24"/>
        </w:rPr>
        <w:t xml:space="preserve">4. </w:t>
      </w:r>
      <w:r w:rsidR="00E51BD8">
        <w:rPr>
          <w:rFonts w:ascii="Times New Roman" w:hAnsi="Times New Roman" w:cs="Times New Roman"/>
          <w:kern w:val="0"/>
          <w:sz w:val="24"/>
          <w:szCs w:val="24"/>
        </w:rPr>
        <w:t>The shortest possible</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error event is of length 2 and consi</w:t>
      </w:r>
      <w:r w:rsidR="00E51BD8">
        <w:rPr>
          <w:rFonts w:ascii="Times New Roman" w:hAnsi="Times New Roman" w:cs="Times New Roman"/>
          <w:kern w:val="0"/>
          <w:sz w:val="24"/>
          <w:szCs w:val="24"/>
        </w:rPr>
        <w:t>sts of a decision that the</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signal was </w:t>
      </w:r>
      <w:bookmarkStart w:id="64" w:name="OLE_LINK65"/>
      <w:bookmarkStart w:id="65" w:name="OLE_LINK66"/>
      <w:r w:rsidR="00E51BD8" w:rsidRPr="00E51BD8">
        <w:rPr>
          <w:rFonts w:ascii="Times New Roman" w:hAnsi="Times New Roman" w:cs="Times New Roman"/>
          <w:kern w:val="0"/>
          <w:sz w:val="24"/>
          <w:szCs w:val="24"/>
        </w:rPr>
        <w:t xml:space="preserve">{cos </w:t>
      </w:r>
      <w:r w:rsidR="00E51BD8" w:rsidRPr="00E51BD8">
        <w:rPr>
          <w:rFonts w:ascii="Times New Roman" w:hAnsi="Times New Roman" w:cs="Times New Roman"/>
          <w:b/>
          <w:bCs/>
          <w:kern w:val="0"/>
          <w:sz w:val="24"/>
          <w:szCs w:val="24"/>
        </w:rPr>
        <w:t>w(</w:t>
      </w:r>
      <w:r w:rsidR="00E51BD8">
        <w:rPr>
          <w:rFonts w:ascii="Times New Roman" w:hAnsi="Times New Roman" w:cs="Times New Roman" w:hint="eastAsia"/>
          <w:b/>
          <w:bCs/>
          <w:kern w:val="0"/>
          <w:sz w:val="24"/>
          <w:szCs w:val="24"/>
        </w:rPr>
        <w:t>1</w:t>
      </w:r>
      <w:r w:rsidR="00E51BD8" w:rsidRPr="00E51BD8">
        <w:rPr>
          <w:rFonts w:ascii="Times New Roman" w:hAnsi="Times New Roman" w:cs="Times New Roman"/>
          <w:b/>
          <w:bCs/>
          <w:kern w:val="0"/>
          <w:sz w:val="24"/>
          <w:szCs w:val="24"/>
        </w:rPr>
        <w:t xml:space="preserve">)t, </w:t>
      </w:r>
      <w:r w:rsidR="00E51BD8" w:rsidRPr="00E51BD8">
        <w:rPr>
          <w:rFonts w:ascii="Times New Roman" w:hAnsi="Times New Roman" w:cs="Times New Roman"/>
          <w:kern w:val="0"/>
          <w:sz w:val="24"/>
          <w:szCs w:val="24"/>
        </w:rPr>
        <w:t xml:space="preserve">-cos </w:t>
      </w:r>
      <w:r w:rsidR="00E51BD8">
        <w:rPr>
          <w:rFonts w:ascii="Times New Roman" w:hAnsi="Times New Roman" w:cs="Times New Roman" w:hint="eastAsia"/>
          <w:b/>
          <w:bCs/>
          <w:kern w:val="0"/>
          <w:sz w:val="24"/>
          <w:szCs w:val="24"/>
        </w:rPr>
        <w:t>w</w:t>
      </w:r>
      <w:r w:rsidR="00E51BD8" w:rsidRPr="00E51BD8">
        <w:rPr>
          <w:rFonts w:ascii="Times New Roman" w:hAnsi="Times New Roman" w:cs="Times New Roman"/>
          <w:b/>
          <w:bCs/>
          <w:kern w:val="0"/>
          <w:sz w:val="24"/>
          <w:szCs w:val="24"/>
        </w:rPr>
        <w:t>(</w:t>
      </w:r>
      <w:r w:rsidR="00E51BD8">
        <w:rPr>
          <w:rFonts w:ascii="Times New Roman" w:hAnsi="Times New Roman" w:cs="Times New Roman" w:hint="eastAsia"/>
          <w:b/>
          <w:bCs/>
          <w:kern w:val="0"/>
          <w:sz w:val="24"/>
          <w:szCs w:val="24"/>
        </w:rPr>
        <w:t>1</w:t>
      </w:r>
      <w:r w:rsidR="00E51BD8" w:rsidRPr="00E51BD8">
        <w:rPr>
          <w:rFonts w:ascii="Times New Roman" w:hAnsi="Times New Roman" w:cs="Times New Roman"/>
          <w:b/>
          <w:bCs/>
          <w:kern w:val="0"/>
          <w:sz w:val="24"/>
          <w:szCs w:val="24"/>
        </w:rPr>
        <w:t>)t</w:t>
      </w:r>
      <w:r w:rsidR="00E51BD8">
        <w:rPr>
          <w:rFonts w:ascii="Times New Roman" w:hAnsi="Times New Roman" w:cs="Times New Roman" w:hint="eastAsia"/>
          <w:b/>
          <w:bCs/>
          <w:kern w:val="0"/>
          <w:sz w:val="24"/>
          <w:szCs w:val="24"/>
        </w:rPr>
        <w:t xml:space="preserve">} </w:t>
      </w:r>
      <w:r w:rsidR="00E51BD8" w:rsidRPr="00E51BD8">
        <w:rPr>
          <w:rFonts w:ascii="Times New Roman" w:hAnsi="Times New Roman" w:cs="Times New Roman"/>
          <w:kern w:val="0"/>
          <w:sz w:val="24"/>
          <w:szCs w:val="24"/>
        </w:rPr>
        <w:t xml:space="preserve">rather than {cos </w:t>
      </w:r>
      <w:r w:rsidR="00E51BD8" w:rsidRPr="00E51BD8">
        <w:rPr>
          <w:rFonts w:ascii="Times New Roman" w:hAnsi="Times New Roman" w:cs="Times New Roman"/>
          <w:b/>
          <w:bCs/>
          <w:iCs/>
          <w:kern w:val="0"/>
          <w:sz w:val="24"/>
          <w:szCs w:val="24"/>
        </w:rPr>
        <w:t>w(</w:t>
      </w:r>
      <w:r w:rsidR="00E51BD8">
        <w:rPr>
          <w:rFonts w:ascii="Times New Roman" w:hAnsi="Times New Roman" w:cs="Times New Roman" w:hint="eastAsia"/>
          <w:b/>
          <w:bCs/>
          <w:iCs/>
          <w:kern w:val="0"/>
          <w:sz w:val="24"/>
          <w:szCs w:val="24"/>
        </w:rPr>
        <w:t>1</w:t>
      </w:r>
      <w:r w:rsidR="00E51BD8" w:rsidRPr="00E51BD8">
        <w:rPr>
          <w:rFonts w:ascii="Times New Roman" w:hAnsi="Times New Roman" w:cs="Times New Roman"/>
          <w:b/>
          <w:bCs/>
          <w:iCs/>
          <w:kern w:val="0"/>
          <w:sz w:val="24"/>
          <w:szCs w:val="24"/>
        </w:rPr>
        <w:t>)t,</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cos </w:t>
      </w:r>
      <w:r w:rsidR="00E51BD8">
        <w:rPr>
          <w:rFonts w:ascii="Times New Roman" w:hAnsi="Times New Roman" w:cs="Times New Roman"/>
          <w:b/>
          <w:bCs/>
          <w:iCs/>
          <w:kern w:val="0"/>
          <w:sz w:val="24"/>
          <w:szCs w:val="24"/>
        </w:rPr>
        <w:t>w(0)</w:t>
      </w:r>
      <w:r w:rsidR="00E51BD8" w:rsidRPr="00E51BD8">
        <w:rPr>
          <w:rFonts w:ascii="Times New Roman" w:hAnsi="Times New Roman" w:cs="Times New Roman"/>
          <w:b/>
          <w:bCs/>
          <w:iCs/>
          <w:kern w:val="0"/>
          <w:sz w:val="24"/>
          <w:szCs w:val="24"/>
        </w:rPr>
        <w:t>t</w:t>
      </w:r>
      <w:r w:rsidR="00E51BD8">
        <w:rPr>
          <w:rFonts w:ascii="Times New Roman" w:hAnsi="Times New Roman" w:cs="Times New Roman" w:hint="eastAsia"/>
          <w:kern w:val="0"/>
          <w:sz w:val="24"/>
          <w:szCs w:val="24"/>
        </w:rPr>
        <w:t>}</w:t>
      </w:r>
      <w:bookmarkEnd w:id="64"/>
      <w:bookmarkEnd w:id="65"/>
      <w:r w:rsidR="00E51BD8" w:rsidRPr="00E51BD8">
        <w:rPr>
          <w:rFonts w:ascii="Times New Roman" w:hAnsi="Times New Roman" w:cs="Times New Roman"/>
          <w:kern w:val="0"/>
          <w:sz w:val="24"/>
          <w:szCs w:val="24"/>
        </w:rPr>
        <w:t>, or in our coordinate notation tha</w:t>
      </w:r>
      <w:r w:rsidR="00FB659D">
        <w:rPr>
          <w:rFonts w:ascii="Times New Roman" w:hAnsi="Times New Roman" w:cs="Times New Roman" w:hint="eastAsia"/>
          <w:kern w:val="0"/>
          <w:sz w:val="24"/>
          <w:szCs w:val="24"/>
        </w:rPr>
        <w:t>t</w:t>
      </w:r>
      <w:r w:rsidR="00E51BD8">
        <w:rPr>
          <w:rFonts w:ascii="Times New Roman" w:hAnsi="Times New Roman" w:cs="Times New Roman" w:hint="eastAsia"/>
          <w:kern w:val="0"/>
          <w:sz w:val="24"/>
          <w:szCs w:val="24"/>
        </w:rPr>
        <w:t xml:space="preserve"> </w:t>
      </w:r>
      <w:r w:rsidR="00E51BD8">
        <w:rPr>
          <w:rFonts w:ascii="Times New Roman" w:hAnsi="Times New Roman" w:cs="Times New Roman"/>
          <w:kern w:val="0"/>
          <w:sz w:val="24"/>
          <w:szCs w:val="24"/>
        </w:rPr>
        <w:t>{</w:t>
      </w:r>
      <w:r w:rsidR="00E51BD8">
        <w:rPr>
          <w:rFonts w:ascii="Times New Roman" w:hAnsi="Times New Roman" w:cs="Times New Roman"/>
          <w:b/>
          <w:bCs/>
          <w:kern w:val="0"/>
          <w:sz w:val="24"/>
          <w:szCs w:val="24"/>
        </w:rPr>
        <w:t>(</w:t>
      </w:r>
      <w:r w:rsidR="00E51BD8" w:rsidRPr="00E51BD8">
        <w:rPr>
          <w:rFonts w:ascii="Times New Roman" w:hAnsi="Times New Roman" w:cs="Times New Roman"/>
          <w:b/>
          <w:bCs/>
          <w:kern w:val="0"/>
          <w:sz w:val="24"/>
          <w:szCs w:val="24"/>
        </w:rPr>
        <w:t>0,</w:t>
      </w:r>
      <w:r w:rsidR="00E51BD8">
        <w:rPr>
          <w:rFonts w:ascii="Times New Roman" w:hAnsi="Times New Roman" w:cs="Times New Roman" w:hint="eastAsia"/>
          <w:b/>
          <w:bCs/>
          <w:kern w:val="0"/>
          <w:sz w:val="24"/>
          <w:szCs w:val="24"/>
        </w:rPr>
        <w:t xml:space="preserve"> </w:t>
      </w:r>
      <w:r w:rsidR="00E51BD8">
        <w:rPr>
          <w:rFonts w:ascii="Times New Roman" w:hAnsi="Times New Roman" w:cs="Times New Roman"/>
          <w:b/>
          <w:bCs/>
          <w:kern w:val="0"/>
          <w:sz w:val="24"/>
          <w:szCs w:val="24"/>
        </w:rPr>
        <w:t>l</w:t>
      </w:r>
      <w:r w:rsidR="00E51BD8" w:rsidRPr="00E51BD8">
        <w:rPr>
          <w:rFonts w:ascii="Times New Roman" w:hAnsi="Times New Roman" w:cs="Times New Roman"/>
          <w:b/>
          <w:bCs/>
          <w:kern w:val="0"/>
          <w:sz w:val="24"/>
          <w:szCs w:val="24"/>
        </w:rPr>
        <w:t>),</w:t>
      </w:r>
      <w:r w:rsidR="00E51BD8">
        <w:rPr>
          <w:rFonts w:ascii="Times New Roman" w:hAnsi="Times New Roman" w:cs="Times New Roman" w:hint="eastAsia"/>
          <w:b/>
          <w:bCs/>
          <w:kern w:val="0"/>
          <w:sz w:val="24"/>
          <w:szCs w:val="24"/>
        </w:rPr>
        <w:t xml:space="preserve"> </w:t>
      </w:r>
      <w:r w:rsidR="00E51BD8">
        <w:rPr>
          <w:rFonts w:ascii="Times New Roman" w:hAnsi="Times New Roman" w:cs="Times New Roman"/>
          <w:b/>
          <w:bCs/>
          <w:kern w:val="0"/>
          <w:sz w:val="24"/>
          <w:szCs w:val="24"/>
        </w:rPr>
        <w:t>(0,</w:t>
      </w:r>
      <w:r w:rsidR="00E51BD8">
        <w:rPr>
          <w:rFonts w:ascii="Times New Roman" w:hAnsi="Times New Roman" w:cs="Times New Roman" w:hint="eastAsia"/>
          <w:b/>
          <w:bCs/>
          <w:kern w:val="0"/>
          <w:sz w:val="24"/>
          <w:szCs w:val="24"/>
        </w:rPr>
        <w:t xml:space="preserve"> </w:t>
      </w:r>
      <w:r w:rsidR="00E51BD8">
        <w:rPr>
          <w:rFonts w:ascii="Times New Roman" w:hAnsi="Times New Roman" w:cs="Times New Roman"/>
          <w:kern w:val="0"/>
          <w:sz w:val="24"/>
          <w:szCs w:val="24"/>
        </w:rPr>
        <w:t>-</w:t>
      </w:r>
      <w:r w:rsidR="00E51BD8" w:rsidRPr="00E51BD8">
        <w:rPr>
          <w:rFonts w:ascii="Times New Roman" w:hAnsi="Times New Roman" w:cs="Times New Roman"/>
          <w:kern w:val="0"/>
          <w:sz w:val="24"/>
          <w:szCs w:val="24"/>
        </w:rPr>
        <w:t>1)</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is chosen over </w:t>
      </w:r>
      <w:r w:rsidR="00E51BD8">
        <w:rPr>
          <w:rFonts w:ascii="Times New Roman" w:hAnsi="Times New Roman" w:cs="Times New Roman"/>
          <w:kern w:val="0"/>
          <w:sz w:val="24"/>
          <w:szCs w:val="24"/>
        </w:rPr>
        <w:t>{</w:t>
      </w:r>
      <w:r w:rsidR="00E51BD8" w:rsidRPr="00E51BD8">
        <w:rPr>
          <w:rFonts w:ascii="Times New Roman" w:hAnsi="Times New Roman" w:cs="Times New Roman"/>
          <w:b/>
          <w:bCs/>
          <w:kern w:val="0"/>
          <w:sz w:val="24"/>
          <w:szCs w:val="24"/>
        </w:rPr>
        <w:t xml:space="preserve">(1, </w:t>
      </w:r>
      <w:r w:rsidR="00E51BD8" w:rsidRPr="00E51BD8">
        <w:rPr>
          <w:rFonts w:ascii="Times New Roman" w:hAnsi="Times New Roman" w:cs="Times New Roman"/>
          <w:b/>
          <w:bCs/>
          <w:iCs/>
          <w:kern w:val="0"/>
          <w:sz w:val="24"/>
          <w:szCs w:val="24"/>
        </w:rPr>
        <w:t xml:space="preserve">0), </w:t>
      </w:r>
      <w:r w:rsidR="00E51BD8" w:rsidRPr="00E51BD8">
        <w:rPr>
          <w:rFonts w:ascii="Times New Roman" w:hAnsi="Times New Roman" w:cs="Times New Roman"/>
          <w:b/>
          <w:bCs/>
          <w:kern w:val="0"/>
          <w:sz w:val="24"/>
          <w:szCs w:val="24"/>
        </w:rPr>
        <w:t>(1, 0)</w:t>
      </w:r>
      <w:r w:rsidR="00E51BD8">
        <w:rPr>
          <w:rFonts w:ascii="Times New Roman" w:hAnsi="Times New Roman" w:cs="Times New Roman" w:hint="eastAsia"/>
          <w:kern w:val="0"/>
          <w:sz w:val="24"/>
          <w:szCs w:val="24"/>
        </w:rPr>
        <w:t>}</w:t>
      </w:r>
      <w:r w:rsidR="00E51BD8" w:rsidRPr="00E51BD8">
        <w:rPr>
          <w:rFonts w:ascii="Times New Roman" w:hAnsi="Times New Roman" w:cs="Times New Roman"/>
          <w:kern w:val="0"/>
          <w:sz w:val="24"/>
          <w:szCs w:val="24"/>
        </w:rPr>
        <w:t>. Th</w:t>
      </w:r>
      <w:r w:rsidR="00E51BD8">
        <w:rPr>
          <w:rFonts w:ascii="Times New Roman" w:hAnsi="Times New Roman" w:cs="Times New Roman"/>
          <w:kern w:val="0"/>
          <w:sz w:val="24"/>
          <w:szCs w:val="24"/>
        </w:rPr>
        <w:t>is is a two-hypothesis decision</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problem in a four-dimensional signal space </w:t>
      </w:r>
      <w:r w:rsidR="00E51BD8" w:rsidRPr="00E51BD8">
        <w:rPr>
          <w:rFonts w:ascii="Times New Roman" w:hAnsi="Times New Roman" w:cs="Times New Roman"/>
          <w:b/>
          <w:bCs/>
          <w:iCs/>
          <w:kern w:val="0"/>
          <w:sz w:val="24"/>
          <w:szCs w:val="24"/>
        </w:rPr>
        <w:t xml:space="preserve">[59]. </w:t>
      </w:r>
      <w:r w:rsidR="00E51BD8">
        <w:rPr>
          <w:rFonts w:ascii="Times New Roman" w:hAnsi="Times New Roman" w:cs="Times New Roman"/>
          <w:kern w:val="0"/>
          <w:sz w:val="24"/>
          <w:szCs w:val="24"/>
        </w:rPr>
        <w:t>In</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Gaussian noise of variance </w:t>
      </w:r>
      <w:r w:rsidR="00E51BD8">
        <w:rPr>
          <w:rFonts w:ascii="Times New Roman" w:hAnsi="Times New Roman" w:cs="Times New Roman"/>
          <w:kern w:val="0"/>
          <w:sz w:val="24"/>
          <w:szCs w:val="24"/>
        </w:rPr>
        <w:t>σ</w:t>
      </w:r>
      <w:r w:rsidR="00E51BD8" w:rsidRPr="00E51BD8">
        <w:rPr>
          <w:rFonts w:ascii="Times New Roman" w:hAnsi="Times New Roman" w:cs="Times New Roman" w:hint="eastAsia"/>
          <w:b/>
          <w:bCs/>
          <w:iCs/>
          <w:kern w:val="0"/>
          <w:sz w:val="24"/>
          <w:szCs w:val="24"/>
          <w:vertAlign w:val="superscript"/>
        </w:rPr>
        <w:t>2</w:t>
      </w:r>
      <w:r w:rsidR="00E51BD8" w:rsidRPr="00E51BD8">
        <w:rPr>
          <w:rFonts w:ascii="Times New Roman" w:hAnsi="Times New Roman" w:cs="Times New Roman"/>
          <w:b/>
          <w:bCs/>
          <w:iCs/>
          <w:kern w:val="0"/>
          <w:sz w:val="24"/>
          <w:szCs w:val="24"/>
        </w:rPr>
        <w:t xml:space="preserve"> </w:t>
      </w:r>
      <w:r w:rsidR="006F1405">
        <w:rPr>
          <w:rFonts w:ascii="Times New Roman" w:hAnsi="Times New Roman" w:cs="Times New Roman"/>
          <w:b/>
          <w:bCs/>
          <w:kern w:val="0"/>
          <w:sz w:val="24"/>
          <w:szCs w:val="24"/>
        </w:rPr>
        <w:t>per</w:t>
      </w:r>
      <w:r w:rsidR="006F1405">
        <w:rPr>
          <w:rFonts w:ascii="Times New Roman" w:hAnsi="Times New Roman" w:cs="Times New Roman" w:hint="eastAsia"/>
          <w:b/>
          <w:bCs/>
          <w:kern w:val="0"/>
          <w:sz w:val="24"/>
          <w:szCs w:val="24"/>
        </w:rPr>
        <w:t xml:space="preserve"> </w:t>
      </w:r>
      <w:r w:rsidR="00E51BD8">
        <w:rPr>
          <w:rFonts w:ascii="Times New Roman" w:hAnsi="Times New Roman" w:cs="Times New Roman"/>
          <w:kern w:val="0"/>
          <w:sz w:val="24"/>
          <w:szCs w:val="24"/>
        </w:rPr>
        <w:t>dimension, only the Euclidean</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distance </w:t>
      </w:r>
      <w:r w:rsidR="00E51BD8" w:rsidRPr="00E51BD8">
        <w:rPr>
          <w:rFonts w:ascii="Times New Roman" w:hAnsi="Times New Roman" w:cs="Times New Roman"/>
          <w:b/>
          <w:bCs/>
          <w:kern w:val="0"/>
          <w:sz w:val="24"/>
          <w:szCs w:val="24"/>
        </w:rPr>
        <w:t xml:space="preserve">d </w:t>
      </w:r>
      <w:r w:rsidR="00E51BD8" w:rsidRPr="00E51BD8">
        <w:rPr>
          <w:rFonts w:ascii="Times New Roman" w:hAnsi="Times New Roman" w:cs="Times New Roman"/>
          <w:kern w:val="0"/>
          <w:sz w:val="24"/>
          <w:szCs w:val="24"/>
        </w:rPr>
        <w:t>between the two signals matters; in this case</w:t>
      </w:r>
      <w:r w:rsidR="00E51BD8">
        <w:rPr>
          <w:rFonts w:ascii="Times New Roman" w:hAnsi="Times New Roman" w:cs="Times New Roman" w:hint="eastAsia"/>
          <w:kern w:val="0"/>
          <w:sz w:val="24"/>
          <w:szCs w:val="24"/>
        </w:rPr>
        <w:t xml:space="preserve"> </w:t>
      </w:r>
      <w:r w:rsidR="00E51BD8" w:rsidRPr="00E51BD8">
        <w:rPr>
          <w:rFonts w:ascii="Times New Roman" w:hAnsi="Times New Roman" w:cs="Times New Roman"/>
          <w:b/>
          <w:bCs/>
          <w:iCs/>
          <w:kern w:val="0"/>
          <w:sz w:val="24"/>
          <w:szCs w:val="24"/>
        </w:rPr>
        <w:t>d</w:t>
      </w:r>
      <w:r w:rsidR="00E51BD8" w:rsidRPr="00E51BD8">
        <w:rPr>
          <w:rFonts w:ascii="Times New Roman" w:hAnsi="Times New Roman" w:cs="Times New Roman"/>
          <w:kern w:val="0"/>
          <w:sz w:val="24"/>
          <w:szCs w:val="24"/>
        </w:rPr>
        <w:t>=</w:t>
      </w:r>
      <w:r w:rsidR="00E51BD8" w:rsidRPr="00705FB5">
        <w:rPr>
          <w:position w:val="-8"/>
        </w:rPr>
        <w:object w:dxaOrig="580" w:dyaOrig="520">
          <v:shape id="_x0000_i1063" type="#_x0000_t75" style="width:15.75pt;height:14.25pt" o:ole="">
            <v:imagedata r:id="rId93" o:title=""/>
          </v:shape>
          <o:OLEObject Type="Embed" ProgID="Equation.DSMT4" ShapeID="_x0000_i1063" DrawAspect="Content" ObjectID="_1368271759" r:id="rId94"/>
        </w:object>
      </w:r>
      <w:r w:rsidR="00E51BD8" w:rsidRPr="00E51BD8">
        <w:rPr>
          <w:rFonts w:ascii="Times New Roman" w:hAnsi="Times New Roman" w:cs="Times New Roman"/>
          <w:iCs/>
          <w:kern w:val="0"/>
          <w:sz w:val="24"/>
          <w:szCs w:val="24"/>
        </w:rPr>
        <w:t xml:space="preserve">, </w:t>
      </w:r>
      <w:r w:rsidR="00E51BD8" w:rsidRPr="00E51BD8">
        <w:rPr>
          <w:rFonts w:ascii="Times New Roman" w:hAnsi="Times New Roman" w:cs="Times New Roman"/>
          <w:kern w:val="0"/>
          <w:sz w:val="24"/>
          <w:szCs w:val="24"/>
        </w:rPr>
        <w:t>and therefore the proba</w:t>
      </w:r>
      <w:r w:rsidR="006F1405">
        <w:rPr>
          <w:rFonts w:ascii="Times New Roman" w:hAnsi="Times New Roman" w:cs="Times New Roman"/>
          <w:kern w:val="0"/>
          <w:sz w:val="24"/>
          <w:szCs w:val="24"/>
        </w:rPr>
        <w:t>bility of this particular error</w:t>
      </w:r>
      <w:r w:rsidR="006F1405">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 xml:space="preserve">event is </w:t>
      </w:r>
      <w:r w:rsidR="00E51BD8" w:rsidRPr="00E51BD8">
        <w:rPr>
          <w:rFonts w:ascii="Times New Roman" w:hAnsi="Times New Roman" w:cs="Times New Roman"/>
          <w:b/>
          <w:bCs/>
          <w:kern w:val="0"/>
          <w:sz w:val="24"/>
          <w:szCs w:val="24"/>
        </w:rPr>
        <w:t>Q(d/</w:t>
      </w:r>
      <w:r w:rsidR="006F1405">
        <w:rPr>
          <w:rFonts w:ascii="Times New Roman" w:hAnsi="Times New Roman" w:cs="Times New Roman" w:hint="eastAsia"/>
          <w:b/>
          <w:bCs/>
          <w:kern w:val="0"/>
          <w:sz w:val="24"/>
          <w:szCs w:val="24"/>
        </w:rPr>
        <w:t>2</w:t>
      </w:r>
      <w:r w:rsidR="006F1405">
        <w:rPr>
          <w:rFonts w:ascii="Times New Roman" w:hAnsi="Times New Roman" w:cs="Times New Roman"/>
          <w:kern w:val="0"/>
          <w:sz w:val="24"/>
          <w:szCs w:val="24"/>
        </w:rPr>
        <w:t>σ</w:t>
      </w:r>
      <w:r w:rsidR="00E51BD8" w:rsidRPr="00E51BD8">
        <w:rPr>
          <w:rFonts w:ascii="Times New Roman" w:hAnsi="Times New Roman" w:cs="Times New Roman"/>
          <w:b/>
          <w:bCs/>
          <w:kern w:val="0"/>
          <w:sz w:val="24"/>
          <w:szCs w:val="24"/>
        </w:rPr>
        <w:t>)=Q(l/</w:t>
      </w:r>
      <w:r w:rsidR="006F1405">
        <w:rPr>
          <w:rFonts w:ascii="Times New Roman" w:hAnsi="Times New Roman" w:cs="Times New Roman"/>
          <w:kern w:val="0"/>
          <w:sz w:val="24"/>
          <w:szCs w:val="24"/>
        </w:rPr>
        <w:t>σ</w:t>
      </w:r>
      <w:r w:rsidR="006F1405" w:rsidRPr="00705FB5">
        <w:rPr>
          <w:position w:val="-8"/>
        </w:rPr>
        <w:object w:dxaOrig="580" w:dyaOrig="520">
          <v:shape id="_x0000_i1064" type="#_x0000_t75" style="width:15.75pt;height:14.25pt" o:ole="">
            <v:imagedata r:id="rId93" o:title=""/>
          </v:shape>
          <o:OLEObject Type="Embed" ProgID="Equation.DSMT4" ShapeID="_x0000_i1064" DrawAspect="Content" ObjectID="_1368271760" r:id="rId95"/>
        </w:object>
      </w:r>
      <w:r w:rsidR="00E51BD8" w:rsidRPr="00E51BD8">
        <w:rPr>
          <w:rFonts w:ascii="Times New Roman" w:hAnsi="Times New Roman" w:cs="Times New Roman"/>
          <w:b/>
          <w:bCs/>
          <w:kern w:val="0"/>
          <w:sz w:val="24"/>
          <w:szCs w:val="24"/>
        </w:rPr>
        <w:t xml:space="preserve">), </w:t>
      </w:r>
      <w:r w:rsidR="00E51BD8" w:rsidRPr="00E51BD8">
        <w:rPr>
          <w:rFonts w:ascii="Times New Roman" w:hAnsi="Times New Roman" w:cs="Times New Roman"/>
          <w:kern w:val="0"/>
          <w:sz w:val="24"/>
          <w:szCs w:val="24"/>
        </w:rPr>
        <w:t xml:space="preserve">where </w:t>
      </w:r>
      <w:r w:rsidR="00E51BD8" w:rsidRPr="00E51BD8">
        <w:rPr>
          <w:rFonts w:ascii="Times New Roman" w:hAnsi="Times New Roman" w:cs="Times New Roman"/>
          <w:b/>
          <w:bCs/>
          <w:kern w:val="0"/>
          <w:sz w:val="24"/>
          <w:szCs w:val="24"/>
        </w:rPr>
        <w:t xml:space="preserve">Q(x) </w:t>
      </w:r>
      <w:r w:rsidR="006F1405">
        <w:rPr>
          <w:rFonts w:ascii="Times New Roman" w:hAnsi="Times New Roman" w:cs="Times New Roman"/>
          <w:kern w:val="0"/>
          <w:sz w:val="24"/>
          <w:szCs w:val="24"/>
        </w:rPr>
        <w:t>is the Gaussian</w:t>
      </w:r>
      <w:r w:rsidR="006F1405">
        <w:rPr>
          <w:rFonts w:ascii="Times New Roman" w:hAnsi="Times New Roman" w:cs="Times New Roman" w:hint="eastAsia"/>
          <w:kern w:val="0"/>
          <w:sz w:val="24"/>
          <w:szCs w:val="24"/>
        </w:rPr>
        <w:t xml:space="preserve"> </w:t>
      </w:r>
      <w:r w:rsidR="00E51BD8" w:rsidRPr="00E51BD8">
        <w:rPr>
          <w:rFonts w:ascii="Times New Roman" w:hAnsi="Times New Roman" w:cs="Times New Roman"/>
          <w:kern w:val="0"/>
          <w:sz w:val="24"/>
          <w:szCs w:val="24"/>
        </w:rPr>
        <w:t>error probability function defined by</w:t>
      </w:r>
      <w:r w:rsidR="006F1405">
        <w:rPr>
          <w:rFonts w:ascii="Times New Roman" w:hAnsi="Times New Roman" w:cs="Times New Roman" w:hint="eastAsia"/>
          <w:kern w:val="0"/>
          <w:sz w:val="24"/>
          <w:szCs w:val="24"/>
        </w:rPr>
        <w:t xml:space="preserve"> </w:t>
      </w:r>
      <w:r w:rsidR="00ED301E" w:rsidRPr="00705FB5">
        <w:rPr>
          <w:position w:val="-44"/>
        </w:rPr>
        <w:object w:dxaOrig="3440" w:dyaOrig="1040">
          <v:shape id="_x0000_i1065" type="#_x0000_t75" style="width:150.75pt;height:45pt" o:ole="">
            <v:imagedata r:id="rId96" o:title=""/>
          </v:shape>
          <o:OLEObject Type="Embed" ProgID="Equation.DSMT4" ShapeID="_x0000_i1065" DrawAspect="Content" ObjectID="_1368271761" r:id="rId97"/>
        </w:object>
      </w:r>
      <w:r w:rsidR="006F1405">
        <w:rPr>
          <w:rFonts w:hint="eastAsia"/>
        </w:rPr>
        <w:t>.</w:t>
      </w:r>
    </w:p>
    <w:p w:rsidR="00AA1476" w:rsidRDefault="00AA1476" w:rsidP="006F1405">
      <w:pPr>
        <w:autoSpaceDE w:val="0"/>
        <w:autoSpaceDN w:val="0"/>
        <w:adjustRightInd w:val="0"/>
      </w:pPr>
    </w:p>
    <w:p w:rsidR="00AA1476" w:rsidRDefault="00AA1476" w:rsidP="00AA1476">
      <w:pPr>
        <w:keepNext/>
        <w:autoSpaceDE w:val="0"/>
        <w:autoSpaceDN w:val="0"/>
        <w:adjustRightInd w:val="0"/>
      </w:pPr>
      <w:r>
        <w:rPr>
          <w:rFonts w:hint="eastAsia"/>
          <w:noProof/>
        </w:rPr>
        <w:lastRenderedPageBreak/>
        <w:drawing>
          <wp:inline distT="0" distB="0" distL="0" distR="0" wp14:anchorId="23D8BE75" wp14:editId="4D0F5CBB">
            <wp:extent cx="5257800" cy="1285875"/>
            <wp:effectExtent l="0" t="0" r="0" b="9525"/>
            <wp:docPr id="93" name="图片 93" descr="C:\Documents and Settings\Administrator.CHINA-CCE6C076A\桌面\PICTURE\图形1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Documents and Settings\Administrator.CHINA-CCE6C076A\桌面\PICTURE\图形14.wmf"/>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57800" cy="1285875"/>
                    </a:xfrm>
                    <a:prstGeom prst="rect">
                      <a:avLst/>
                    </a:prstGeom>
                    <a:noFill/>
                    <a:ln>
                      <a:noFill/>
                    </a:ln>
                  </pic:spPr>
                </pic:pic>
              </a:graphicData>
            </a:graphic>
          </wp:inline>
        </w:drawing>
      </w:r>
    </w:p>
    <w:p w:rsidR="006F1405" w:rsidRDefault="00AA1476" w:rsidP="00D02AD7">
      <w:pPr>
        <w:pStyle w:val="a6"/>
        <w:ind w:firstLineChars="1250" w:firstLine="2500"/>
      </w:pPr>
      <w:r>
        <w:t>F</w:t>
      </w:r>
      <w:r>
        <w:rPr>
          <w:rFonts w:hint="eastAsia"/>
        </w:rPr>
        <w:t>ig .</w:t>
      </w:r>
      <w:fldSimple w:instr=" SEQ Figure \* ARABIC ">
        <w:r w:rsidR="00757540">
          <w:rPr>
            <w:noProof/>
          </w:rPr>
          <w:t>13</w:t>
        </w:r>
      </w:fldSimple>
      <w:r>
        <w:rPr>
          <w:rFonts w:hint="eastAsia"/>
        </w:rPr>
        <w:t xml:space="preserve"> Trellis for continuous-phase FSK</w:t>
      </w:r>
    </w:p>
    <w:p w:rsidR="00757540" w:rsidRDefault="00757540" w:rsidP="00757540">
      <w:pPr>
        <w:autoSpaceDE w:val="0"/>
        <w:autoSpaceDN w:val="0"/>
        <w:adjustRightInd w:val="0"/>
      </w:pPr>
      <w:r>
        <w:rPr>
          <w:rFonts w:ascii="Times New Roman" w:hAnsi="Times New Roman" w:cs="Times New Roman"/>
          <w:noProof/>
          <w:kern w:val="0"/>
          <w:sz w:val="24"/>
          <w:szCs w:val="24"/>
        </w:rPr>
        <w:drawing>
          <wp:inline distT="0" distB="0" distL="0" distR="0" wp14:anchorId="067FB242" wp14:editId="6BE6523C">
            <wp:extent cx="5257800" cy="1562100"/>
            <wp:effectExtent l="0" t="0" r="0" b="0"/>
            <wp:docPr id="94" name="图片 94" descr="C:\Documents and Settings\Administrator.CHINA-CCE6C076A\桌面\PICTURE\图形1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Documents and Settings\Administrator.CHINA-CCE6C076A\桌面\PICTURE\图形15.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57800" cy="1562100"/>
                    </a:xfrm>
                    <a:prstGeom prst="rect">
                      <a:avLst/>
                    </a:prstGeom>
                    <a:noFill/>
                    <a:ln>
                      <a:noFill/>
                    </a:ln>
                  </pic:spPr>
                </pic:pic>
              </a:graphicData>
            </a:graphic>
          </wp:inline>
        </w:drawing>
      </w:r>
    </w:p>
    <w:p w:rsidR="00757540" w:rsidRDefault="00757540" w:rsidP="00D02AD7">
      <w:pPr>
        <w:pStyle w:val="a6"/>
        <w:ind w:firstLineChars="250" w:firstLine="500"/>
      </w:pPr>
      <w:r>
        <w:t>Fig</w:t>
      </w:r>
      <w:r>
        <w:rPr>
          <w:rFonts w:hint="eastAsia"/>
        </w:rPr>
        <w:t xml:space="preserve"> .</w:t>
      </w:r>
      <w:fldSimple w:instr=" SEQ Figure \* ARABIC ">
        <w:r>
          <w:rPr>
            <w:noProof/>
          </w:rPr>
          <w:t>14</w:t>
        </w:r>
      </w:fldSimple>
      <w:r>
        <w:rPr>
          <w:rFonts w:hint="eastAsia"/>
        </w:rPr>
        <w:t xml:space="preserve"> Typical incorrect subset. Heavy line : correct path. Lighter lines : incorrect subset.</w:t>
      </w:r>
    </w:p>
    <w:p w:rsidR="00955F0A" w:rsidRDefault="00955F0A" w:rsidP="00955F0A">
      <w:pPr>
        <w:ind w:firstLineChars="200" w:firstLine="480"/>
        <w:rPr>
          <w:rFonts w:ascii="Times New Roman" w:hAnsi="Times New Roman" w:cs="Times New Roman"/>
          <w:sz w:val="24"/>
          <w:szCs w:val="24"/>
        </w:rPr>
      </w:pPr>
      <w:r w:rsidRPr="00955F0A">
        <w:rPr>
          <w:rFonts w:ascii="Times New Roman" w:hAnsi="Times New Roman" w:cs="Times New Roman"/>
          <w:sz w:val="24"/>
          <w:szCs w:val="24"/>
        </w:rPr>
        <w:t>By examination of Fig. 14 we see that the error events of</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 xml:space="preserve">lengths 3, 4, . . lie at distances </w:t>
      </w:r>
      <w:r w:rsidRPr="00955F0A">
        <w:rPr>
          <w:position w:val="-12"/>
        </w:rPr>
        <w:object w:dxaOrig="1380" w:dyaOrig="560">
          <v:shape id="_x0000_i1066" type="#_x0000_t75" style="width:36pt;height:19.5pt" o:ole="">
            <v:imagedata r:id="rId100" o:title=""/>
          </v:shape>
          <o:OLEObject Type="Embed" ProgID="Equation.DSMT4" ShapeID="_x0000_i1066" DrawAspect="Content" ObjectID="_1368271762" r:id="rId101"/>
        </w:object>
      </w:r>
      <w:r w:rsidRPr="00955F0A">
        <w:rPr>
          <w:rFonts w:ascii="Times New Roman" w:hAnsi="Times New Roman" w:cs="Times New Roman"/>
          <w:sz w:val="24"/>
          <w:szCs w:val="24"/>
        </w:rPr>
        <w:t xml:space="preserve"> , </w:t>
      </w:r>
      <w:r>
        <w:rPr>
          <w:rFonts w:ascii="Times New Roman" w:hAnsi="Times New Roman" w:cs="Times New Roman" w:hint="eastAsia"/>
          <w:sz w:val="24"/>
          <w:szCs w:val="24"/>
        </w:rPr>
        <w:t>.</w:t>
      </w:r>
      <w:r w:rsidRPr="00955F0A">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 w:val="24"/>
          <w:szCs w:val="24"/>
        </w:rPr>
        <w:t>. from the</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correct path; hence we arri</w:t>
      </w:r>
      <w:r>
        <w:rPr>
          <w:rFonts w:ascii="Times New Roman" w:hAnsi="Times New Roman" w:cs="Times New Roman"/>
          <w:sz w:val="24"/>
          <w:szCs w:val="24"/>
        </w:rPr>
        <w:t>ve at upper and lower bounds on</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Pr>
          <w:rFonts w:ascii="Times New Roman" w:hAnsi="Times New Roman" w:cs="Times New Roman"/>
          <w:sz w:val="24"/>
          <w:szCs w:val="24"/>
        </w:rPr>
        <w:t>) of</w:t>
      </w:r>
      <w:r>
        <w:rPr>
          <w:rFonts w:ascii="Times New Roman" w:hAnsi="Times New Roman" w:cs="Times New Roman" w:hint="eastAsia"/>
          <w:sz w:val="24"/>
          <w:szCs w:val="24"/>
        </w:rPr>
        <w:t xml:space="preserve"> </w:t>
      </w:r>
    </w:p>
    <w:bookmarkStart w:id="66" w:name="OLE_LINK67"/>
    <w:p w:rsidR="00955F0A" w:rsidRDefault="00955F0A" w:rsidP="00955F0A">
      <w:pPr>
        <w:rPr>
          <w:rFonts w:ascii="Times New Roman" w:hAnsi="Times New Roman" w:cs="Times New Roman"/>
          <w:sz w:val="24"/>
          <w:szCs w:val="24"/>
        </w:rPr>
      </w:pPr>
      <w:r w:rsidRPr="00705FB5">
        <w:rPr>
          <w:position w:val="-14"/>
        </w:rPr>
        <w:object w:dxaOrig="10420" w:dyaOrig="580">
          <v:shape id="_x0000_i1067" type="#_x0000_t75" style="width:414pt;height:16.5pt" o:ole="">
            <v:imagedata r:id="rId102" o:title=""/>
          </v:shape>
          <o:OLEObject Type="Embed" ProgID="Equation.DSMT4" ShapeID="_x0000_i1067" DrawAspect="Content" ObjectID="_1368271763" r:id="rId103"/>
        </w:object>
      </w:r>
      <w:bookmarkEnd w:id="66"/>
    </w:p>
    <w:p w:rsidR="00955F0A" w:rsidRPr="00955F0A" w:rsidRDefault="00955F0A" w:rsidP="00955F0A">
      <w:pPr>
        <w:rPr>
          <w:rFonts w:ascii="Times New Roman" w:hAnsi="Times New Roman" w:cs="Times New Roman"/>
          <w:sz w:val="24"/>
          <w:szCs w:val="24"/>
        </w:rPr>
      </w:pPr>
      <w:r w:rsidRPr="00955F0A">
        <w:rPr>
          <w:rFonts w:ascii="Times New Roman" w:hAnsi="Times New Roman" w:cs="Times New Roman"/>
          <w:sz w:val="24"/>
          <w:szCs w:val="24"/>
        </w:rPr>
        <w:t>In view of the rapid decrease of</w:t>
      </w:r>
      <w:r>
        <w:rPr>
          <w:rFonts w:ascii="Times New Roman" w:hAnsi="Times New Roman" w:cs="Times New Roman"/>
          <w:sz w:val="24"/>
          <w:szCs w:val="24"/>
        </w:rPr>
        <w:t xml:space="preserve"> Q(x) with x, this implies that</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 xml:space="preserve">) is accurately estimated as </w:t>
      </w:r>
      <w:r w:rsidRPr="00705FB5">
        <w:rPr>
          <w:position w:val="-14"/>
        </w:rPr>
        <w:object w:dxaOrig="2040" w:dyaOrig="580">
          <v:shape id="_x0000_i1068" type="#_x0000_t75" style="width:49.5pt;height:19.5pt" o:ole="">
            <v:imagedata r:id="rId104" o:title=""/>
          </v:shape>
          <o:OLEObject Type="Embed" ProgID="Equation.DSMT4" ShapeID="_x0000_i1068" DrawAspect="Content" ObjectID="_1368271764" r:id="rId105"/>
        </w:object>
      </w:r>
      <w:r>
        <w:rPr>
          <w:rFonts w:ascii="Times New Roman" w:hAnsi="Times New Roman" w:cs="Times New Roman"/>
          <w:sz w:val="24"/>
          <w:szCs w:val="24"/>
        </w:rPr>
        <w:t xml:space="preserve"> for any reasonable</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 xml:space="preserve">noise variance </w:t>
      </w:r>
      <w:r>
        <w:rPr>
          <w:rFonts w:ascii="Times New Roman" w:hAnsi="Times New Roman" w:cs="Times New Roman"/>
          <w:sz w:val="24"/>
          <w:szCs w:val="24"/>
        </w:rPr>
        <w:t>σ</w:t>
      </w:r>
      <w:r w:rsidRPr="00955F0A">
        <w:rPr>
          <w:rFonts w:ascii="Times New Roman" w:hAnsi="Times New Roman" w:cs="Times New Roman" w:hint="eastAsia"/>
          <w:sz w:val="24"/>
          <w:szCs w:val="24"/>
          <w:vertAlign w:val="superscript"/>
        </w:rPr>
        <w:t>2</w:t>
      </w:r>
      <w:r w:rsidRPr="00955F0A">
        <w:rPr>
          <w:rFonts w:ascii="Times New Roman" w:hAnsi="Times New Roman" w:cs="Times New Roman"/>
          <w:sz w:val="24"/>
          <w:szCs w:val="24"/>
        </w:rPr>
        <w:t xml:space="preserve">. It is easily </w:t>
      </w:r>
      <w:r>
        <w:rPr>
          <w:rFonts w:ascii="Times New Roman" w:hAnsi="Times New Roman" w:cs="Times New Roman"/>
          <w:sz w:val="24"/>
          <w:szCs w:val="24"/>
        </w:rPr>
        <w:t>verified from Fig. 13 that this</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result is independent</w:t>
      </w:r>
      <w:r>
        <w:rPr>
          <w:rFonts w:ascii="Times New Roman" w:hAnsi="Times New Roman" w:cs="Times New Roman" w:hint="eastAsia"/>
          <w:sz w:val="24"/>
          <w:szCs w:val="24"/>
        </w:rPr>
        <w:t xml:space="preserve"> </w:t>
      </w:r>
      <w:r>
        <w:rPr>
          <w:rFonts w:ascii="Times New Roman" w:hAnsi="Times New Roman" w:cs="Times New Roman"/>
          <w:sz w:val="24"/>
          <w:szCs w:val="24"/>
        </w:rPr>
        <w:t>o</w:t>
      </w:r>
      <w:r w:rsidRPr="00955F0A">
        <w:rPr>
          <w:rFonts w:ascii="Times New Roman" w:hAnsi="Times New Roman" w:cs="Times New Roman"/>
          <w:sz w:val="24"/>
          <w:szCs w:val="24"/>
        </w:rPr>
        <w:t>f the correct path</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x or the time</w:t>
      </w:r>
      <w:r>
        <w:rPr>
          <w:rFonts w:ascii="Times New Roman" w:hAnsi="Times New Roman" w:cs="Times New Roman" w:hint="eastAsia"/>
          <w:sz w:val="24"/>
          <w:szCs w:val="24"/>
        </w:rPr>
        <w:t xml:space="preserve"> k</w:t>
      </w:r>
      <w:r w:rsidRPr="00955F0A">
        <w:rPr>
          <w:rFonts w:ascii="Times New Roman" w:hAnsi="Times New Roman" w:cs="Times New Roman"/>
          <w:sz w:val="24"/>
          <w:szCs w:val="24"/>
        </w:rPr>
        <w:t xml:space="preserve"> .</w:t>
      </w:r>
    </w:p>
    <w:p w:rsidR="001F7C9B" w:rsidRPr="001F7C9B" w:rsidRDefault="00955F0A" w:rsidP="001F7C9B">
      <w:pPr>
        <w:ind w:firstLineChars="200" w:firstLine="480"/>
        <w:rPr>
          <w:rFonts w:ascii="Times New Roman" w:hAnsi="Times New Roman" w:cs="Times New Roman"/>
          <w:sz w:val="24"/>
          <w:szCs w:val="24"/>
        </w:rPr>
      </w:pPr>
      <w:r w:rsidRPr="00955F0A">
        <w:rPr>
          <w:rFonts w:ascii="Times New Roman" w:hAnsi="Times New Roman" w:cs="Times New Roman"/>
          <w:sz w:val="24"/>
          <w:szCs w:val="24"/>
        </w:rPr>
        <w:t>This res</w:t>
      </w:r>
      <w:r>
        <w:rPr>
          <w:rFonts w:ascii="Times New Roman" w:hAnsi="Times New Roman" w:cs="Times New Roman"/>
          <w:sz w:val="24"/>
          <w:szCs w:val="24"/>
        </w:rPr>
        <w:t>ult is interesting in that the</w:t>
      </w:r>
      <w:r>
        <w:rPr>
          <w:rFonts w:ascii="Times New Roman" w:hAnsi="Times New Roman" w:cs="Times New Roman" w:hint="eastAsia"/>
          <w:sz w:val="24"/>
          <w:szCs w:val="24"/>
        </w:rPr>
        <w:t xml:space="preserve"> </w:t>
      </w:r>
      <w:r>
        <w:rPr>
          <w:rFonts w:ascii="Times New Roman" w:hAnsi="Times New Roman" w:cs="Times New Roman"/>
          <w:sz w:val="24"/>
          <w:szCs w:val="24"/>
        </w:rPr>
        <w:t>b</w:t>
      </w:r>
      <w:r w:rsidRPr="00955F0A">
        <w:rPr>
          <w:rFonts w:ascii="Times New Roman" w:hAnsi="Times New Roman" w:cs="Times New Roman"/>
          <w:sz w:val="24"/>
          <w:szCs w:val="24"/>
        </w:rPr>
        <w:t>est one can do with</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coherent detection in a single symbol interval is Q(1/2</w:t>
      </w:r>
      <w:r>
        <w:rPr>
          <w:rFonts w:ascii="Times New Roman" w:hAnsi="Times New Roman" w:cs="Times New Roman"/>
          <w:sz w:val="24"/>
          <w:szCs w:val="24"/>
        </w:rPr>
        <w:t>σ) for</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orthogonal signals. Thus ex</w:t>
      </w:r>
      <w:r>
        <w:rPr>
          <w:rFonts w:ascii="Times New Roman" w:hAnsi="Times New Roman" w:cs="Times New Roman"/>
          <w:sz w:val="24"/>
          <w:szCs w:val="24"/>
        </w:rPr>
        <w:t>ploiting the memory doubles the</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effective signal energy, or imp</w:t>
      </w:r>
      <w:r>
        <w:rPr>
          <w:rFonts w:ascii="Times New Roman" w:hAnsi="Times New Roman" w:cs="Times New Roman"/>
          <w:sz w:val="24"/>
          <w:szCs w:val="24"/>
        </w:rPr>
        <w:t>roves the signal-to-noise ratio</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by 3 dB. It may therefore b</w:t>
      </w:r>
      <w:r>
        <w:rPr>
          <w:rFonts w:ascii="Times New Roman" w:hAnsi="Times New Roman" w:cs="Times New Roman"/>
          <w:sz w:val="24"/>
          <w:szCs w:val="24"/>
        </w:rPr>
        <w:t>e claimed that continuous-phase</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FSK is inherently 3 dB better t</w:t>
      </w:r>
      <w:r>
        <w:rPr>
          <w:rFonts w:ascii="Times New Roman" w:hAnsi="Times New Roman" w:cs="Times New Roman"/>
          <w:sz w:val="24"/>
          <w:szCs w:val="24"/>
        </w:rPr>
        <w:t>han noncontinuous for deviation</w:t>
      </w:r>
      <w:r w:rsidRPr="00955F0A">
        <w:rPr>
          <w:rFonts w:ascii="Times New Roman" w:hAnsi="Times New Roman" w:cs="Times New Roman"/>
          <w:sz w:val="24"/>
          <w:szCs w:val="24"/>
        </w:rPr>
        <w:t xml:space="preserve"> ratio</w:t>
      </w:r>
      <w:bookmarkStart w:id="67" w:name="OLE_LINK68"/>
      <w:bookmarkStart w:id="68" w:name="OLE_LINK69"/>
      <w:r w:rsidRPr="00705FB5">
        <w:rPr>
          <w:position w:val="-36"/>
        </w:rPr>
        <w:object w:dxaOrig="340" w:dyaOrig="960">
          <v:shape id="_x0000_i1069" type="#_x0000_t75" style="width:8.25pt;height:32.25pt" o:ole="">
            <v:imagedata r:id="rId106" o:title=""/>
          </v:shape>
          <o:OLEObject Type="Embed" ProgID="Equation.DSMT4" ShapeID="_x0000_i1069" DrawAspect="Content" ObjectID="_1368271765" r:id="rId107"/>
        </w:object>
      </w:r>
      <w:bookmarkEnd w:id="67"/>
      <w:bookmarkEnd w:id="68"/>
      <w:r w:rsidRPr="00955F0A">
        <w:rPr>
          <w:rFonts w:ascii="Times New Roman" w:hAnsi="Times New Roman" w:cs="Times New Roman"/>
          <w:sz w:val="24"/>
          <w:szCs w:val="24"/>
        </w:rPr>
        <w:t>, or as good as antip</w:t>
      </w:r>
      <w:r w:rsidR="001F7C9B">
        <w:rPr>
          <w:rFonts w:ascii="Times New Roman" w:hAnsi="Times New Roman" w:cs="Times New Roman"/>
          <w:sz w:val="24"/>
          <w:szCs w:val="24"/>
        </w:rPr>
        <w:t>odal phase-shift keying. (While</w:t>
      </w:r>
      <w:r w:rsidR="001F7C9B">
        <w:rPr>
          <w:rFonts w:ascii="Times New Roman" w:hAnsi="Times New Roman" w:cs="Times New Roman" w:hint="eastAsia"/>
          <w:sz w:val="24"/>
          <w:szCs w:val="24"/>
        </w:rPr>
        <w:t xml:space="preserve"> </w:t>
      </w:r>
      <w:r w:rsidRPr="00955F0A">
        <w:rPr>
          <w:rFonts w:ascii="Times New Roman" w:hAnsi="Times New Roman" w:cs="Times New Roman"/>
          <w:sz w:val="24"/>
          <w:szCs w:val="24"/>
        </w:rPr>
        <w:t>we have proved this only</w:t>
      </w:r>
      <w:r w:rsidR="002F6D63">
        <w:rPr>
          <w:rFonts w:ascii="Times New Roman" w:hAnsi="Times New Roman" w:cs="Times New Roman" w:hint="eastAsia"/>
          <w:sz w:val="24"/>
          <w:szCs w:val="24"/>
        </w:rPr>
        <w:t xml:space="preserve"> </w:t>
      </w:r>
      <w:r w:rsidR="002F6D63">
        <w:rPr>
          <w:rFonts w:ascii="Times New Roman" w:hAnsi="Times New Roman" w:cs="Times New Roman"/>
          <w:sz w:val="24"/>
          <w:szCs w:val="24"/>
        </w:rPr>
        <w:t>fo</w:t>
      </w:r>
      <w:r w:rsidRPr="00955F0A">
        <w:rPr>
          <w:rFonts w:ascii="Times New Roman" w:hAnsi="Times New Roman" w:cs="Times New Roman"/>
          <w:sz w:val="24"/>
          <w:szCs w:val="24"/>
        </w:rPr>
        <w:t xml:space="preserve">r a deviation ratio of </w:t>
      </w:r>
      <w:r w:rsidR="002F6D63" w:rsidRPr="00705FB5">
        <w:rPr>
          <w:position w:val="-36"/>
        </w:rPr>
        <w:object w:dxaOrig="340" w:dyaOrig="960">
          <v:shape id="_x0000_i1070" type="#_x0000_t75" style="width:8.25pt;height:32.25pt" o:ole="">
            <v:imagedata r:id="rId106" o:title=""/>
          </v:shape>
          <o:OLEObject Type="Embed" ProgID="Equation.DSMT4" ShapeID="_x0000_i1070" DrawAspect="Content" ObjectID="_1368271766" r:id="rId108"/>
        </w:object>
      </w:r>
      <w:r w:rsidRPr="00955F0A">
        <w:rPr>
          <w:rFonts w:ascii="Times New Roman" w:hAnsi="Times New Roman" w:cs="Times New Roman"/>
          <w:sz w:val="24"/>
          <w:szCs w:val="24"/>
        </w:rPr>
        <w:t>, it holds</w:t>
      </w:r>
      <w:r w:rsidR="001F7C9B">
        <w:rPr>
          <w:rFonts w:ascii="Times New Roman" w:hAnsi="Times New Roman" w:cs="Times New Roman" w:hint="eastAsia"/>
          <w:sz w:val="24"/>
          <w:szCs w:val="24"/>
        </w:rPr>
        <w:t xml:space="preserve"> </w:t>
      </w:r>
      <w:r w:rsidR="001F7C9B">
        <w:rPr>
          <w:rFonts w:ascii="Times New Roman" w:hAnsi="Times New Roman" w:cs="Times New Roman"/>
          <w:sz w:val="24"/>
          <w:szCs w:val="24"/>
        </w:rPr>
        <w:t>for</w:t>
      </w:r>
      <w:r w:rsidR="001F7C9B">
        <w:rPr>
          <w:rFonts w:ascii="Times New Roman" w:hAnsi="Times New Roman" w:cs="Times New Roman" w:hint="eastAsia"/>
          <w:sz w:val="24"/>
          <w:szCs w:val="24"/>
        </w:rPr>
        <w:t xml:space="preserve"> </w:t>
      </w:r>
      <w:r w:rsidRPr="00955F0A">
        <w:rPr>
          <w:rFonts w:ascii="Times New Roman" w:hAnsi="Times New Roman" w:cs="Times New Roman"/>
          <w:sz w:val="24"/>
          <w:szCs w:val="24"/>
        </w:rPr>
        <w:t>nearly any deviation ratio.) Even though th</w:t>
      </w:r>
      <w:r w:rsidR="001F7C9B">
        <w:rPr>
          <w:rFonts w:ascii="Times New Roman" w:hAnsi="Times New Roman" w:cs="Times New Roman" w:hint="eastAsia"/>
          <w:sz w:val="24"/>
          <w:szCs w:val="24"/>
        </w:rPr>
        <w:t xml:space="preserve">e </w:t>
      </w:r>
      <w:r w:rsidR="001F7C9B">
        <w:rPr>
          <w:rFonts w:ascii="Times New Roman" w:hAnsi="Times New Roman" w:cs="Times New Roman"/>
          <w:sz w:val="24"/>
          <w:szCs w:val="24"/>
        </w:rPr>
        <w:t>VA is quite simple</w:t>
      </w:r>
      <w:r w:rsidR="001F7C9B">
        <w:rPr>
          <w:rFonts w:ascii="Times New Roman" w:hAnsi="Times New Roman" w:cs="Times New Roman" w:hint="eastAsia"/>
          <w:sz w:val="24"/>
          <w:szCs w:val="24"/>
        </w:rPr>
        <w:t xml:space="preserve"> </w:t>
      </w:r>
      <w:r w:rsidRPr="00955F0A">
        <w:rPr>
          <w:rFonts w:ascii="Times New Roman" w:hAnsi="Times New Roman" w:cs="Times New Roman"/>
          <w:sz w:val="24"/>
          <w:szCs w:val="24"/>
        </w:rPr>
        <w:t xml:space="preserve">for a two-state trellis, the </w:t>
      </w:r>
      <w:r w:rsidR="001F7C9B">
        <w:rPr>
          <w:rFonts w:ascii="Times New Roman" w:hAnsi="Times New Roman" w:cs="Times New Roman"/>
          <w:sz w:val="24"/>
          <w:szCs w:val="24"/>
        </w:rPr>
        <w:t>fact that only one typ</w:t>
      </w:r>
      <w:r w:rsidR="001F7C9B">
        <w:rPr>
          <w:rFonts w:ascii="Times New Roman" w:hAnsi="Times New Roman" w:cs="Times New Roman" w:hint="eastAsia"/>
          <w:sz w:val="24"/>
          <w:szCs w:val="24"/>
        </w:rPr>
        <w:t xml:space="preserve">e </w:t>
      </w:r>
      <w:r w:rsidR="001F7C9B">
        <w:rPr>
          <w:rFonts w:ascii="Times New Roman" w:hAnsi="Times New Roman" w:cs="Times New Roman"/>
          <w:sz w:val="24"/>
          <w:szCs w:val="24"/>
        </w:rPr>
        <w:t>of error</w:t>
      </w:r>
      <w:r w:rsidR="001F7C9B">
        <w:rPr>
          <w:rFonts w:ascii="Times New Roman" w:hAnsi="Times New Roman" w:cs="Times New Roman" w:hint="eastAsia"/>
          <w:sz w:val="24"/>
          <w:szCs w:val="24"/>
        </w:rPr>
        <w:t xml:space="preserve"> </w:t>
      </w:r>
      <w:r w:rsidRPr="00955F0A">
        <w:rPr>
          <w:rFonts w:ascii="Times New Roman" w:hAnsi="Times New Roman" w:cs="Times New Roman"/>
          <w:sz w:val="24"/>
          <w:szCs w:val="24"/>
        </w:rPr>
        <w:t>event has any significant probability permits still simpler</w:t>
      </w:r>
      <w:r w:rsidR="001F7C9B">
        <w:rPr>
          <w:rFonts w:ascii="Times New Roman" w:hAnsi="Times New Roman" w:cs="Times New Roman" w:hint="eastAsia"/>
          <w:sz w:val="24"/>
          <w:szCs w:val="24"/>
        </w:rPr>
        <w:t xml:space="preserve"> sub-</w:t>
      </w:r>
      <w:r w:rsidR="001F7C9B" w:rsidRPr="001F7C9B">
        <w:rPr>
          <w:rFonts w:ascii="Times New Roman" w:hAnsi="Times New Roman" w:cs="Times New Roman"/>
          <w:sz w:val="24"/>
          <w:szCs w:val="24"/>
        </w:rPr>
        <w:t>optimum schemes to achieve e</w:t>
      </w:r>
      <w:r w:rsidR="001F7C9B">
        <w:rPr>
          <w:rFonts w:ascii="Times New Roman" w:hAnsi="Times New Roman" w:cs="Times New Roman"/>
          <w:sz w:val="24"/>
          <w:szCs w:val="24"/>
        </w:rPr>
        <w:t>ffectively the same performance</w:t>
      </w:r>
      <w:r w:rsidR="001F7C9B">
        <w:rPr>
          <w:rFonts w:ascii="Times New Roman" w:hAnsi="Times New Roman" w:cs="Times New Roman" w:hint="eastAsia"/>
          <w:sz w:val="24"/>
          <w:szCs w:val="24"/>
        </w:rPr>
        <w:t xml:space="preserve"> </w:t>
      </w:r>
      <w:r w:rsidR="001F7C9B">
        <w:rPr>
          <w:rFonts w:ascii="Times New Roman" w:hAnsi="Times New Roman" w:cs="Times New Roman"/>
          <w:sz w:val="24"/>
          <w:szCs w:val="24"/>
        </w:rPr>
        <w:t>[43</w:t>
      </w:r>
      <w:r w:rsidR="006623A4">
        <w:rPr>
          <w:rFonts w:ascii="Times New Roman" w:hAnsi="Times New Roman" w:cs="Times New Roman" w:hint="eastAsia"/>
          <w:sz w:val="24"/>
          <w:szCs w:val="24"/>
        </w:rPr>
        <w:t>]</w:t>
      </w:r>
      <w:r w:rsidR="001F7C9B">
        <w:rPr>
          <w:rFonts w:ascii="Times New Roman" w:hAnsi="Times New Roman" w:cs="Times New Roman"/>
          <w:sz w:val="24"/>
          <w:szCs w:val="24"/>
        </w:rPr>
        <w:t>, [44</w:t>
      </w:r>
      <w:r w:rsidR="006623A4">
        <w:rPr>
          <w:rFonts w:ascii="Times New Roman" w:hAnsi="Times New Roman" w:cs="Times New Roman" w:hint="eastAsia"/>
          <w:sz w:val="24"/>
          <w:szCs w:val="24"/>
        </w:rPr>
        <w:t>]</w:t>
      </w:r>
      <w:r w:rsidR="001F7C9B">
        <w:rPr>
          <w:rFonts w:ascii="Times New Roman" w:hAnsi="Times New Roman" w:cs="Times New Roman"/>
          <w:sz w:val="24"/>
          <w:szCs w:val="24"/>
        </w:rPr>
        <w:t>.</w:t>
      </w:r>
    </w:p>
    <w:p w:rsidR="001F7C9B" w:rsidRPr="001F7C9B" w:rsidRDefault="001F7C9B" w:rsidP="001F7C9B">
      <w:pPr>
        <w:ind w:firstLineChars="1350" w:firstLine="3240"/>
        <w:rPr>
          <w:rFonts w:ascii="Times New Roman" w:hAnsi="Times New Roman" w:cs="Times New Roman"/>
          <w:sz w:val="24"/>
          <w:szCs w:val="24"/>
        </w:rPr>
      </w:pPr>
      <w:r w:rsidRPr="001F7C9B">
        <w:rPr>
          <w:rFonts w:ascii="Times New Roman" w:hAnsi="Times New Roman" w:cs="Times New Roman"/>
          <w:sz w:val="24"/>
          <w:szCs w:val="24"/>
        </w:rPr>
        <w:t>V. APPLICATIONS</w:t>
      </w:r>
    </w:p>
    <w:p w:rsidR="001F7C9B" w:rsidRPr="001F7C9B" w:rsidRDefault="001F7C9B" w:rsidP="001F7C9B">
      <w:pPr>
        <w:ind w:firstLineChars="200" w:firstLine="480"/>
        <w:rPr>
          <w:rFonts w:ascii="Times New Roman" w:hAnsi="Times New Roman" w:cs="Times New Roman"/>
          <w:sz w:val="24"/>
          <w:szCs w:val="24"/>
        </w:rPr>
      </w:pPr>
      <w:r w:rsidRPr="001F7C9B">
        <w:rPr>
          <w:rFonts w:ascii="Times New Roman" w:hAnsi="Times New Roman" w:cs="Times New Roman"/>
          <w:sz w:val="24"/>
          <w:szCs w:val="24"/>
        </w:rPr>
        <w:t>We conclude with a review o</w:t>
      </w:r>
      <w:r>
        <w:rPr>
          <w:rFonts w:ascii="Times New Roman" w:hAnsi="Times New Roman" w:cs="Times New Roman"/>
          <w:sz w:val="24"/>
          <w:szCs w:val="24"/>
        </w:rPr>
        <w:t>f the results, both theoretical</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and practical, obtained with the VA to date.</w:t>
      </w:r>
    </w:p>
    <w:p w:rsidR="001F7C9B" w:rsidRPr="001F7C9B" w:rsidRDefault="001F7C9B" w:rsidP="001F7C9B">
      <w:pPr>
        <w:pStyle w:val="a3"/>
        <w:numPr>
          <w:ilvl w:val="0"/>
          <w:numId w:val="5"/>
        </w:numPr>
        <w:ind w:firstLineChars="0"/>
        <w:rPr>
          <w:rFonts w:ascii="Times New Roman" w:hAnsi="Times New Roman" w:cs="Times New Roman"/>
          <w:sz w:val="24"/>
          <w:szCs w:val="24"/>
        </w:rPr>
      </w:pPr>
      <w:r w:rsidRPr="001F7C9B">
        <w:rPr>
          <w:rFonts w:ascii="Times New Roman" w:hAnsi="Times New Roman" w:cs="Times New Roman"/>
          <w:sz w:val="24"/>
          <w:szCs w:val="24"/>
        </w:rPr>
        <w:lastRenderedPageBreak/>
        <w:t>Convolutional Codes</w:t>
      </w:r>
    </w:p>
    <w:p w:rsidR="001F7C9B" w:rsidRPr="001F7C9B" w:rsidRDefault="001F7C9B" w:rsidP="001F7C9B">
      <w:pPr>
        <w:ind w:firstLineChars="200" w:firstLine="480"/>
        <w:rPr>
          <w:rFonts w:ascii="Times New Roman" w:hAnsi="Times New Roman" w:cs="Times New Roman"/>
          <w:sz w:val="24"/>
          <w:szCs w:val="24"/>
        </w:rPr>
      </w:pPr>
      <w:r w:rsidRPr="001F7C9B">
        <w:rPr>
          <w:rFonts w:ascii="Times New Roman" w:hAnsi="Times New Roman" w:cs="Times New Roman"/>
          <w:sz w:val="24"/>
          <w:szCs w:val="24"/>
        </w:rPr>
        <w:t>It was for convolutional cod</w:t>
      </w:r>
      <w:r>
        <w:rPr>
          <w:rFonts w:ascii="Times New Roman" w:hAnsi="Times New Roman" w:cs="Times New Roman"/>
          <w:sz w:val="24"/>
          <w:szCs w:val="24"/>
        </w:rPr>
        <w:t>es that the algorithm was first</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developed, and naturally it has had its greatest impact here.</w:t>
      </w:r>
    </w:p>
    <w:p w:rsidR="001F7C9B" w:rsidRPr="001F7C9B" w:rsidRDefault="001F7C9B" w:rsidP="001F7C9B">
      <w:pPr>
        <w:ind w:firstLineChars="200" w:firstLine="480"/>
        <w:rPr>
          <w:rFonts w:ascii="Times New Roman" w:hAnsi="Times New Roman" w:cs="Times New Roman"/>
          <w:sz w:val="24"/>
          <w:szCs w:val="24"/>
        </w:rPr>
      </w:pPr>
      <w:r w:rsidRPr="001F7C9B">
        <w:rPr>
          <w:rFonts w:ascii="Times New Roman" w:hAnsi="Times New Roman" w:cs="Times New Roman"/>
          <w:sz w:val="24"/>
          <w:szCs w:val="24"/>
        </w:rPr>
        <w:t>The principal theoretical r</w:t>
      </w:r>
      <w:r>
        <w:rPr>
          <w:rFonts w:ascii="Times New Roman" w:hAnsi="Times New Roman" w:cs="Times New Roman"/>
          <w:sz w:val="24"/>
          <w:szCs w:val="24"/>
        </w:rPr>
        <w:t>esult is contained in Viterbi’s</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original paper [</w:t>
      </w:r>
      <w:r>
        <w:rPr>
          <w:rFonts w:ascii="Times New Roman" w:hAnsi="Times New Roman" w:cs="Times New Roman" w:hint="eastAsia"/>
          <w:sz w:val="24"/>
          <w:szCs w:val="24"/>
        </w:rPr>
        <w:t>1</w:t>
      </w:r>
      <w:r w:rsidRPr="001F7C9B">
        <w:rPr>
          <w:rFonts w:ascii="Times New Roman" w:hAnsi="Times New Roman" w:cs="Times New Roman"/>
          <w:sz w:val="24"/>
          <w:szCs w:val="24"/>
        </w:rPr>
        <w:t>]; see also [</w:t>
      </w:r>
      <w:r>
        <w:rPr>
          <w:rFonts w:ascii="Times New Roman" w:hAnsi="Times New Roman" w:cs="Times New Roman" w:hint="eastAsia"/>
          <w:sz w:val="24"/>
          <w:szCs w:val="24"/>
        </w:rPr>
        <w:t>5]</w:t>
      </w:r>
      <w:r w:rsidRPr="001F7C9B">
        <w:rPr>
          <w:rFonts w:ascii="Times New Roman" w:hAnsi="Times New Roman" w:cs="Times New Roman"/>
          <w:sz w:val="24"/>
          <w:szCs w:val="24"/>
        </w:rPr>
        <w:t xml:space="preserve">-[7]. It shows that for a </w:t>
      </w:r>
      <w:r>
        <w:rPr>
          <w:rFonts w:ascii="Times New Roman" w:hAnsi="Times New Roman" w:cs="Times New Roman"/>
          <w:sz w:val="24"/>
          <w:szCs w:val="24"/>
        </w:rPr>
        <w:t>suitably</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defined ensemble of random </w:t>
      </w:r>
      <w:r>
        <w:rPr>
          <w:rFonts w:ascii="Times New Roman" w:hAnsi="Times New Roman" w:cs="Times New Roman"/>
          <w:sz w:val="24"/>
          <w:szCs w:val="24"/>
        </w:rPr>
        <w:t>trellis codes and MAP decoding,</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the error probability can be</w:t>
      </w:r>
      <w:r>
        <w:rPr>
          <w:rFonts w:ascii="Times New Roman" w:hAnsi="Times New Roman" w:cs="Times New Roman"/>
          <w:sz w:val="24"/>
          <w:szCs w:val="24"/>
        </w:rPr>
        <w:t xml:space="preserve"> made to decrease exponentially</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with the constraint length</w:t>
      </w:r>
      <w:r>
        <w:rPr>
          <w:rFonts w:ascii="Times New Roman" w:hAnsi="Times New Roman" w:cs="Times New Roman" w:hint="eastAsia"/>
          <w:sz w:val="24"/>
          <w:szCs w:val="24"/>
        </w:rPr>
        <w:t xml:space="preserve"> </w:t>
      </w:r>
      <w:r>
        <w:rPr>
          <w:rFonts w:ascii="Times New Roman" w:hAnsi="Times New Roman" w:cs="Times New Roman"/>
          <w:sz w:val="24"/>
          <w:szCs w:val="24"/>
        </w:rPr>
        <w:t>v at all code rates R less than</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channel capacity. Furthermore, the r</w:t>
      </w:r>
      <w:r>
        <w:rPr>
          <w:rFonts w:ascii="Times New Roman" w:hAnsi="Times New Roman" w:cs="Times New Roman"/>
          <w:sz w:val="24"/>
          <w:szCs w:val="24"/>
        </w:rPr>
        <w:t>ate of decrease is considerably</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faster than for block</w:t>
      </w:r>
      <w:r>
        <w:rPr>
          <w:rFonts w:ascii="Times New Roman" w:hAnsi="Times New Roman" w:cs="Times New Roman"/>
          <w:sz w:val="24"/>
          <w:szCs w:val="24"/>
        </w:rPr>
        <w:t xml:space="preserve"> codes with comparable decoding</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complexity (although t</w:t>
      </w:r>
      <w:r>
        <w:rPr>
          <w:rFonts w:ascii="Times New Roman" w:hAnsi="Times New Roman" w:cs="Times New Roman"/>
          <w:sz w:val="24"/>
          <w:szCs w:val="24"/>
        </w:rPr>
        <w:t>he same as that for block codes</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with the same decoding delay)</w:t>
      </w:r>
      <w:r>
        <w:rPr>
          <w:rFonts w:ascii="Times New Roman" w:hAnsi="Times New Roman" w:cs="Times New Roman"/>
          <w:sz w:val="24"/>
          <w:szCs w:val="24"/>
        </w:rPr>
        <w:t xml:space="preserve">. </w:t>
      </w:r>
      <w:bookmarkStart w:id="69" w:name="OLE_LINK70"/>
      <w:bookmarkStart w:id="70" w:name="OLE_LINK71"/>
      <w:r>
        <w:rPr>
          <w:rFonts w:ascii="Times New Roman" w:hAnsi="Times New Roman" w:cs="Times New Roman"/>
          <w:sz w:val="24"/>
          <w:szCs w:val="24"/>
        </w:rPr>
        <w:t>In our view, the most telling</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comparison between block and</w:t>
      </w:r>
      <w:r>
        <w:rPr>
          <w:rFonts w:ascii="Times New Roman" w:hAnsi="Times New Roman" w:cs="Times New Roman"/>
          <w:sz w:val="24"/>
          <w:szCs w:val="24"/>
        </w:rPr>
        <w:t xml:space="preserve"> convolutional codes is that an</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effectively optimum block co</w:t>
      </w:r>
      <w:r>
        <w:rPr>
          <w:rFonts w:ascii="Times New Roman" w:hAnsi="Times New Roman" w:cs="Times New Roman"/>
          <w:sz w:val="24"/>
          <w:szCs w:val="24"/>
        </w:rPr>
        <w:t>de of any specified length and</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rate can be created by suita</w:t>
      </w:r>
      <w:r>
        <w:rPr>
          <w:rFonts w:ascii="Times New Roman" w:hAnsi="Times New Roman" w:cs="Times New Roman"/>
          <w:sz w:val="24"/>
          <w:szCs w:val="24"/>
        </w:rPr>
        <w:t>bly terminating a convolutional</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trellis) code, but with a l</w:t>
      </w:r>
      <w:r>
        <w:rPr>
          <w:rFonts w:ascii="Times New Roman" w:hAnsi="Times New Roman" w:cs="Times New Roman"/>
          <w:sz w:val="24"/>
          <w:szCs w:val="24"/>
        </w:rPr>
        <w:t>ower rate for the block code of</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course [7]. In fact, if convo</w:t>
      </w:r>
      <w:r>
        <w:rPr>
          <w:rFonts w:ascii="Times New Roman" w:hAnsi="Times New Roman" w:cs="Times New Roman"/>
          <w:sz w:val="24"/>
          <w:szCs w:val="24"/>
        </w:rPr>
        <w:t>lutional codes were any better,</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they could be terminated to yield better blo</w:t>
      </w:r>
      <w:r>
        <w:rPr>
          <w:rFonts w:ascii="Times New Roman" w:hAnsi="Times New Roman" w:cs="Times New Roman"/>
          <w:sz w:val="24"/>
          <w:szCs w:val="24"/>
        </w:rPr>
        <w:t>ck codes than are</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theoretically possible-an observation which shows that the</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bounds on convolutional code performance must be tight.</w:t>
      </w:r>
      <w:bookmarkEnd w:id="69"/>
      <w:bookmarkEnd w:id="70"/>
    </w:p>
    <w:p w:rsidR="001F7C9B" w:rsidRPr="001F7C9B" w:rsidRDefault="001F7C9B" w:rsidP="001F7C9B">
      <w:pPr>
        <w:ind w:firstLineChars="200" w:firstLine="480"/>
        <w:rPr>
          <w:rFonts w:ascii="Times New Roman" w:hAnsi="Times New Roman" w:cs="Times New Roman"/>
          <w:sz w:val="24"/>
          <w:szCs w:val="24"/>
        </w:rPr>
      </w:pPr>
      <w:r w:rsidRPr="001F7C9B">
        <w:rPr>
          <w:rFonts w:ascii="Times New Roman" w:hAnsi="Times New Roman" w:cs="Times New Roman"/>
          <w:sz w:val="24"/>
          <w:szCs w:val="24"/>
        </w:rPr>
        <w:t>For fixed binary convo</w:t>
      </w:r>
      <w:r>
        <w:rPr>
          <w:rFonts w:ascii="Times New Roman" w:hAnsi="Times New Roman" w:cs="Times New Roman"/>
          <w:sz w:val="24"/>
          <w:szCs w:val="24"/>
        </w:rPr>
        <w:t>lutional codes of nonasymptotic</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length on symmetric memoryless channe</w:t>
      </w:r>
      <w:r>
        <w:rPr>
          <w:rFonts w:ascii="Times New Roman" w:hAnsi="Times New Roman" w:cs="Times New Roman"/>
          <w:sz w:val="24"/>
          <w:szCs w:val="24"/>
        </w:rPr>
        <w:t>ls, the principal</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result [6] is that </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w:t>
      </w:r>
      <w:r>
        <w:rPr>
          <w:rFonts w:ascii="Times New Roman" w:hAnsi="Times New Roman" w:cs="Times New Roman"/>
          <w:sz w:val="24"/>
          <w:szCs w:val="24"/>
        </w:rPr>
        <w:t xml:space="preserve"> is approximately given by</w:t>
      </w:r>
      <w:r>
        <w:rPr>
          <w:rFonts w:ascii="Times New Roman" w:hAnsi="Times New Roman" w:cs="Times New Roman" w:hint="eastAsia"/>
          <w:sz w:val="24"/>
          <w:szCs w:val="24"/>
        </w:rPr>
        <w:t xml:space="preserve"> </w:t>
      </w:r>
      <w:r w:rsidRPr="00955F0A">
        <w:rPr>
          <w:rFonts w:ascii="Times New Roman" w:hAnsi="Times New Roman" w:cs="Times New Roman"/>
          <w:sz w:val="24"/>
          <w:szCs w:val="24"/>
        </w:rPr>
        <w:t>P(</w:t>
      </w:r>
      <w:r>
        <w:rPr>
          <w:rFonts w:ascii="Times New Roman" w:hAnsi="Times New Roman" w:cs="Times New Roman"/>
          <w:kern w:val="0"/>
          <w:sz w:val="24"/>
          <w:szCs w:val="24"/>
        </w:rPr>
        <w:t>ε</w:t>
      </w:r>
      <w:r w:rsidRPr="00165A55">
        <w:rPr>
          <w:rFonts w:ascii="Times New Roman" w:hAnsi="Times New Roman" w:cs="Times New Roman"/>
          <w:kern w:val="0"/>
          <w:sz w:val="24"/>
          <w:szCs w:val="24"/>
          <w:vertAlign w:val="subscript"/>
        </w:rPr>
        <w:t>k</w:t>
      </w:r>
      <w:r w:rsidRPr="00955F0A">
        <w:rPr>
          <w:rFonts w:ascii="Times New Roman" w:hAnsi="Times New Roman" w:cs="Times New Roman"/>
          <w:sz w:val="24"/>
          <w:szCs w:val="24"/>
        </w:rPr>
        <w:t>)</w:t>
      </w:r>
      <w:r>
        <w:rPr>
          <w:rFonts w:ascii="Times New Roman" w:hAnsi="Times New Roman" w:cs="Times New Roman" w:hint="eastAsia"/>
          <w:sz w:val="24"/>
          <w:szCs w:val="24"/>
        </w:rPr>
        <w:t>=N</w:t>
      </w:r>
      <w:r w:rsidRPr="001F7C9B">
        <w:rPr>
          <w:rFonts w:ascii="Times New Roman" w:hAnsi="Times New Roman" w:cs="Times New Roman" w:hint="eastAsia"/>
          <w:sz w:val="24"/>
          <w:szCs w:val="24"/>
          <w:vertAlign w:val="subscript"/>
        </w:rPr>
        <w:t>d</w:t>
      </w:r>
      <w:r w:rsidRPr="001F7C9B">
        <w:rPr>
          <w:rFonts w:ascii="Times New Roman" w:hAnsi="Times New Roman" w:cs="Times New Roman" w:hint="eastAsia"/>
          <w:sz w:val="24"/>
          <w:szCs w:val="24"/>
          <w:vertAlign w:val="superscript"/>
        </w:rPr>
        <w:t>2-dD</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where d is the free distance, </w:t>
      </w:r>
      <w:r>
        <w:rPr>
          <w:rFonts w:ascii="Times New Roman" w:hAnsi="Times New Roman" w:cs="Times New Roman" w:hint="eastAsia"/>
          <w:sz w:val="24"/>
          <w:szCs w:val="24"/>
        </w:rPr>
        <w:t>i.</w:t>
      </w:r>
      <w:r w:rsidRPr="001F7C9B">
        <w:rPr>
          <w:rFonts w:ascii="Times New Roman" w:hAnsi="Times New Roman" w:cs="Times New Roman"/>
          <w:sz w:val="24"/>
          <w:szCs w:val="24"/>
        </w:rPr>
        <w:t>e</w:t>
      </w:r>
      <w:r>
        <w:rPr>
          <w:rFonts w:ascii="Times New Roman" w:hAnsi="Times New Roman" w:cs="Times New Roman"/>
          <w:sz w:val="24"/>
          <w:szCs w:val="24"/>
        </w:rPr>
        <w:t>., the minimum Hamming distance</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of any path in the incor</w:t>
      </w:r>
      <w:r>
        <w:rPr>
          <w:rFonts w:ascii="Times New Roman" w:hAnsi="Times New Roman" w:cs="Times New Roman"/>
          <w:sz w:val="24"/>
          <w:szCs w:val="24"/>
        </w:rPr>
        <w:t xml:space="preserve">rect subset </w:t>
      </w:r>
      <w:r w:rsidR="00304684">
        <w:rPr>
          <w:rFonts w:ascii="Times New Roman" w:hAnsi="Times New Roman" w:cs="Times New Roman"/>
          <w:sz w:val="24"/>
          <w:szCs w:val="24"/>
        </w:rPr>
        <w:t>ε</w:t>
      </w:r>
      <w:r w:rsidR="00304684" w:rsidRPr="00304684">
        <w:rPr>
          <w:rFonts w:ascii="Times New Roman" w:hAnsi="Times New Roman" w:cs="Times New Roman" w:hint="eastAsia"/>
          <w:sz w:val="24"/>
          <w:szCs w:val="24"/>
          <w:vertAlign w:val="subscript"/>
        </w:rPr>
        <w:t>k</w:t>
      </w:r>
      <w:r>
        <w:rPr>
          <w:rFonts w:ascii="Times New Roman" w:hAnsi="Times New Roman" w:cs="Times New Roman"/>
          <w:sz w:val="24"/>
          <w:szCs w:val="24"/>
        </w:rPr>
        <w:t xml:space="preserve"> from the correct</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path</w:t>
      </w:r>
      <w:r>
        <w:rPr>
          <w:rFonts w:ascii="Times New Roman" w:hAnsi="Times New Roman" w:cs="Times New Roman" w:hint="eastAsia"/>
          <w:sz w:val="24"/>
          <w:szCs w:val="24"/>
        </w:rPr>
        <w:t>;</w:t>
      </w:r>
      <w:r>
        <w:rPr>
          <w:rFonts w:ascii="Times New Roman" w:hAnsi="Times New Roman" w:cs="Times New Roman"/>
          <w:sz w:val="24"/>
          <w:szCs w:val="24"/>
        </w:rPr>
        <w:t xml:space="preserve"> N</w:t>
      </w:r>
      <w:r w:rsidRPr="001F7C9B">
        <w:rPr>
          <w:rFonts w:ascii="Times New Roman" w:hAnsi="Times New Roman" w:cs="Times New Roman"/>
          <w:sz w:val="24"/>
          <w:szCs w:val="24"/>
          <w:vertAlign w:val="subscript"/>
        </w:rPr>
        <w:t>d</w:t>
      </w:r>
      <w:r w:rsidRPr="001F7C9B">
        <w:rPr>
          <w:rFonts w:ascii="Times New Roman" w:hAnsi="Times New Roman" w:cs="Times New Roman"/>
          <w:sz w:val="24"/>
          <w:szCs w:val="24"/>
        </w:rPr>
        <w:t xml:space="preserve"> is the number of such paths; and D is </w:t>
      </w:r>
      <w:r>
        <w:rPr>
          <w:rFonts w:ascii="Times New Roman" w:hAnsi="Times New Roman" w:cs="Times New Roman"/>
          <w:sz w:val="24"/>
          <w:szCs w:val="24"/>
        </w:rPr>
        <w:t>the Bhattacharyya</w:t>
      </w:r>
      <w:r>
        <w:rPr>
          <w:rFonts w:ascii="Times New Roman" w:hAnsi="Times New Roman" w:cs="Times New Roman" w:hint="eastAsia"/>
          <w:sz w:val="24"/>
          <w:szCs w:val="24"/>
        </w:rPr>
        <w:t xml:space="preserve"> </w:t>
      </w:r>
      <w:r w:rsidRPr="001F7C9B">
        <w:rPr>
          <w:rFonts w:ascii="Times New Roman" w:hAnsi="Times New Roman" w:cs="Times New Roman"/>
          <w:sz w:val="24"/>
          <w:szCs w:val="24"/>
        </w:rPr>
        <w:t>distance</w:t>
      </w:r>
      <w:r>
        <w:rPr>
          <w:rFonts w:ascii="Times New Roman" w:hAnsi="Times New Roman" w:cs="Times New Roman" w:hint="eastAsia"/>
          <w:sz w:val="24"/>
          <w:szCs w:val="24"/>
        </w:rPr>
        <w:t xml:space="preserve"> : </w:t>
      </w:r>
    </w:p>
    <w:p w:rsidR="001F7C9B" w:rsidRDefault="001F7C9B" w:rsidP="001F7C9B">
      <w:pPr>
        <w:ind w:firstLineChars="1150" w:firstLine="2415"/>
        <w:rPr>
          <w:rFonts w:ascii="Times New Roman" w:hAnsi="Times New Roman" w:cs="Times New Roman"/>
          <w:sz w:val="24"/>
          <w:szCs w:val="24"/>
        </w:rPr>
      </w:pPr>
      <w:r w:rsidRPr="00705FB5">
        <w:rPr>
          <w:position w:val="-42"/>
        </w:rPr>
        <w:object w:dxaOrig="4840" w:dyaOrig="820">
          <v:shape id="_x0000_i1071" type="#_x0000_t75" style="width:166.5pt;height:28.5pt" o:ole="">
            <v:imagedata r:id="rId109" o:title=""/>
          </v:shape>
          <o:OLEObject Type="Embed" ProgID="Equation.DSMT4" ShapeID="_x0000_i1071" DrawAspect="Content" ObjectID="_1368271767" r:id="rId110"/>
        </w:object>
      </w:r>
    </w:p>
    <w:p w:rsidR="001F7C9B" w:rsidRDefault="001F7C9B" w:rsidP="001F7C9B">
      <w:pPr>
        <w:rPr>
          <w:rFonts w:ascii="Times New Roman" w:hAnsi="Times New Roman" w:cs="Times New Roman"/>
          <w:sz w:val="24"/>
          <w:szCs w:val="24"/>
        </w:rPr>
      </w:pPr>
      <w:r w:rsidRPr="001F7C9B">
        <w:rPr>
          <w:rFonts w:ascii="Times New Roman" w:hAnsi="Times New Roman" w:cs="Times New Roman"/>
          <w:sz w:val="24"/>
          <w:szCs w:val="24"/>
        </w:rPr>
        <w:t>where the sum is over all outp</w:t>
      </w:r>
      <w:r>
        <w:rPr>
          <w:rFonts w:ascii="Times New Roman" w:hAnsi="Times New Roman" w:cs="Times New Roman" w:hint="eastAsia"/>
          <w:sz w:val="24"/>
          <w:szCs w:val="24"/>
        </w:rPr>
        <w:t>uts z</w:t>
      </w:r>
      <w:r>
        <w:rPr>
          <w:rFonts w:ascii="Times New Roman" w:hAnsi="Times New Roman" w:cs="Times New Roman"/>
          <w:sz w:val="24"/>
          <w:szCs w:val="24"/>
        </w:rPr>
        <w:t xml:space="preserve"> i</w:t>
      </w:r>
      <w:r w:rsidRPr="001F7C9B">
        <w:rPr>
          <w:rFonts w:ascii="Times New Roman" w:hAnsi="Times New Roman" w:cs="Times New Roman"/>
          <w:sz w:val="24"/>
          <w:szCs w:val="24"/>
        </w:rPr>
        <w:t>n</w:t>
      </w:r>
      <w:r>
        <w:rPr>
          <w:rFonts w:ascii="Times New Roman" w:hAnsi="Times New Roman" w:cs="Times New Roman"/>
          <w:sz w:val="24"/>
          <w:szCs w:val="24"/>
        </w:rPr>
        <w:t xml:space="preserve"> the channel output space</w:t>
      </w:r>
      <w:r>
        <w:rPr>
          <w:rFonts w:ascii="Times New Roman" w:hAnsi="Times New Roman" w:cs="Times New Roman" w:hint="eastAsia"/>
          <w:sz w:val="24"/>
          <w:szCs w:val="24"/>
        </w:rPr>
        <w:t xml:space="preserve"> Z.</w:t>
      </w:r>
    </w:p>
    <w:p w:rsidR="001F7C9B" w:rsidRPr="001F7C9B" w:rsidRDefault="001F7C9B" w:rsidP="00E777D4">
      <w:pPr>
        <w:ind w:firstLineChars="200" w:firstLine="480"/>
        <w:rPr>
          <w:rFonts w:ascii="Times New Roman" w:hAnsi="Times New Roman" w:cs="Times New Roman"/>
          <w:sz w:val="24"/>
          <w:szCs w:val="24"/>
        </w:rPr>
      </w:pPr>
      <w:r w:rsidRPr="001F7C9B">
        <w:rPr>
          <w:rFonts w:ascii="Times New Roman" w:hAnsi="Times New Roman" w:cs="Times New Roman"/>
          <w:sz w:val="24"/>
          <w:szCs w:val="24"/>
        </w:rPr>
        <w:t>On Gaussian channels</w:t>
      </w:r>
      <w:r w:rsidR="00E777D4">
        <w:rPr>
          <w:rFonts w:ascii="Times New Roman" w:hAnsi="Times New Roman" w:cs="Times New Roman" w:hint="eastAsia"/>
          <w:sz w:val="24"/>
          <w:szCs w:val="24"/>
        </w:rPr>
        <w:t xml:space="preserve"> </w:t>
      </w:r>
      <w:r w:rsidR="00E777D4" w:rsidRPr="00955F0A">
        <w:rPr>
          <w:rFonts w:ascii="Times New Roman" w:hAnsi="Times New Roman" w:cs="Times New Roman"/>
          <w:sz w:val="24"/>
          <w:szCs w:val="24"/>
        </w:rPr>
        <w:t>P(</w:t>
      </w:r>
      <w:r w:rsidR="00E777D4">
        <w:rPr>
          <w:rFonts w:ascii="Times New Roman" w:hAnsi="Times New Roman" w:cs="Times New Roman"/>
          <w:kern w:val="0"/>
          <w:sz w:val="24"/>
          <w:szCs w:val="24"/>
        </w:rPr>
        <w:t>ε</w:t>
      </w:r>
      <w:r w:rsidR="00E777D4" w:rsidRPr="00165A55">
        <w:rPr>
          <w:rFonts w:ascii="Times New Roman" w:hAnsi="Times New Roman" w:cs="Times New Roman"/>
          <w:kern w:val="0"/>
          <w:sz w:val="24"/>
          <w:szCs w:val="24"/>
          <w:vertAlign w:val="subscript"/>
        </w:rPr>
        <w:t>k</w:t>
      </w:r>
      <w:r w:rsidR="00E777D4" w:rsidRPr="00955F0A">
        <w:rPr>
          <w:rFonts w:ascii="Times New Roman" w:hAnsi="Times New Roman" w:cs="Times New Roman"/>
          <w:sz w:val="24"/>
          <w:szCs w:val="24"/>
        </w:rPr>
        <w:t>)</w:t>
      </w:r>
      <w:r w:rsidR="00E777D4">
        <w:rPr>
          <w:rFonts w:ascii="Times New Roman" w:hAnsi="Times New Roman" w:cs="Times New Roman"/>
          <w:sz w:val="24"/>
          <w:szCs w:val="24"/>
        </w:rPr>
        <w:t>≈</w:t>
      </w:r>
      <w:r w:rsidR="00E777D4">
        <w:rPr>
          <w:rFonts w:ascii="Times New Roman" w:hAnsi="Times New Roman" w:cs="Times New Roman" w:hint="eastAsia"/>
          <w:sz w:val="24"/>
          <w:szCs w:val="24"/>
        </w:rPr>
        <w:t>Ndexp(-dRE</w:t>
      </w:r>
      <w:r w:rsidR="00E777D4" w:rsidRPr="00E777D4">
        <w:rPr>
          <w:rFonts w:ascii="Times New Roman" w:hAnsi="Times New Roman" w:cs="Times New Roman" w:hint="eastAsia"/>
          <w:sz w:val="24"/>
          <w:szCs w:val="24"/>
          <w:vertAlign w:val="subscript"/>
        </w:rPr>
        <w:t>b</w:t>
      </w:r>
      <w:r w:rsidR="00E777D4">
        <w:rPr>
          <w:rFonts w:ascii="Times New Roman" w:hAnsi="Times New Roman" w:cs="Times New Roman" w:hint="eastAsia"/>
          <w:sz w:val="24"/>
          <w:szCs w:val="24"/>
        </w:rPr>
        <w:t>/N</w:t>
      </w:r>
      <w:r w:rsidR="00E777D4" w:rsidRPr="00E777D4">
        <w:rPr>
          <w:rFonts w:ascii="Times New Roman" w:hAnsi="Times New Roman" w:cs="Times New Roman" w:hint="eastAsia"/>
          <w:sz w:val="24"/>
          <w:szCs w:val="24"/>
          <w:vertAlign w:val="subscript"/>
        </w:rPr>
        <w:t>0</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where </w:t>
      </w:r>
      <w:r w:rsidR="00E777D4">
        <w:rPr>
          <w:rFonts w:ascii="Times New Roman" w:hAnsi="Times New Roman" w:cs="Times New Roman" w:hint="eastAsia"/>
          <w:sz w:val="24"/>
          <w:szCs w:val="24"/>
        </w:rPr>
        <w:t>E</w:t>
      </w:r>
      <w:r w:rsidR="00E777D4" w:rsidRPr="00E777D4">
        <w:rPr>
          <w:rFonts w:ascii="Times New Roman" w:hAnsi="Times New Roman" w:cs="Times New Roman" w:hint="eastAsia"/>
          <w:sz w:val="24"/>
          <w:szCs w:val="24"/>
          <w:vertAlign w:val="subscript"/>
        </w:rPr>
        <w:t>b</w:t>
      </w:r>
      <w:r w:rsidRPr="001F7C9B">
        <w:rPr>
          <w:rFonts w:ascii="Times New Roman" w:hAnsi="Times New Roman" w:cs="Times New Roman"/>
          <w:sz w:val="24"/>
          <w:szCs w:val="24"/>
        </w:rPr>
        <w:t>/N</w:t>
      </w:r>
      <w:r w:rsidR="00E777D4" w:rsidRPr="00E777D4">
        <w:rPr>
          <w:rFonts w:ascii="Times New Roman" w:hAnsi="Times New Roman" w:cs="Times New Roman" w:hint="eastAsia"/>
          <w:sz w:val="24"/>
          <w:szCs w:val="24"/>
          <w:vertAlign w:val="subscript"/>
        </w:rPr>
        <w:t>0</w:t>
      </w:r>
      <w:r w:rsidRPr="001F7C9B">
        <w:rPr>
          <w:rFonts w:ascii="Times New Roman" w:hAnsi="Times New Roman" w:cs="Times New Roman"/>
          <w:sz w:val="24"/>
          <w:szCs w:val="24"/>
        </w:rPr>
        <w:t xml:space="preserve"> is the signal-to-n</w:t>
      </w:r>
      <w:r w:rsidR="00E777D4">
        <w:rPr>
          <w:rFonts w:ascii="Times New Roman" w:hAnsi="Times New Roman" w:cs="Times New Roman"/>
          <w:sz w:val="24"/>
          <w:szCs w:val="24"/>
        </w:rPr>
        <w:t>oise ratio per information bit.</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The tightness of this bound is confirmed by </w:t>
      </w:r>
      <w:r w:rsidR="00E777D4">
        <w:rPr>
          <w:rFonts w:ascii="Times New Roman" w:hAnsi="Times New Roman" w:cs="Times New Roman"/>
          <w:sz w:val="24"/>
          <w:szCs w:val="24"/>
        </w:rPr>
        <w:t>simulations [8],</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9], [22]. For a v =6, d= 10, R=</w:t>
      </w:r>
      <w:r w:rsidR="00E777D4" w:rsidRPr="00705FB5">
        <w:rPr>
          <w:position w:val="-36"/>
        </w:rPr>
        <w:object w:dxaOrig="340" w:dyaOrig="960">
          <v:shape id="_x0000_i1072" type="#_x0000_t75" style="width:8.25pt;height:32.25pt" o:ole="">
            <v:imagedata r:id="rId106" o:title=""/>
          </v:shape>
          <o:OLEObject Type="Embed" ProgID="Equation.DSMT4" ShapeID="_x0000_i1072" DrawAspect="Content" ObjectID="_1368271768" r:id="rId111"/>
        </w:object>
      </w:r>
      <w:r w:rsidR="00E777D4">
        <w:rPr>
          <w:rFonts w:ascii="Times New Roman" w:hAnsi="Times New Roman" w:cs="Times New Roman"/>
          <w:sz w:val="24"/>
          <w:szCs w:val="24"/>
        </w:rPr>
        <w:t xml:space="preserve"> code, for example, error</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 xml:space="preserve">probabilities of </w:t>
      </w:r>
      <w:r w:rsidR="00E777D4">
        <w:rPr>
          <w:rFonts w:ascii="Times New Roman" w:hAnsi="Times New Roman" w:cs="Times New Roman" w:hint="eastAsia"/>
          <w:sz w:val="24"/>
          <w:szCs w:val="24"/>
        </w:rPr>
        <w:t>10</w:t>
      </w:r>
      <w:r w:rsidR="00E777D4" w:rsidRPr="00E777D4">
        <w:rPr>
          <w:rFonts w:ascii="Times New Roman" w:hAnsi="Times New Roman" w:cs="Times New Roman" w:hint="eastAsia"/>
          <w:sz w:val="24"/>
          <w:szCs w:val="24"/>
          <w:vertAlign w:val="superscript"/>
        </w:rPr>
        <w:t>-3</w:t>
      </w:r>
      <w:r w:rsidRPr="001F7C9B">
        <w:rPr>
          <w:rFonts w:ascii="Times New Roman" w:hAnsi="Times New Roman" w:cs="Times New Roman"/>
          <w:sz w:val="24"/>
          <w:szCs w:val="24"/>
        </w:rPr>
        <w:t xml:space="preserve">, </w:t>
      </w:r>
      <w:r w:rsidR="00E777D4">
        <w:rPr>
          <w:rFonts w:ascii="Times New Roman" w:hAnsi="Times New Roman" w:cs="Times New Roman" w:hint="eastAsia"/>
          <w:sz w:val="24"/>
          <w:szCs w:val="24"/>
        </w:rPr>
        <w:t>10</w:t>
      </w:r>
      <w:r w:rsidR="00E777D4" w:rsidRPr="00E777D4">
        <w:rPr>
          <w:rFonts w:ascii="Times New Roman" w:hAnsi="Times New Roman" w:cs="Times New Roman" w:hint="eastAsia"/>
          <w:sz w:val="24"/>
          <w:szCs w:val="24"/>
          <w:vertAlign w:val="superscript"/>
        </w:rPr>
        <w:t>-</w:t>
      </w:r>
      <w:r w:rsidRPr="00E777D4">
        <w:rPr>
          <w:rFonts w:ascii="Times New Roman" w:hAnsi="Times New Roman" w:cs="Times New Roman"/>
          <w:sz w:val="24"/>
          <w:szCs w:val="24"/>
          <w:vertAlign w:val="superscript"/>
        </w:rPr>
        <w:t>5</w:t>
      </w:r>
      <w:r w:rsidRPr="001F7C9B">
        <w:rPr>
          <w:rFonts w:ascii="Times New Roman" w:hAnsi="Times New Roman" w:cs="Times New Roman"/>
          <w:sz w:val="24"/>
          <w:szCs w:val="24"/>
        </w:rPr>
        <w:t xml:space="preserve">, and </w:t>
      </w:r>
      <w:r w:rsidR="00E777D4">
        <w:rPr>
          <w:rFonts w:ascii="Times New Roman" w:hAnsi="Times New Roman" w:cs="Times New Roman" w:hint="eastAsia"/>
          <w:sz w:val="24"/>
          <w:szCs w:val="24"/>
        </w:rPr>
        <w:t>10</w:t>
      </w:r>
      <w:r w:rsidR="00E777D4" w:rsidRPr="00E777D4">
        <w:rPr>
          <w:rFonts w:ascii="Times New Roman" w:hAnsi="Times New Roman" w:cs="Times New Roman" w:hint="eastAsia"/>
          <w:sz w:val="24"/>
          <w:szCs w:val="24"/>
          <w:vertAlign w:val="superscript"/>
        </w:rPr>
        <w:t>-</w:t>
      </w:r>
      <w:r w:rsidRPr="00E777D4">
        <w:rPr>
          <w:rFonts w:ascii="Times New Roman" w:hAnsi="Times New Roman" w:cs="Times New Roman"/>
          <w:sz w:val="24"/>
          <w:szCs w:val="24"/>
          <w:vertAlign w:val="superscript"/>
        </w:rPr>
        <w:t>7</w:t>
      </w:r>
      <w:r w:rsidRPr="001F7C9B">
        <w:rPr>
          <w:rFonts w:ascii="Times New Roman" w:hAnsi="Times New Roman" w:cs="Times New Roman"/>
          <w:sz w:val="24"/>
          <w:szCs w:val="24"/>
        </w:rPr>
        <w:t xml:space="preserve"> are achieved at E</w:t>
      </w:r>
      <w:r w:rsidRPr="00E777D4">
        <w:rPr>
          <w:rFonts w:ascii="Times New Roman" w:hAnsi="Times New Roman" w:cs="Times New Roman"/>
          <w:sz w:val="24"/>
          <w:szCs w:val="24"/>
          <w:vertAlign w:val="subscript"/>
        </w:rPr>
        <w:t>b</w:t>
      </w:r>
      <w:r w:rsidRPr="001F7C9B">
        <w:rPr>
          <w:rFonts w:ascii="Times New Roman" w:hAnsi="Times New Roman" w:cs="Times New Roman"/>
          <w:sz w:val="24"/>
          <w:szCs w:val="24"/>
        </w:rPr>
        <w:t>/N</w:t>
      </w:r>
      <w:r w:rsidR="00E777D4" w:rsidRPr="00E777D4">
        <w:rPr>
          <w:rFonts w:ascii="Times New Roman" w:hAnsi="Times New Roman" w:cs="Times New Roman" w:hint="eastAsia"/>
          <w:sz w:val="24"/>
          <w:szCs w:val="24"/>
          <w:vertAlign w:val="subscript"/>
        </w:rPr>
        <w:t>0</w:t>
      </w:r>
      <w:r w:rsidRPr="001F7C9B">
        <w:rPr>
          <w:rFonts w:ascii="Times New Roman" w:hAnsi="Times New Roman" w:cs="Times New Roman"/>
          <w:sz w:val="24"/>
          <w:szCs w:val="24"/>
        </w:rPr>
        <w:t>=3.0, 4.3, and 5.5 dB, resp</w:t>
      </w:r>
      <w:r w:rsidR="00E777D4">
        <w:rPr>
          <w:rFonts w:ascii="Times New Roman" w:hAnsi="Times New Roman" w:cs="Times New Roman"/>
          <w:sz w:val="24"/>
          <w:szCs w:val="24"/>
        </w:rPr>
        <w:t>ectively, which is within a few</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tenths of a d</w:t>
      </w:r>
      <w:r w:rsidR="00AE3A45">
        <w:rPr>
          <w:rFonts w:ascii="Times New Roman" w:hAnsi="Times New Roman" w:cs="Times New Roman" w:hint="eastAsia"/>
          <w:sz w:val="24"/>
          <w:szCs w:val="24"/>
        </w:rPr>
        <w:t>e</w:t>
      </w:r>
      <w:r w:rsidR="00AE3A45">
        <w:rPr>
          <w:rFonts w:ascii="Times New Roman" w:hAnsi="Times New Roman" w:cs="Times New Roman"/>
          <w:sz w:val="24"/>
          <w:szCs w:val="24"/>
        </w:rPr>
        <w:t>c</w:t>
      </w:r>
      <w:r w:rsidRPr="001F7C9B">
        <w:rPr>
          <w:rFonts w:ascii="Times New Roman" w:hAnsi="Times New Roman" w:cs="Times New Roman"/>
          <w:sz w:val="24"/>
          <w:szCs w:val="24"/>
        </w:rPr>
        <w:t>ibel of this bound [22].</w:t>
      </w:r>
    </w:p>
    <w:p w:rsidR="00E777D4" w:rsidRPr="00E777D4" w:rsidRDefault="001F7C9B" w:rsidP="00E777D4">
      <w:pPr>
        <w:ind w:firstLineChars="200" w:firstLine="480"/>
        <w:rPr>
          <w:rFonts w:ascii="Times New Roman" w:hAnsi="Times New Roman" w:cs="Times New Roman"/>
          <w:sz w:val="24"/>
          <w:szCs w:val="24"/>
        </w:rPr>
      </w:pPr>
      <w:bookmarkStart w:id="71" w:name="OLE_LINK72"/>
      <w:bookmarkStart w:id="72" w:name="OLE_LINK73"/>
      <w:r w:rsidRPr="001F7C9B">
        <w:rPr>
          <w:rFonts w:ascii="Times New Roman" w:hAnsi="Times New Roman" w:cs="Times New Roman"/>
          <w:sz w:val="24"/>
          <w:szCs w:val="24"/>
        </w:rPr>
        <w:t>Channels available for spac</w:t>
      </w:r>
      <w:r w:rsidR="00E777D4">
        <w:rPr>
          <w:rFonts w:ascii="Times New Roman" w:hAnsi="Times New Roman" w:cs="Times New Roman"/>
          <w:sz w:val="24"/>
          <w:szCs w:val="24"/>
        </w:rPr>
        <w:t>e communications are frequently</w:t>
      </w:r>
      <w:r w:rsidR="00E777D4">
        <w:rPr>
          <w:rFonts w:ascii="Times New Roman" w:hAnsi="Times New Roman" w:cs="Times New Roman" w:hint="eastAsia"/>
          <w:sz w:val="24"/>
          <w:szCs w:val="24"/>
        </w:rPr>
        <w:t xml:space="preserve"> </w:t>
      </w:r>
      <w:r w:rsidRPr="001F7C9B">
        <w:rPr>
          <w:rFonts w:ascii="Times New Roman" w:hAnsi="Times New Roman" w:cs="Times New Roman"/>
          <w:sz w:val="24"/>
          <w:szCs w:val="24"/>
        </w:rPr>
        <w:t>accurately modeled as white Gaussian channels. The</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VA is attractive for suc</w:t>
      </w:r>
      <w:r w:rsidR="00E777D4">
        <w:rPr>
          <w:rFonts w:ascii="Times New Roman" w:hAnsi="Times New Roman" w:cs="Times New Roman"/>
          <w:sz w:val="24"/>
          <w:szCs w:val="24"/>
        </w:rPr>
        <w:t>h channels because it gives per</w:t>
      </w:r>
      <w:r w:rsidR="00E777D4">
        <w:rPr>
          <w:rFonts w:ascii="Times New Roman" w:hAnsi="Times New Roman" w:cs="Times New Roman" w:hint="eastAsia"/>
          <w:sz w:val="24"/>
          <w:szCs w:val="24"/>
        </w:rPr>
        <w:t xml:space="preserve">formance superior to all other coding schemes save sequential </w:t>
      </w:r>
      <w:r w:rsidR="00E777D4" w:rsidRPr="00E777D4">
        <w:rPr>
          <w:rFonts w:ascii="Times New Roman" w:hAnsi="Times New Roman" w:cs="Times New Roman"/>
          <w:sz w:val="24"/>
          <w:szCs w:val="24"/>
        </w:rPr>
        <w:t xml:space="preserve">decoding, and does this at high </w:t>
      </w:r>
      <w:r w:rsidR="00E777D4">
        <w:rPr>
          <w:rFonts w:ascii="Times New Roman" w:hAnsi="Times New Roman" w:cs="Times New Roman"/>
          <w:sz w:val="24"/>
          <w:szCs w:val="24"/>
        </w:rPr>
        <w:t>speeds, with modest complexity,</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and with consider</w:t>
      </w:r>
      <w:r w:rsidR="00E777D4">
        <w:rPr>
          <w:rFonts w:ascii="Times New Roman" w:hAnsi="Times New Roman" w:cs="Times New Roman"/>
          <w:sz w:val="24"/>
          <w:szCs w:val="24"/>
        </w:rPr>
        <w:t>able robustness against varying</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channel parameters.</w:t>
      </w:r>
      <w:bookmarkEnd w:id="71"/>
      <w:bookmarkEnd w:id="72"/>
      <w:r w:rsidR="00E777D4" w:rsidRPr="00E777D4">
        <w:rPr>
          <w:rFonts w:ascii="Times New Roman" w:hAnsi="Times New Roman" w:cs="Times New Roman"/>
          <w:sz w:val="24"/>
          <w:szCs w:val="24"/>
        </w:rPr>
        <w:t xml:space="preserve"> </w:t>
      </w:r>
      <w:bookmarkStart w:id="73" w:name="OLE_LINK74"/>
      <w:bookmarkStart w:id="74" w:name="OLE_LINK75"/>
      <w:r w:rsidR="00E777D4" w:rsidRPr="00E777D4">
        <w:rPr>
          <w:rFonts w:ascii="Times New Roman" w:hAnsi="Times New Roman" w:cs="Times New Roman"/>
          <w:sz w:val="24"/>
          <w:szCs w:val="24"/>
        </w:rPr>
        <w:t>A n</w:t>
      </w:r>
      <w:r w:rsidR="00E777D4">
        <w:rPr>
          <w:rFonts w:ascii="Times New Roman" w:hAnsi="Times New Roman" w:cs="Times New Roman"/>
          <w:sz w:val="24"/>
          <w:szCs w:val="24"/>
        </w:rPr>
        <w:t>umber of prototype systems have</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been implemented and tested [2</w:t>
      </w:r>
      <w:r w:rsidR="00E777D4">
        <w:rPr>
          <w:rFonts w:ascii="Times New Roman" w:hAnsi="Times New Roman" w:cs="Times New Roman" w:hint="eastAsia"/>
          <w:sz w:val="24"/>
          <w:szCs w:val="24"/>
        </w:rPr>
        <w:t>1</w:t>
      </w:r>
      <w:r w:rsidR="00E777D4">
        <w:rPr>
          <w:rFonts w:ascii="Times New Roman" w:hAnsi="Times New Roman" w:cs="Times New Roman"/>
          <w:sz w:val="24"/>
          <w:szCs w:val="24"/>
        </w:rPr>
        <w:t>]-[26], some quite original,</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and it seems likely that Viterbi decode</w:t>
      </w:r>
      <w:r w:rsidR="00E777D4">
        <w:rPr>
          <w:rFonts w:ascii="Times New Roman" w:hAnsi="Times New Roman" w:cs="Times New Roman" w:hint="eastAsia"/>
          <w:sz w:val="24"/>
          <w:szCs w:val="24"/>
        </w:rPr>
        <w:t xml:space="preserve">s </w:t>
      </w:r>
      <w:r w:rsidR="00E777D4">
        <w:rPr>
          <w:rFonts w:ascii="Times New Roman" w:hAnsi="Times New Roman" w:cs="Times New Roman"/>
          <w:sz w:val="24"/>
          <w:szCs w:val="24"/>
        </w:rPr>
        <w:t>will become common</w:t>
      </w:r>
      <w:r w:rsidR="00E777D4">
        <w:rPr>
          <w:rFonts w:ascii="Times New Roman" w:hAnsi="Times New Roman" w:cs="Times New Roman" w:hint="eastAsia"/>
          <w:sz w:val="24"/>
          <w:szCs w:val="24"/>
        </w:rPr>
        <w:t xml:space="preserve"> </w:t>
      </w:r>
      <w:r w:rsidR="00E777D4" w:rsidRPr="00E777D4">
        <w:rPr>
          <w:rFonts w:ascii="Times New Roman" w:hAnsi="Times New Roman" w:cs="Times New Roman"/>
          <w:sz w:val="24"/>
          <w:szCs w:val="24"/>
        </w:rPr>
        <w:t>in space communication systems.</w:t>
      </w:r>
      <w:bookmarkEnd w:id="73"/>
      <w:bookmarkEnd w:id="74"/>
    </w:p>
    <w:p w:rsidR="00E777D4" w:rsidRDefault="00E777D4" w:rsidP="00E777D4">
      <w:pPr>
        <w:ind w:firstLineChars="200" w:firstLine="480"/>
        <w:rPr>
          <w:rFonts w:ascii="Times New Roman" w:hAnsi="Times New Roman" w:cs="Times New Roman"/>
          <w:sz w:val="24"/>
          <w:szCs w:val="24"/>
        </w:rPr>
      </w:pPr>
      <w:r w:rsidRPr="00E777D4">
        <w:rPr>
          <w:rFonts w:ascii="Times New Roman" w:hAnsi="Times New Roman" w:cs="Times New Roman"/>
          <w:sz w:val="24"/>
          <w:szCs w:val="24"/>
        </w:rPr>
        <w:t>Finally, Viterbi decoders have been used as elem</w:t>
      </w:r>
      <w:r>
        <w:rPr>
          <w:rFonts w:ascii="Times New Roman" w:hAnsi="Times New Roman" w:cs="Times New Roman"/>
          <w:sz w:val="24"/>
          <w:szCs w:val="24"/>
        </w:rPr>
        <w:t>ents in</w:t>
      </w:r>
      <w:r>
        <w:rPr>
          <w:rFonts w:ascii="Times New Roman" w:hAnsi="Times New Roman" w:cs="Times New Roman" w:hint="eastAsia"/>
          <w:sz w:val="24"/>
          <w:szCs w:val="24"/>
        </w:rPr>
        <w:t xml:space="preserve"> </w:t>
      </w:r>
      <w:r w:rsidRPr="00E777D4">
        <w:rPr>
          <w:rFonts w:ascii="Times New Roman" w:hAnsi="Times New Roman" w:cs="Times New Roman"/>
          <w:sz w:val="24"/>
          <w:szCs w:val="24"/>
        </w:rPr>
        <w:t>very-high-performance concatenated coding schemes [</w:t>
      </w:r>
      <w:r>
        <w:rPr>
          <w:rFonts w:ascii="Times New Roman" w:hAnsi="Times New Roman" w:cs="Times New Roman" w:hint="eastAsia"/>
          <w:sz w:val="24"/>
          <w:szCs w:val="24"/>
        </w:rPr>
        <w:t>10</w:t>
      </w:r>
      <w:r>
        <w:rPr>
          <w:rFonts w:ascii="Times New Roman" w:hAnsi="Times New Roman" w:cs="Times New Roman"/>
          <w:sz w:val="24"/>
          <w:szCs w:val="24"/>
        </w:rPr>
        <w:t>]-</w:t>
      </w:r>
      <w:r w:rsidRPr="00E777D4">
        <w:rPr>
          <w:rFonts w:ascii="Times New Roman" w:hAnsi="Times New Roman" w:cs="Times New Roman"/>
          <w:sz w:val="24"/>
          <w:szCs w:val="24"/>
        </w:rPr>
        <w:t>[12], [27] and in decodin</w:t>
      </w:r>
      <w:r>
        <w:rPr>
          <w:rFonts w:ascii="Times New Roman" w:hAnsi="Times New Roman" w:cs="Times New Roman"/>
          <w:sz w:val="24"/>
          <w:szCs w:val="24"/>
        </w:rPr>
        <w:t>g of convolutional codes in the</w:t>
      </w:r>
      <w:r>
        <w:rPr>
          <w:rFonts w:ascii="Times New Roman" w:hAnsi="Times New Roman" w:cs="Times New Roman" w:hint="eastAsia"/>
          <w:sz w:val="24"/>
          <w:szCs w:val="24"/>
        </w:rPr>
        <w:t xml:space="preserve"> </w:t>
      </w:r>
      <w:r w:rsidRPr="00E777D4">
        <w:rPr>
          <w:rFonts w:ascii="Times New Roman" w:hAnsi="Times New Roman" w:cs="Times New Roman"/>
          <w:sz w:val="24"/>
          <w:szCs w:val="24"/>
        </w:rPr>
        <w:t>presence of intersymbol interference [35], [6</w:t>
      </w:r>
      <w:r>
        <w:rPr>
          <w:rFonts w:ascii="Times New Roman" w:hAnsi="Times New Roman" w:cs="Times New Roman" w:hint="eastAsia"/>
          <w:sz w:val="24"/>
          <w:szCs w:val="24"/>
        </w:rPr>
        <w:t>0</w:t>
      </w:r>
      <w:r w:rsidRPr="00E777D4">
        <w:rPr>
          <w:rFonts w:ascii="Times New Roman" w:hAnsi="Times New Roman" w:cs="Times New Roman"/>
          <w:sz w:val="24"/>
          <w:szCs w:val="24"/>
        </w:rPr>
        <w:t>].</w:t>
      </w:r>
    </w:p>
    <w:p w:rsidR="006A7EDF" w:rsidRPr="00E777D4" w:rsidRDefault="006A7EDF" w:rsidP="00E777D4">
      <w:pPr>
        <w:ind w:firstLineChars="200" w:firstLine="480"/>
        <w:rPr>
          <w:rFonts w:ascii="Times New Roman" w:hAnsi="Times New Roman" w:cs="Times New Roman"/>
          <w:sz w:val="24"/>
          <w:szCs w:val="24"/>
        </w:rPr>
      </w:pPr>
    </w:p>
    <w:p w:rsidR="00E777D4" w:rsidRPr="00E777D4" w:rsidRDefault="00E777D4" w:rsidP="006A7EDF">
      <w:pPr>
        <w:rPr>
          <w:rFonts w:ascii="Times New Roman" w:hAnsi="Times New Roman" w:cs="Times New Roman"/>
          <w:sz w:val="24"/>
          <w:szCs w:val="24"/>
        </w:rPr>
      </w:pPr>
      <w:r w:rsidRPr="00E777D4">
        <w:rPr>
          <w:rFonts w:ascii="Times New Roman" w:hAnsi="Times New Roman" w:cs="Times New Roman"/>
          <w:sz w:val="24"/>
          <w:szCs w:val="24"/>
        </w:rPr>
        <w:lastRenderedPageBreak/>
        <w:t>B. Intersymbol Interference</w:t>
      </w:r>
    </w:p>
    <w:p w:rsidR="00E777D4" w:rsidRPr="00E777D4" w:rsidRDefault="00E777D4" w:rsidP="00E777D4">
      <w:pPr>
        <w:ind w:firstLineChars="200" w:firstLine="480"/>
        <w:rPr>
          <w:rFonts w:ascii="Times New Roman" w:hAnsi="Times New Roman" w:cs="Times New Roman"/>
          <w:sz w:val="24"/>
          <w:szCs w:val="24"/>
        </w:rPr>
      </w:pPr>
      <w:r w:rsidRPr="00E777D4">
        <w:rPr>
          <w:rFonts w:ascii="Times New Roman" w:hAnsi="Times New Roman" w:cs="Times New Roman"/>
          <w:sz w:val="24"/>
          <w:szCs w:val="24"/>
        </w:rPr>
        <w:t>Application of the VA to intersymbol interference problems</w:t>
      </w:r>
      <w:r>
        <w:rPr>
          <w:rFonts w:ascii="Times New Roman" w:hAnsi="Times New Roman" w:cs="Times New Roman" w:hint="eastAsia"/>
          <w:sz w:val="24"/>
          <w:szCs w:val="24"/>
        </w:rPr>
        <w:t xml:space="preserve"> </w:t>
      </w:r>
      <w:r>
        <w:rPr>
          <w:rFonts w:ascii="Times New Roman" w:hAnsi="Times New Roman" w:cs="Times New Roman"/>
          <w:sz w:val="24"/>
          <w:szCs w:val="24"/>
        </w:rPr>
        <w:t>i</w:t>
      </w:r>
      <w:r w:rsidRPr="00E777D4">
        <w:rPr>
          <w:rFonts w:ascii="Times New Roman" w:hAnsi="Times New Roman" w:cs="Times New Roman"/>
          <w:sz w:val="24"/>
          <w:szCs w:val="24"/>
        </w:rPr>
        <w:t xml:space="preserve">s more recent, and </w:t>
      </w:r>
      <w:r>
        <w:rPr>
          <w:rFonts w:ascii="Times New Roman" w:hAnsi="Times New Roman" w:cs="Times New Roman"/>
          <w:sz w:val="24"/>
          <w:szCs w:val="24"/>
        </w:rPr>
        <w:t>the main achievements have been</w:t>
      </w:r>
      <w:r>
        <w:rPr>
          <w:rFonts w:ascii="Times New Roman" w:hAnsi="Times New Roman" w:cs="Times New Roman" w:hint="eastAsia"/>
          <w:sz w:val="24"/>
          <w:szCs w:val="24"/>
        </w:rPr>
        <w:t xml:space="preserve"> </w:t>
      </w:r>
      <w:r w:rsidRPr="00E777D4">
        <w:rPr>
          <w:rFonts w:ascii="Times New Roman" w:hAnsi="Times New Roman" w:cs="Times New Roman"/>
          <w:sz w:val="24"/>
          <w:szCs w:val="24"/>
        </w:rPr>
        <w:t>theoretical. The principal re</w:t>
      </w:r>
      <w:r>
        <w:rPr>
          <w:rFonts w:ascii="Times New Roman" w:hAnsi="Times New Roman" w:cs="Times New Roman"/>
          <w:sz w:val="24"/>
          <w:szCs w:val="24"/>
        </w:rPr>
        <w:t>sult, for PAM in white Gaussian</w:t>
      </w:r>
      <w:r>
        <w:rPr>
          <w:rFonts w:ascii="Times New Roman" w:hAnsi="Times New Roman" w:cs="Times New Roman" w:hint="eastAsia"/>
          <w:sz w:val="24"/>
          <w:szCs w:val="24"/>
        </w:rPr>
        <w:t xml:space="preserve"> </w:t>
      </w:r>
      <w:r>
        <w:rPr>
          <w:rFonts w:ascii="Times New Roman" w:hAnsi="Times New Roman" w:cs="Times New Roman"/>
          <w:sz w:val="24"/>
          <w:szCs w:val="24"/>
        </w:rPr>
        <w:t>noise, is tha</w:t>
      </w:r>
      <w:r w:rsidRPr="00E777D4">
        <w:rPr>
          <w:rFonts w:ascii="Times New Roman" w:hAnsi="Times New Roman" w:cs="Times New Roman"/>
          <w:sz w:val="24"/>
          <w:szCs w:val="24"/>
        </w:rPr>
        <w:t>t P(ε</w:t>
      </w:r>
      <w:r w:rsidRPr="00E777D4">
        <w:rPr>
          <w:rFonts w:ascii="Times New Roman" w:hAnsi="Times New Roman" w:cs="Times New Roman"/>
          <w:sz w:val="24"/>
          <w:szCs w:val="24"/>
          <w:vertAlign w:val="subscript"/>
        </w:rPr>
        <w:t>k</w:t>
      </w:r>
      <w:r w:rsidRPr="00E777D4">
        <w:rPr>
          <w:rFonts w:ascii="Times New Roman" w:hAnsi="Times New Roman" w:cs="Times New Roman"/>
          <w:sz w:val="24"/>
          <w:szCs w:val="24"/>
        </w:rPr>
        <w:t>) can be tightly bounded as</w:t>
      </w:r>
      <w:r>
        <w:rPr>
          <w:rFonts w:ascii="Times New Roman" w:hAnsi="Times New Roman" w:cs="Times New Roman" w:hint="eastAsia"/>
          <w:sz w:val="24"/>
          <w:szCs w:val="24"/>
        </w:rPr>
        <w:t xml:space="preserve"> </w:t>
      </w:r>
      <w:r>
        <w:rPr>
          <w:rFonts w:ascii="Times New Roman" w:hAnsi="Times New Roman" w:cs="Times New Roman"/>
          <w:sz w:val="24"/>
          <w:szCs w:val="24"/>
        </w:rPr>
        <w:t>f</w:t>
      </w:r>
      <w:r w:rsidRPr="00E777D4">
        <w:rPr>
          <w:rFonts w:ascii="Times New Roman" w:hAnsi="Times New Roman" w:cs="Times New Roman"/>
          <w:sz w:val="24"/>
          <w:szCs w:val="24"/>
        </w:rPr>
        <w:t>ollows:</w:t>
      </w:r>
    </w:p>
    <w:p w:rsidR="00E777D4" w:rsidRPr="00E777D4" w:rsidRDefault="00E777D4" w:rsidP="00E777D4">
      <w:pPr>
        <w:ind w:firstLineChars="1000" w:firstLine="2400"/>
        <w:rPr>
          <w:rFonts w:ascii="Times New Roman" w:hAnsi="Times New Roman" w:cs="Times New Roman"/>
          <w:sz w:val="24"/>
          <w:szCs w:val="24"/>
        </w:rPr>
      </w:pPr>
      <w:r w:rsidRPr="00E777D4">
        <w:rPr>
          <w:rFonts w:ascii="Times New Roman" w:hAnsi="Times New Roman" w:cs="Times New Roman"/>
          <w:sz w:val="24"/>
          <w:szCs w:val="24"/>
        </w:rPr>
        <w:t>K</w:t>
      </w:r>
      <w:r w:rsidRPr="00E777D4">
        <w:rPr>
          <w:rFonts w:ascii="Times New Roman" w:hAnsi="Times New Roman" w:cs="Times New Roman" w:hint="eastAsia"/>
          <w:sz w:val="24"/>
          <w:szCs w:val="24"/>
          <w:vertAlign w:val="subscript"/>
        </w:rPr>
        <w:t>L</w:t>
      </w:r>
      <w:r w:rsidRPr="00E777D4">
        <w:rPr>
          <w:rFonts w:ascii="Times New Roman" w:hAnsi="Times New Roman" w:cs="Times New Roman"/>
          <w:sz w:val="24"/>
          <w:szCs w:val="24"/>
        </w:rPr>
        <w:t>Q( d</w:t>
      </w:r>
      <w:r w:rsidRPr="00E777D4">
        <w:rPr>
          <w:rFonts w:ascii="Times New Roman" w:hAnsi="Times New Roman" w:cs="Times New Roman"/>
          <w:sz w:val="24"/>
          <w:szCs w:val="24"/>
          <w:vertAlign w:val="subscript"/>
        </w:rPr>
        <w:t>min</w:t>
      </w:r>
      <w:r>
        <w:rPr>
          <w:rFonts w:ascii="Times New Roman" w:hAnsi="Times New Roman" w:cs="Times New Roman"/>
          <w:sz w:val="24"/>
          <w:szCs w:val="24"/>
        </w:rPr>
        <w:t>/</w:t>
      </w:r>
      <w:r w:rsidRPr="00E777D4">
        <w:rPr>
          <w:rFonts w:ascii="Times New Roman" w:hAnsi="Times New Roman" w:cs="Times New Roman"/>
          <w:sz w:val="24"/>
          <w:szCs w:val="24"/>
        </w:rPr>
        <w:t>2</w:t>
      </w:r>
      <w:r>
        <w:rPr>
          <w:rFonts w:ascii="Times New Roman" w:hAnsi="Times New Roman" w:cs="Times New Roman"/>
          <w:sz w:val="24"/>
          <w:szCs w:val="24"/>
        </w:rPr>
        <w:t>σ</w:t>
      </w:r>
      <w:r w:rsidRPr="00E777D4">
        <w:rPr>
          <w:rFonts w:ascii="Times New Roman" w:hAnsi="Times New Roman" w:cs="Times New Roman"/>
          <w:sz w:val="24"/>
          <w:szCs w:val="24"/>
        </w:rPr>
        <w:t>)</w:t>
      </w:r>
      <w:r>
        <w:rPr>
          <w:rFonts w:ascii="Times New Roman" w:hAnsi="Times New Roman" w:cs="Times New Roman"/>
          <w:sz w:val="24"/>
          <w:szCs w:val="24"/>
        </w:rPr>
        <w:t>≤</w:t>
      </w:r>
      <w:r w:rsidRPr="00E777D4">
        <w:rPr>
          <w:rFonts w:ascii="Times New Roman" w:hAnsi="Times New Roman" w:cs="Times New Roman"/>
          <w:sz w:val="24"/>
          <w:szCs w:val="24"/>
        </w:rPr>
        <w:t>P(ε</w:t>
      </w:r>
      <w:r w:rsidRPr="00E777D4">
        <w:rPr>
          <w:rFonts w:ascii="Times New Roman" w:hAnsi="Times New Roman" w:cs="Times New Roman"/>
          <w:sz w:val="24"/>
          <w:szCs w:val="24"/>
          <w:vertAlign w:val="subscript"/>
        </w:rPr>
        <w:t>k</w:t>
      </w:r>
      <w:r w:rsidRPr="00E777D4">
        <w:rPr>
          <w:rFonts w:ascii="Times New Roman" w:hAnsi="Times New Roman" w:cs="Times New Roman"/>
          <w:sz w:val="24"/>
          <w:szCs w:val="24"/>
        </w:rPr>
        <w:t xml:space="preserve">) </w:t>
      </w:r>
      <w:r>
        <w:rPr>
          <w:rFonts w:ascii="Times New Roman" w:hAnsi="Times New Roman" w:cs="Times New Roman"/>
          <w:sz w:val="24"/>
          <w:szCs w:val="24"/>
        </w:rPr>
        <w:t>≤</w:t>
      </w:r>
      <w:r w:rsidRPr="00E777D4">
        <w:rPr>
          <w:rFonts w:ascii="Times New Roman" w:hAnsi="Times New Roman" w:cs="Times New Roman"/>
          <w:sz w:val="24"/>
          <w:szCs w:val="24"/>
        </w:rPr>
        <w:t>K</w:t>
      </w:r>
      <w:r w:rsidRPr="00E777D4">
        <w:rPr>
          <w:rFonts w:ascii="Times New Roman" w:hAnsi="Times New Roman" w:cs="Times New Roman" w:hint="eastAsia"/>
          <w:sz w:val="24"/>
          <w:szCs w:val="24"/>
          <w:vertAlign w:val="subscript"/>
        </w:rPr>
        <w:t>U</w:t>
      </w:r>
      <w:r w:rsidRPr="00E777D4">
        <w:rPr>
          <w:rFonts w:ascii="Times New Roman" w:hAnsi="Times New Roman" w:cs="Times New Roman"/>
          <w:sz w:val="24"/>
          <w:szCs w:val="24"/>
        </w:rPr>
        <w:t>Q(d</w:t>
      </w:r>
      <w:r w:rsidRPr="00E777D4">
        <w:rPr>
          <w:rFonts w:ascii="Times New Roman" w:hAnsi="Times New Roman" w:cs="Times New Roman" w:hint="eastAsia"/>
          <w:sz w:val="24"/>
          <w:szCs w:val="24"/>
          <w:vertAlign w:val="subscript"/>
        </w:rPr>
        <w:t>min</w:t>
      </w:r>
      <w:r>
        <w:rPr>
          <w:rFonts w:ascii="Times New Roman" w:hAnsi="Times New Roman" w:cs="Times New Roman" w:hint="eastAsia"/>
          <w:sz w:val="24"/>
          <w:szCs w:val="24"/>
        </w:rPr>
        <w:t>/</w:t>
      </w:r>
      <w:r>
        <w:rPr>
          <w:rFonts w:ascii="Times New Roman" w:hAnsi="Times New Roman" w:cs="Times New Roman"/>
          <w:sz w:val="24"/>
          <w:szCs w:val="24"/>
        </w:rPr>
        <w:t>2σ</w:t>
      </w:r>
      <w:r w:rsidRPr="00E777D4">
        <w:rPr>
          <w:rFonts w:ascii="Times New Roman" w:hAnsi="Times New Roman" w:cs="Times New Roman"/>
          <w:sz w:val="24"/>
          <w:szCs w:val="24"/>
        </w:rPr>
        <w:t>)</w:t>
      </w:r>
    </w:p>
    <w:p w:rsidR="00955F0A" w:rsidRDefault="00E777D4" w:rsidP="006A7EDF">
      <w:pPr>
        <w:rPr>
          <w:rFonts w:ascii="Times New Roman" w:hAnsi="Times New Roman" w:cs="Times New Roman"/>
          <w:sz w:val="24"/>
          <w:szCs w:val="24"/>
        </w:rPr>
      </w:pPr>
      <w:r w:rsidRPr="00E777D4">
        <w:rPr>
          <w:rFonts w:ascii="Times New Roman" w:hAnsi="Times New Roman" w:cs="Times New Roman"/>
          <w:sz w:val="24"/>
          <w:szCs w:val="24"/>
        </w:rPr>
        <w:t>where K</w:t>
      </w:r>
      <w:r w:rsidRPr="00E777D4">
        <w:rPr>
          <w:rFonts w:ascii="Times New Roman" w:hAnsi="Times New Roman" w:cs="Times New Roman"/>
          <w:sz w:val="24"/>
          <w:szCs w:val="24"/>
          <w:vertAlign w:val="subscript"/>
        </w:rPr>
        <w:t>L</w:t>
      </w:r>
      <w:r w:rsidRPr="00E777D4">
        <w:rPr>
          <w:rFonts w:ascii="Times New Roman" w:hAnsi="Times New Roman" w:cs="Times New Roman"/>
          <w:sz w:val="24"/>
          <w:szCs w:val="24"/>
        </w:rPr>
        <w:t xml:space="preserve"> and K</w:t>
      </w:r>
      <w:r w:rsidRPr="00E777D4">
        <w:rPr>
          <w:rFonts w:ascii="Times New Roman" w:hAnsi="Times New Roman" w:cs="Times New Roman" w:hint="eastAsia"/>
          <w:sz w:val="24"/>
          <w:szCs w:val="24"/>
          <w:vertAlign w:val="subscript"/>
        </w:rPr>
        <w:t>U</w:t>
      </w:r>
      <w:r w:rsidRPr="00E777D4">
        <w:rPr>
          <w:rFonts w:ascii="Times New Roman" w:hAnsi="Times New Roman" w:cs="Times New Roman"/>
          <w:sz w:val="24"/>
          <w:szCs w:val="24"/>
        </w:rPr>
        <w:t xml:space="preserve"> are small </w:t>
      </w:r>
      <w:r>
        <w:rPr>
          <w:rFonts w:ascii="Times New Roman" w:hAnsi="Times New Roman" w:cs="Times New Roman"/>
          <w:sz w:val="24"/>
          <w:szCs w:val="24"/>
        </w:rPr>
        <w:t>constants, Q(x) is the Gaussian</w:t>
      </w:r>
      <w:r>
        <w:rPr>
          <w:rFonts w:ascii="Times New Roman" w:hAnsi="Times New Roman" w:cs="Times New Roman" w:hint="eastAsia"/>
          <w:sz w:val="24"/>
          <w:szCs w:val="24"/>
        </w:rPr>
        <w:t xml:space="preserve"> </w:t>
      </w:r>
      <w:r w:rsidRPr="00E777D4">
        <w:rPr>
          <w:rFonts w:ascii="Times New Roman" w:hAnsi="Times New Roman" w:cs="Times New Roman"/>
          <w:sz w:val="24"/>
          <w:szCs w:val="24"/>
        </w:rPr>
        <w:t>error probability function defined ear</w:t>
      </w:r>
      <w:r>
        <w:rPr>
          <w:rFonts w:ascii="Times New Roman" w:hAnsi="Times New Roman" w:cs="Times New Roman"/>
          <w:sz w:val="24"/>
          <w:szCs w:val="24"/>
        </w:rPr>
        <w:t xml:space="preserve">lier, </w:t>
      </w:r>
      <w:bookmarkStart w:id="75" w:name="OLE_LINK76"/>
      <w:bookmarkStart w:id="76" w:name="OLE_LINK77"/>
      <w:r>
        <w:rPr>
          <w:rFonts w:ascii="Times New Roman" w:hAnsi="Times New Roman" w:cs="Times New Roman"/>
          <w:sz w:val="24"/>
          <w:szCs w:val="24"/>
        </w:rPr>
        <w:t>σ</w:t>
      </w:r>
      <w:r w:rsidRPr="00E777D4">
        <w:rPr>
          <w:rFonts w:ascii="Times New Roman" w:hAnsi="Times New Roman" w:cs="Times New Roman" w:hint="eastAsia"/>
          <w:sz w:val="24"/>
          <w:szCs w:val="24"/>
          <w:vertAlign w:val="superscript"/>
        </w:rPr>
        <w:t>2</w:t>
      </w:r>
      <w:bookmarkEnd w:id="75"/>
      <w:bookmarkEnd w:id="76"/>
      <w:r>
        <w:rPr>
          <w:rFonts w:ascii="Times New Roman" w:hAnsi="Times New Roman" w:cs="Times New Roman" w:hint="eastAsia"/>
          <w:sz w:val="24"/>
          <w:szCs w:val="24"/>
        </w:rPr>
        <w:t xml:space="preserve"> </w:t>
      </w:r>
      <w:r>
        <w:rPr>
          <w:rFonts w:ascii="Times New Roman" w:hAnsi="Times New Roman" w:cs="Times New Roman"/>
          <w:sz w:val="24"/>
          <w:szCs w:val="24"/>
        </w:rPr>
        <w:t>is the noise variance,</w:t>
      </w:r>
      <w:r>
        <w:rPr>
          <w:rFonts w:ascii="Times New Roman" w:hAnsi="Times New Roman" w:cs="Times New Roman" w:hint="eastAsia"/>
          <w:sz w:val="24"/>
          <w:szCs w:val="24"/>
        </w:rPr>
        <w:t xml:space="preserve"> </w:t>
      </w:r>
      <w:r w:rsidRPr="00E777D4">
        <w:rPr>
          <w:rFonts w:ascii="Times New Roman" w:hAnsi="Times New Roman" w:cs="Times New Roman"/>
          <w:sz w:val="24"/>
          <w:szCs w:val="24"/>
        </w:rPr>
        <w:t>and d</w:t>
      </w:r>
      <w:r w:rsidRPr="008E0EDE">
        <w:rPr>
          <w:rFonts w:ascii="Times New Roman" w:hAnsi="Times New Roman" w:cs="Times New Roman"/>
          <w:sz w:val="24"/>
          <w:szCs w:val="24"/>
          <w:vertAlign w:val="subscript"/>
        </w:rPr>
        <w:t>min</w:t>
      </w:r>
      <w:r w:rsidRPr="00E777D4">
        <w:rPr>
          <w:rFonts w:ascii="Times New Roman" w:hAnsi="Times New Roman" w:cs="Times New Roman"/>
          <w:sz w:val="24"/>
          <w:szCs w:val="24"/>
        </w:rPr>
        <w:t xml:space="preserve"> is the min</w:t>
      </w:r>
      <w:r w:rsidR="006A7EDF">
        <w:rPr>
          <w:rFonts w:ascii="Times New Roman" w:hAnsi="Times New Roman" w:cs="Times New Roman"/>
          <w:sz w:val="24"/>
          <w:szCs w:val="24"/>
        </w:rPr>
        <w:t>imum Euclidean distance between</w:t>
      </w:r>
      <w:r w:rsidR="006A7EDF">
        <w:rPr>
          <w:rFonts w:ascii="Times New Roman" w:hAnsi="Times New Roman" w:cs="Times New Roman" w:hint="eastAsia"/>
          <w:sz w:val="24"/>
          <w:szCs w:val="24"/>
        </w:rPr>
        <w:t xml:space="preserve"> </w:t>
      </w:r>
      <w:r w:rsidR="00F7363E">
        <w:rPr>
          <w:rFonts w:ascii="Times New Roman" w:hAnsi="Times New Roman" w:cs="Times New Roman"/>
          <w:sz w:val="24"/>
          <w:szCs w:val="24"/>
        </w:rPr>
        <w:t>any two distinct signals[</w:t>
      </w:r>
      <w:r w:rsidRPr="00E777D4">
        <w:rPr>
          <w:rFonts w:ascii="Times New Roman" w:hAnsi="Times New Roman" w:cs="Times New Roman"/>
          <w:sz w:val="24"/>
          <w:szCs w:val="24"/>
        </w:rPr>
        <w:t>29]. T</w:t>
      </w:r>
      <w:r w:rsidR="006A7EDF">
        <w:rPr>
          <w:rFonts w:ascii="Times New Roman" w:hAnsi="Times New Roman" w:cs="Times New Roman"/>
          <w:sz w:val="24"/>
          <w:szCs w:val="24"/>
        </w:rPr>
        <w:t>his result implies that on most</w:t>
      </w:r>
      <w:r w:rsidR="006A7EDF">
        <w:rPr>
          <w:rFonts w:ascii="Times New Roman" w:hAnsi="Times New Roman" w:cs="Times New Roman" w:hint="eastAsia"/>
          <w:sz w:val="24"/>
          <w:szCs w:val="24"/>
        </w:rPr>
        <w:t xml:space="preserve"> </w:t>
      </w:r>
      <w:r w:rsidRPr="00E777D4">
        <w:rPr>
          <w:rFonts w:ascii="Times New Roman" w:hAnsi="Times New Roman" w:cs="Times New Roman"/>
          <w:sz w:val="24"/>
          <w:szCs w:val="24"/>
        </w:rPr>
        <w:t>channels intersymbol interference n</w:t>
      </w:r>
      <w:r w:rsidR="006A7EDF">
        <w:rPr>
          <w:rFonts w:ascii="Times New Roman" w:hAnsi="Times New Roman" w:cs="Times New Roman"/>
          <w:sz w:val="24"/>
          <w:szCs w:val="24"/>
        </w:rPr>
        <w:t>eed not lead to any significant</w:t>
      </w:r>
      <w:r w:rsidR="006A7EDF">
        <w:rPr>
          <w:rFonts w:ascii="Times New Roman" w:hAnsi="Times New Roman" w:cs="Times New Roman" w:hint="eastAsia"/>
          <w:sz w:val="24"/>
          <w:szCs w:val="24"/>
        </w:rPr>
        <w:t xml:space="preserve"> </w:t>
      </w:r>
      <w:r w:rsidRPr="00E777D4">
        <w:rPr>
          <w:rFonts w:ascii="Times New Roman" w:hAnsi="Times New Roman" w:cs="Times New Roman"/>
          <w:sz w:val="24"/>
          <w:szCs w:val="24"/>
        </w:rPr>
        <w:t>degradation in perfo</w:t>
      </w:r>
      <w:r w:rsidR="006A7EDF">
        <w:rPr>
          <w:rFonts w:ascii="Times New Roman" w:hAnsi="Times New Roman" w:cs="Times New Roman"/>
          <w:sz w:val="24"/>
          <w:szCs w:val="24"/>
        </w:rPr>
        <w:t>rmance, which comes as rather a</w:t>
      </w:r>
      <w:r w:rsidR="006A7EDF">
        <w:rPr>
          <w:rFonts w:ascii="Times New Roman" w:hAnsi="Times New Roman" w:cs="Times New Roman" w:hint="eastAsia"/>
          <w:sz w:val="24"/>
          <w:szCs w:val="24"/>
        </w:rPr>
        <w:t xml:space="preserve"> </w:t>
      </w:r>
      <w:r w:rsidRPr="00E777D4">
        <w:rPr>
          <w:rFonts w:ascii="Times New Roman" w:hAnsi="Times New Roman" w:cs="Times New Roman"/>
          <w:sz w:val="24"/>
          <w:szCs w:val="24"/>
        </w:rPr>
        <w:t>surprise.</w:t>
      </w:r>
    </w:p>
    <w:p w:rsidR="006A7EDF" w:rsidRPr="006A7EDF" w:rsidRDefault="006A7EDF" w:rsidP="006A7EDF">
      <w:pPr>
        <w:rPr>
          <w:rFonts w:ascii="Times New Roman" w:hAnsi="Times New Roman" w:cs="Times New Roman"/>
          <w:sz w:val="24"/>
          <w:szCs w:val="24"/>
        </w:rPr>
      </w:pPr>
      <w:r>
        <w:rPr>
          <w:rFonts w:ascii="Times New Roman" w:hAnsi="Times New Roman" w:cs="Times New Roman" w:hint="eastAsia"/>
          <w:sz w:val="24"/>
          <w:szCs w:val="24"/>
        </w:rPr>
        <w:t xml:space="preserve">    </w:t>
      </w:r>
      <w:r w:rsidRPr="006A7EDF">
        <w:rPr>
          <w:rFonts w:ascii="Times New Roman" w:hAnsi="Times New Roman" w:cs="Times New Roman"/>
          <w:sz w:val="24"/>
          <w:szCs w:val="24"/>
        </w:rPr>
        <w:t>For example, with t</w:t>
      </w:r>
      <w:r>
        <w:rPr>
          <w:rFonts w:ascii="Times New Roman" w:hAnsi="Times New Roman" w:cs="Times New Roman"/>
          <w:sz w:val="24"/>
          <w:szCs w:val="24"/>
        </w:rPr>
        <w:t>he most common partial respons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systems, the VA recovers the 3-dB</w:t>
      </w:r>
      <w:r>
        <w:rPr>
          <w:rFonts w:ascii="Times New Roman" w:hAnsi="Times New Roman" w:cs="Times New Roman"/>
          <w:sz w:val="24"/>
          <w:szCs w:val="24"/>
        </w:rPr>
        <w:t xml:space="preserve"> loss sustained by conventional</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detectors relative to fu</w:t>
      </w:r>
      <w:r>
        <w:rPr>
          <w:rFonts w:ascii="Times New Roman" w:hAnsi="Times New Roman" w:cs="Times New Roman"/>
          <w:sz w:val="24"/>
          <w:szCs w:val="24"/>
        </w:rPr>
        <w:t>ll-response systems [29], [32].</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Simple suboptimum process</w:t>
      </w:r>
      <w:r>
        <w:rPr>
          <w:rFonts w:ascii="Times New Roman" w:hAnsi="Times New Roman" w:cs="Times New Roman"/>
          <w:sz w:val="24"/>
          <w:szCs w:val="24"/>
        </w:rPr>
        <w:t>ors [29], [33] can do nearly as</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well.</w:t>
      </w:r>
    </w:p>
    <w:p w:rsidR="006A7EDF" w:rsidRPr="006A7EDF" w:rsidRDefault="006A7EDF" w:rsidP="006A7EDF">
      <w:pPr>
        <w:ind w:firstLineChars="200" w:firstLine="480"/>
        <w:rPr>
          <w:rFonts w:ascii="Times New Roman" w:hAnsi="Times New Roman" w:cs="Times New Roman"/>
          <w:sz w:val="24"/>
          <w:szCs w:val="24"/>
        </w:rPr>
      </w:pPr>
      <w:bookmarkStart w:id="77" w:name="OLE_LINK78"/>
      <w:r w:rsidRPr="006A7EDF">
        <w:rPr>
          <w:rFonts w:ascii="Times New Roman" w:hAnsi="Times New Roman" w:cs="Times New Roman"/>
          <w:sz w:val="24"/>
          <w:szCs w:val="24"/>
        </w:rPr>
        <w:t>Several workers [34], [35], [42] have proposed adaptiv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versions of the algorit</w:t>
      </w:r>
      <w:r>
        <w:rPr>
          <w:rFonts w:ascii="Times New Roman" w:hAnsi="Times New Roman" w:cs="Times New Roman"/>
          <w:sz w:val="24"/>
          <w:szCs w:val="24"/>
        </w:rPr>
        <w:t>hm for unknown and time-varying</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 xml:space="preserve">channels. Ungerboeck [41], [42] and </w:t>
      </w:r>
      <w:r>
        <w:rPr>
          <w:rFonts w:ascii="Times New Roman" w:hAnsi="Times New Roman" w:cs="Times New Roman" w:hint="eastAsia"/>
          <w:sz w:val="24"/>
          <w:szCs w:val="24"/>
        </w:rPr>
        <w:t>M</w:t>
      </w:r>
      <w:r w:rsidRPr="006A7EDF">
        <w:rPr>
          <w:rFonts w:ascii="Times New Roman" w:hAnsi="Times New Roman" w:cs="Times New Roman"/>
          <w:sz w:val="24"/>
          <w:szCs w:val="24"/>
        </w:rPr>
        <w:t>ack</w:t>
      </w:r>
      <w:r>
        <w:rPr>
          <w:rFonts w:ascii="Times New Roman" w:hAnsi="Times New Roman" w:cs="Times New Roman"/>
          <w:sz w:val="24"/>
          <w:szCs w:val="24"/>
        </w:rPr>
        <w:t>echnie [35]</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have shown that only</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a matched filter rather than</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a</w:t>
      </w:r>
      <w:r>
        <w:rPr>
          <w:rFonts w:ascii="Times New Roman" w:hAnsi="Times New Roman" w:cs="Times New Roman"/>
          <w:sz w:val="24"/>
          <w:szCs w:val="24"/>
        </w:rPr>
        <w:t xml:space="preserve"> whitened</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matched filter is needed in PAM.</w:t>
      </w:r>
      <w:bookmarkEnd w:id="77"/>
    </w:p>
    <w:p w:rsidR="006A7EDF" w:rsidRDefault="006A7EDF" w:rsidP="006A7EDF">
      <w:pPr>
        <w:ind w:firstLineChars="200" w:firstLine="480"/>
        <w:rPr>
          <w:rFonts w:ascii="Times New Roman" w:hAnsi="Times New Roman" w:cs="Times New Roman"/>
          <w:sz w:val="24"/>
          <w:szCs w:val="24"/>
        </w:rPr>
      </w:pPr>
      <w:r>
        <w:rPr>
          <w:rFonts w:ascii="Times New Roman" w:hAnsi="Times New Roman" w:cs="Times New Roman"/>
          <w:sz w:val="24"/>
          <w:szCs w:val="24"/>
        </w:rPr>
        <w:t>I</w:t>
      </w:r>
      <w:r w:rsidRPr="006A7EDF">
        <w:rPr>
          <w:rFonts w:ascii="Times New Roman" w:hAnsi="Times New Roman" w:cs="Times New Roman"/>
          <w:sz w:val="24"/>
          <w:szCs w:val="24"/>
        </w:rPr>
        <w:t>t seems most likely that the greatest effect of the VA on</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digital modulation systems</w:t>
      </w:r>
      <w:r w:rsidR="00AE494E">
        <w:rPr>
          <w:rFonts w:ascii="Times New Roman" w:hAnsi="Times New Roman" w:cs="Times New Roman" w:hint="eastAsia"/>
          <w:sz w:val="24"/>
          <w:szCs w:val="24"/>
        </w:rPr>
        <w:t xml:space="preserve"> </w:t>
      </w:r>
      <w:r w:rsidR="00AE494E">
        <w:rPr>
          <w:rFonts w:ascii="Times New Roman" w:hAnsi="Times New Roman" w:cs="Times New Roman"/>
          <w:sz w:val="24"/>
          <w:szCs w:val="24"/>
        </w:rPr>
        <w:t>w</w:t>
      </w:r>
      <w:r w:rsidRPr="006A7EDF">
        <w:rPr>
          <w:rFonts w:ascii="Times New Roman" w:hAnsi="Times New Roman" w:cs="Times New Roman"/>
          <w:sz w:val="24"/>
          <w:szCs w:val="24"/>
        </w:rPr>
        <w:t>ill b</w:t>
      </w:r>
      <w:r w:rsidR="00AE494E">
        <w:rPr>
          <w:rFonts w:ascii="Times New Roman" w:hAnsi="Times New Roman" w:cs="Times New Roman"/>
          <w:sz w:val="24"/>
          <w:szCs w:val="24"/>
        </w:rPr>
        <w:t>e t</w:t>
      </w:r>
      <w:r>
        <w:rPr>
          <w:rFonts w:ascii="Times New Roman" w:hAnsi="Times New Roman" w:cs="Times New Roman"/>
          <w:sz w:val="24"/>
          <w:szCs w:val="24"/>
        </w:rPr>
        <w:t>o reveal those instances in</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which conventional detectio</w:t>
      </w:r>
      <w:r>
        <w:rPr>
          <w:rFonts w:ascii="Times New Roman" w:hAnsi="Times New Roman" w:cs="Times New Roman"/>
          <w:sz w:val="24"/>
          <w:szCs w:val="24"/>
        </w:rPr>
        <w:t>n techniques fall significantly</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 xml:space="preserve">short of optimum, and </w:t>
      </w:r>
      <w:r>
        <w:rPr>
          <w:rFonts w:ascii="Times New Roman" w:hAnsi="Times New Roman" w:cs="Times New Roman"/>
          <w:sz w:val="24"/>
          <w:szCs w:val="24"/>
        </w:rPr>
        <w:t>to suggest effective suboptimum</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methods of closing the g</w:t>
      </w:r>
      <w:r>
        <w:rPr>
          <w:rFonts w:ascii="Times New Roman" w:hAnsi="Times New Roman" w:cs="Times New Roman"/>
          <w:sz w:val="24"/>
          <w:szCs w:val="24"/>
        </w:rPr>
        <w:t>ap. PAM channels that cannot b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 xml:space="preserve">linearly equalized without </w:t>
      </w:r>
      <w:r>
        <w:rPr>
          <w:rFonts w:ascii="Times New Roman" w:hAnsi="Times New Roman" w:cs="Times New Roman"/>
          <w:sz w:val="24"/>
          <w:szCs w:val="24"/>
        </w:rPr>
        <w:t>excessive noise enhancement du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to nulls or near nulls in the transmission band are the</w:t>
      </w:r>
      <w:r>
        <w:rPr>
          <w:rFonts w:ascii="Times New Roman" w:hAnsi="Times New Roman" w:cs="Times New Roman"/>
          <w:sz w:val="24"/>
          <w:szCs w:val="24"/>
        </w:rPr>
        <w:t xml:space="preserve"> likeliest</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candidates for nonlinear techniques of this kind.</w:t>
      </w:r>
    </w:p>
    <w:p w:rsidR="006A7EDF" w:rsidRPr="006A7EDF" w:rsidRDefault="006A7EDF" w:rsidP="006A7EDF">
      <w:pPr>
        <w:ind w:firstLineChars="200" w:firstLine="480"/>
        <w:rPr>
          <w:rFonts w:ascii="Times New Roman" w:hAnsi="Times New Roman" w:cs="Times New Roman"/>
          <w:sz w:val="24"/>
          <w:szCs w:val="24"/>
        </w:rPr>
      </w:pPr>
    </w:p>
    <w:p w:rsidR="006A7EDF" w:rsidRPr="006A7EDF" w:rsidRDefault="006A7EDF" w:rsidP="006A7EDF">
      <w:pPr>
        <w:rPr>
          <w:rFonts w:ascii="Times New Roman" w:hAnsi="Times New Roman" w:cs="Times New Roman"/>
          <w:sz w:val="24"/>
          <w:szCs w:val="24"/>
        </w:rPr>
      </w:pPr>
      <w:r w:rsidRPr="006A7EDF">
        <w:rPr>
          <w:rFonts w:ascii="Times New Roman" w:hAnsi="Times New Roman" w:cs="Times New Roman"/>
          <w:sz w:val="24"/>
          <w:szCs w:val="24"/>
        </w:rPr>
        <w:t>C. Text Recognition</w:t>
      </w:r>
    </w:p>
    <w:p w:rsidR="006A7EDF" w:rsidRDefault="006A7EDF" w:rsidP="00CD5BC1">
      <w:pPr>
        <w:ind w:firstLineChars="200" w:firstLine="480"/>
        <w:rPr>
          <w:rFonts w:ascii="Times New Roman" w:hAnsi="Times New Roman" w:cs="Times New Roman"/>
          <w:sz w:val="24"/>
          <w:szCs w:val="24"/>
        </w:rPr>
      </w:pPr>
      <w:r w:rsidRPr="006A7EDF">
        <w:rPr>
          <w:rFonts w:ascii="Times New Roman" w:hAnsi="Times New Roman" w:cs="Times New Roman"/>
          <w:sz w:val="24"/>
          <w:szCs w:val="24"/>
        </w:rPr>
        <w:t xml:space="preserve">An experiment was run </w:t>
      </w:r>
      <w:r>
        <w:rPr>
          <w:rFonts w:ascii="Times New Roman" w:hAnsi="Times New Roman" w:cs="Times New Roman"/>
          <w:sz w:val="24"/>
          <w:szCs w:val="24"/>
        </w:rPr>
        <w:t>in which digram statistics wer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used to correct garbled tex</w:t>
      </w:r>
      <w:r>
        <w:rPr>
          <w:rFonts w:ascii="Times New Roman" w:hAnsi="Times New Roman" w:cs="Times New Roman"/>
          <w:sz w:val="24"/>
          <w:szCs w:val="24"/>
        </w:rPr>
        <w:t>t produced by a simulated noisy</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character recognizer [47]. R</w:t>
      </w:r>
      <w:r>
        <w:rPr>
          <w:rFonts w:ascii="Times New Roman" w:hAnsi="Times New Roman" w:cs="Times New Roman"/>
          <w:sz w:val="24"/>
          <w:szCs w:val="24"/>
        </w:rPr>
        <w:t>esults were similar to those of</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Raviv [48] (using digram stat</w:t>
      </w:r>
      <w:r>
        <w:rPr>
          <w:rFonts w:ascii="Times New Roman" w:hAnsi="Times New Roman" w:cs="Times New Roman"/>
          <w:sz w:val="24"/>
          <w:szCs w:val="24"/>
        </w:rPr>
        <w:t>istics), although the algorithm</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was simpler and only had hard d</w:t>
      </w:r>
      <w:r>
        <w:rPr>
          <w:rFonts w:ascii="Times New Roman" w:hAnsi="Times New Roman" w:cs="Times New Roman"/>
          <w:sz w:val="24"/>
          <w:szCs w:val="24"/>
        </w:rPr>
        <w:t>ecisions rather than confidence</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levels to work with. It</w:t>
      </w:r>
      <w:r>
        <w:rPr>
          <w:rFonts w:ascii="Times New Roman" w:hAnsi="Times New Roman" w:cs="Times New Roman"/>
          <w:sz w:val="24"/>
          <w:szCs w:val="24"/>
        </w:rPr>
        <w:t xml:space="preserve"> appears that the algorithm may</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be a useful adjunct to sophisticated character-recognition systems</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for resolving ambigui</w:t>
      </w:r>
      <w:r>
        <w:rPr>
          <w:rFonts w:ascii="Times New Roman" w:hAnsi="Times New Roman" w:cs="Times New Roman"/>
          <w:sz w:val="24"/>
          <w:szCs w:val="24"/>
        </w:rPr>
        <w:t>ties when confidence levels for</w:t>
      </w:r>
      <w:r>
        <w:rPr>
          <w:rFonts w:ascii="Times New Roman" w:hAnsi="Times New Roman" w:cs="Times New Roman" w:hint="eastAsia"/>
          <w:sz w:val="24"/>
          <w:szCs w:val="24"/>
        </w:rPr>
        <w:t xml:space="preserve"> </w:t>
      </w:r>
      <w:r w:rsidRPr="006A7EDF">
        <w:rPr>
          <w:rFonts w:ascii="Times New Roman" w:hAnsi="Times New Roman" w:cs="Times New Roman"/>
          <w:sz w:val="24"/>
          <w:szCs w:val="24"/>
        </w:rPr>
        <w:t>different characters are available.</w:t>
      </w:r>
    </w:p>
    <w:p w:rsidR="006A7EDF" w:rsidRPr="006A7EDF" w:rsidRDefault="006A7EDF" w:rsidP="006A7EDF">
      <w:pPr>
        <w:rPr>
          <w:rFonts w:ascii="Times New Roman" w:hAnsi="Times New Roman" w:cs="Times New Roman"/>
          <w:sz w:val="24"/>
          <w:szCs w:val="24"/>
        </w:rPr>
      </w:pPr>
    </w:p>
    <w:p w:rsidR="006A7EDF" w:rsidRPr="006A7EDF" w:rsidRDefault="006A7EDF" w:rsidP="006A7EDF">
      <w:pPr>
        <w:ind w:firstLineChars="1200" w:firstLine="2880"/>
        <w:rPr>
          <w:rFonts w:ascii="Times New Roman" w:hAnsi="Times New Roman" w:cs="Times New Roman"/>
          <w:sz w:val="24"/>
          <w:szCs w:val="24"/>
        </w:rPr>
      </w:pPr>
      <w:r w:rsidRPr="006A7EDF">
        <w:rPr>
          <w:rFonts w:ascii="Times New Roman" w:hAnsi="Times New Roman" w:cs="Times New Roman"/>
          <w:sz w:val="24"/>
          <w:szCs w:val="24"/>
        </w:rPr>
        <w:t>VI. CONCLUSIO</w:t>
      </w:r>
      <w:r>
        <w:rPr>
          <w:rFonts w:ascii="Times New Roman" w:hAnsi="Times New Roman" w:cs="Times New Roman" w:hint="eastAsia"/>
          <w:sz w:val="24"/>
          <w:szCs w:val="24"/>
        </w:rPr>
        <w:t>N</w:t>
      </w:r>
    </w:p>
    <w:p w:rsidR="006A7EDF" w:rsidRPr="006A7EDF" w:rsidRDefault="00B03734" w:rsidP="00F531DC">
      <w:pPr>
        <w:autoSpaceDE w:val="0"/>
        <w:autoSpaceDN w:val="0"/>
        <w:adjustRightInd w:val="0"/>
        <w:ind w:firstLineChars="200" w:firstLine="480"/>
        <w:rPr>
          <w:rFonts w:ascii="Times New Roman" w:hAnsi="Times New Roman" w:cs="Times New Roman"/>
          <w:kern w:val="0"/>
          <w:sz w:val="24"/>
          <w:szCs w:val="24"/>
        </w:rPr>
      </w:pPr>
      <w:r>
        <w:rPr>
          <w:rFonts w:ascii="Times New Roman" w:hAnsi="Times New Roman" w:cs="Times New Roman"/>
          <w:sz w:val="24"/>
          <w:szCs w:val="24"/>
        </w:rPr>
        <w:t>The VA has already ha</w:t>
      </w:r>
      <w:r w:rsidR="006A7EDF" w:rsidRPr="006A7EDF">
        <w:rPr>
          <w:rFonts w:ascii="Times New Roman" w:hAnsi="Times New Roman" w:cs="Times New Roman"/>
          <w:sz w:val="24"/>
          <w:szCs w:val="24"/>
        </w:rPr>
        <w:t xml:space="preserve">d </w:t>
      </w:r>
      <w:r>
        <w:rPr>
          <w:rFonts w:ascii="Times New Roman" w:hAnsi="Times New Roman" w:cs="Times New Roman" w:hint="eastAsia"/>
          <w:sz w:val="24"/>
          <w:szCs w:val="24"/>
        </w:rPr>
        <w:t xml:space="preserve">a </w:t>
      </w:r>
      <w:r>
        <w:rPr>
          <w:rFonts w:ascii="Times New Roman" w:hAnsi="Times New Roman" w:cs="Times New Roman"/>
          <w:sz w:val="24"/>
          <w:szCs w:val="24"/>
        </w:rPr>
        <w:t>s</w:t>
      </w:r>
      <w:r w:rsidR="006A7EDF" w:rsidRPr="006A7EDF">
        <w:rPr>
          <w:rFonts w:ascii="Times New Roman" w:hAnsi="Times New Roman" w:cs="Times New Roman"/>
          <w:sz w:val="24"/>
          <w:szCs w:val="24"/>
        </w:rPr>
        <w:t>ignificant impact on our understanding</w:t>
      </w:r>
      <w:r w:rsidR="006A7EDF">
        <w:rPr>
          <w:rFonts w:ascii="Times New Roman" w:hAnsi="Times New Roman" w:cs="Times New Roman" w:hint="eastAsia"/>
          <w:sz w:val="24"/>
          <w:szCs w:val="24"/>
        </w:rPr>
        <w:t xml:space="preserve"> </w:t>
      </w:r>
      <w:r w:rsidR="006A7EDF" w:rsidRPr="006A7EDF">
        <w:rPr>
          <w:rFonts w:ascii="Times New Roman" w:hAnsi="Times New Roman" w:cs="Times New Roman"/>
          <w:sz w:val="24"/>
          <w:szCs w:val="24"/>
        </w:rPr>
        <w:t xml:space="preserve">of certain problems, notably </w:t>
      </w:r>
      <w:r w:rsidR="006A7EDF">
        <w:rPr>
          <w:rFonts w:ascii="Times New Roman" w:hAnsi="Times New Roman" w:cs="Times New Roman"/>
          <w:sz w:val="24"/>
          <w:szCs w:val="24"/>
        </w:rPr>
        <w:t>in the theorie</w:t>
      </w:r>
      <w:r w:rsidR="006A7EDF">
        <w:rPr>
          <w:rFonts w:ascii="Times New Roman" w:hAnsi="Times New Roman" w:cs="Times New Roman" w:hint="eastAsia"/>
          <w:sz w:val="24"/>
          <w:szCs w:val="24"/>
        </w:rPr>
        <w:t xml:space="preserve">s </w:t>
      </w:r>
      <w:r w:rsidR="006A7EDF">
        <w:rPr>
          <w:rFonts w:ascii="Times New Roman" w:hAnsi="Times New Roman" w:cs="Times New Roman"/>
          <w:sz w:val="24"/>
          <w:szCs w:val="24"/>
        </w:rPr>
        <w:t>of convolutional</w:t>
      </w:r>
      <w:r w:rsidR="006A7EDF">
        <w:rPr>
          <w:rFonts w:ascii="Times New Roman" w:hAnsi="Times New Roman" w:cs="Times New Roman" w:hint="eastAsia"/>
          <w:sz w:val="24"/>
          <w:szCs w:val="24"/>
        </w:rPr>
        <w:t xml:space="preserve"> </w:t>
      </w:r>
      <w:r w:rsidR="006A7EDF" w:rsidRPr="006A7EDF">
        <w:rPr>
          <w:rFonts w:ascii="Times New Roman" w:hAnsi="Times New Roman" w:cs="Times New Roman"/>
          <w:sz w:val="24"/>
          <w:szCs w:val="24"/>
        </w:rPr>
        <w:t>codes and of intersymbol interference</w:t>
      </w:r>
      <w:r w:rsidR="006A7EDF">
        <w:rPr>
          <w:rFonts w:ascii="Times New Roman" w:hAnsi="Times New Roman" w:cs="Times New Roman"/>
          <w:sz w:val="24"/>
          <w:szCs w:val="24"/>
        </w:rPr>
        <w:t>. It is beginning</w:t>
      </w:r>
      <w:r w:rsidR="006A7EDF">
        <w:rPr>
          <w:rFonts w:ascii="Times New Roman" w:hAnsi="Times New Roman" w:cs="Times New Roman" w:hint="eastAsia"/>
          <w:sz w:val="24"/>
          <w:szCs w:val="24"/>
        </w:rPr>
        <w:t xml:space="preserve"> </w:t>
      </w:r>
      <w:r w:rsidR="006A7EDF" w:rsidRPr="006A7EDF">
        <w:rPr>
          <w:rFonts w:ascii="Times New Roman" w:hAnsi="Times New Roman" w:cs="Times New Roman"/>
          <w:sz w:val="24"/>
          <w:szCs w:val="24"/>
        </w:rPr>
        <w:t>to have a substantial practical im</w:t>
      </w:r>
      <w:r w:rsidR="006A7EDF">
        <w:rPr>
          <w:rFonts w:ascii="Times New Roman" w:hAnsi="Times New Roman" w:cs="Times New Roman"/>
          <w:sz w:val="24"/>
          <w:szCs w:val="24"/>
        </w:rPr>
        <w:t>pact as well in the engineering</w:t>
      </w:r>
      <w:r w:rsidR="006A7EDF">
        <w:rPr>
          <w:rFonts w:ascii="Times New Roman" w:hAnsi="Times New Roman" w:cs="Times New Roman" w:hint="eastAsia"/>
          <w:sz w:val="24"/>
          <w:szCs w:val="24"/>
        </w:rPr>
        <w:t xml:space="preserve"> </w:t>
      </w:r>
      <w:r w:rsidR="006A7EDF" w:rsidRPr="006A7EDF">
        <w:rPr>
          <w:rFonts w:ascii="Times New Roman" w:hAnsi="Times New Roman" w:cs="Times New Roman"/>
          <w:sz w:val="24"/>
          <w:szCs w:val="24"/>
        </w:rPr>
        <w:t>of space-communication links. The amount</w:t>
      </w:r>
      <w:r w:rsidR="006A7EDF">
        <w:rPr>
          <w:rFonts w:ascii="Times New Roman" w:hAnsi="Times New Roman" w:cs="Times New Roman" w:hint="eastAsia"/>
          <w:sz w:val="24"/>
          <w:szCs w:val="24"/>
        </w:rPr>
        <w:t xml:space="preserve"> </w:t>
      </w:r>
      <w:r w:rsidR="006A7EDF">
        <w:rPr>
          <w:rFonts w:ascii="Times New Roman" w:hAnsi="Times New Roman" w:cs="Times New Roman"/>
          <w:sz w:val="24"/>
          <w:szCs w:val="24"/>
        </w:rPr>
        <w:t>o</w:t>
      </w:r>
      <w:r w:rsidR="006A7EDF" w:rsidRPr="006A7EDF">
        <w:rPr>
          <w:rFonts w:ascii="Times New Roman" w:hAnsi="Times New Roman" w:cs="Times New Roman"/>
          <w:sz w:val="24"/>
          <w:szCs w:val="24"/>
        </w:rPr>
        <w:t>f work it has</w:t>
      </w:r>
      <w:r w:rsidR="006A7EDF">
        <w:rPr>
          <w:rFonts w:ascii="Times New Roman" w:hAnsi="Times New Roman" w:cs="Times New Roman" w:hint="eastAsia"/>
          <w:sz w:val="24"/>
          <w:szCs w:val="24"/>
        </w:rPr>
        <w:t xml:space="preserve"> </w:t>
      </w:r>
      <w:r w:rsidR="006A7EDF" w:rsidRPr="006A7EDF">
        <w:rPr>
          <w:rFonts w:ascii="Times New Roman" w:hAnsi="Times New Roman" w:cs="Times New Roman"/>
          <w:kern w:val="0"/>
          <w:sz w:val="24"/>
          <w:szCs w:val="24"/>
        </w:rPr>
        <w:t xml:space="preserve">inspired in the intersymbol </w:t>
      </w:r>
      <w:r w:rsidR="006A7EDF">
        <w:rPr>
          <w:rFonts w:ascii="Times New Roman" w:hAnsi="Times New Roman" w:cs="Times New Roman"/>
          <w:kern w:val="0"/>
          <w:sz w:val="24"/>
          <w:szCs w:val="24"/>
        </w:rPr>
        <w:t>interference area suggests that</w:t>
      </w:r>
      <w:r w:rsidR="006A7EDF">
        <w:rPr>
          <w:rFonts w:ascii="Times New Roman" w:hAnsi="Times New Roman" w:cs="Times New Roman" w:hint="eastAsia"/>
          <w:kern w:val="0"/>
          <w:sz w:val="24"/>
          <w:szCs w:val="24"/>
        </w:rPr>
        <w:t xml:space="preserve"> </w:t>
      </w:r>
      <w:r w:rsidR="006A7EDF" w:rsidRPr="006A7EDF">
        <w:rPr>
          <w:rFonts w:ascii="Times New Roman" w:hAnsi="Times New Roman" w:cs="Times New Roman"/>
          <w:kern w:val="0"/>
          <w:sz w:val="24"/>
          <w:szCs w:val="24"/>
        </w:rPr>
        <w:t>here too practical applications are not far off. The gene</w:t>
      </w:r>
      <w:r w:rsidR="006A7EDF">
        <w:rPr>
          <w:rFonts w:ascii="Times New Roman" w:hAnsi="Times New Roman" w:cs="Times New Roman"/>
          <w:kern w:val="0"/>
          <w:sz w:val="24"/>
          <w:szCs w:val="24"/>
        </w:rPr>
        <w:t>rality</w:t>
      </w:r>
      <w:r w:rsidR="006A7EDF">
        <w:rPr>
          <w:rFonts w:ascii="Times New Roman" w:hAnsi="Times New Roman" w:cs="Times New Roman" w:hint="eastAsia"/>
          <w:kern w:val="0"/>
          <w:sz w:val="24"/>
          <w:szCs w:val="24"/>
        </w:rPr>
        <w:t xml:space="preserve"> </w:t>
      </w:r>
      <w:r w:rsidR="006A7EDF" w:rsidRPr="006A7EDF">
        <w:rPr>
          <w:rFonts w:ascii="Times New Roman" w:hAnsi="Times New Roman" w:cs="Times New Roman"/>
          <w:kern w:val="0"/>
          <w:sz w:val="24"/>
          <w:szCs w:val="24"/>
        </w:rPr>
        <w:t>of the model to which it appl</w:t>
      </w:r>
      <w:r w:rsidR="006A7EDF">
        <w:rPr>
          <w:rFonts w:ascii="Times New Roman" w:hAnsi="Times New Roman" w:cs="Times New Roman"/>
          <w:kern w:val="0"/>
          <w:sz w:val="24"/>
          <w:szCs w:val="24"/>
        </w:rPr>
        <w:t>ies and the straightforwardness</w:t>
      </w:r>
      <w:r w:rsidR="006A7EDF">
        <w:rPr>
          <w:rFonts w:ascii="Times New Roman" w:hAnsi="Times New Roman" w:cs="Times New Roman" w:hint="eastAsia"/>
          <w:kern w:val="0"/>
          <w:sz w:val="24"/>
          <w:szCs w:val="24"/>
        </w:rPr>
        <w:t xml:space="preserve"> </w:t>
      </w:r>
      <w:r w:rsidR="006A7EDF" w:rsidRPr="006A7EDF">
        <w:rPr>
          <w:rFonts w:ascii="Times New Roman" w:hAnsi="Times New Roman" w:cs="Times New Roman"/>
          <w:kern w:val="0"/>
          <w:sz w:val="24"/>
          <w:szCs w:val="24"/>
        </w:rPr>
        <w:t>with which it can be analy</w:t>
      </w:r>
      <w:r w:rsidR="006A7EDF">
        <w:rPr>
          <w:rFonts w:ascii="Times New Roman" w:hAnsi="Times New Roman" w:cs="Times New Roman"/>
          <w:kern w:val="0"/>
          <w:sz w:val="24"/>
          <w:szCs w:val="24"/>
        </w:rPr>
        <w:t>zed and implemented lead one to</w:t>
      </w:r>
      <w:r w:rsidR="006A7EDF">
        <w:rPr>
          <w:rFonts w:ascii="Times New Roman" w:hAnsi="Times New Roman" w:cs="Times New Roman" w:hint="eastAsia"/>
          <w:kern w:val="0"/>
          <w:sz w:val="24"/>
          <w:szCs w:val="24"/>
        </w:rPr>
        <w:t xml:space="preserve"> </w:t>
      </w:r>
      <w:r w:rsidR="006A7EDF" w:rsidRPr="006A7EDF">
        <w:rPr>
          <w:rFonts w:ascii="Times New Roman" w:hAnsi="Times New Roman" w:cs="Times New Roman"/>
          <w:kern w:val="0"/>
          <w:sz w:val="24"/>
          <w:szCs w:val="24"/>
        </w:rPr>
        <w:t>believe tha</w:t>
      </w:r>
      <w:r w:rsidR="006A7EDF">
        <w:rPr>
          <w:rFonts w:ascii="Times New Roman" w:hAnsi="Times New Roman" w:cs="Times New Roman"/>
          <w:kern w:val="0"/>
          <w:sz w:val="24"/>
          <w:szCs w:val="24"/>
        </w:rPr>
        <w:t>t in both theory and practice i</w:t>
      </w:r>
      <w:r w:rsidR="006A7EDF" w:rsidRPr="006A7EDF">
        <w:rPr>
          <w:rFonts w:ascii="Times New Roman" w:hAnsi="Times New Roman" w:cs="Times New Roman"/>
          <w:kern w:val="0"/>
          <w:sz w:val="24"/>
          <w:szCs w:val="24"/>
        </w:rPr>
        <w:t xml:space="preserve">t </w:t>
      </w:r>
      <w:r w:rsidR="006A7EDF">
        <w:rPr>
          <w:rFonts w:ascii="Times New Roman" w:hAnsi="Times New Roman" w:cs="Times New Roman" w:hint="eastAsia"/>
          <w:kern w:val="0"/>
          <w:sz w:val="24"/>
          <w:szCs w:val="24"/>
        </w:rPr>
        <w:t>w</w:t>
      </w:r>
      <w:r w:rsidR="006A7EDF" w:rsidRPr="006A7EDF">
        <w:rPr>
          <w:rFonts w:ascii="Times New Roman" w:hAnsi="Times New Roman" w:cs="Times New Roman"/>
          <w:kern w:val="0"/>
          <w:sz w:val="24"/>
          <w:szCs w:val="24"/>
        </w:rPr>
        <w:t>ill find increasing</w:t>
      </w:r>
      <w:r w:rsidR="006A7EDF">
        <w:rPr>
          <w:rFonts w:ascii="Times New Roman" w:hAnsi="Times New Roman" w:cs="Times New Roman" w:hint="eastAsia"/>
          <w:kern w:val="0"/>
          <w:sz w:val="24"/>
          <w:szCs w:val="24"/>
        </w:rPr>
        <w:t xml:space="preserve"> </w:t>
      </w:r>
      <w:r w:rsidR="006A7EDF" w:rsidRPr="006A7EDF">
        <w:rPr>
          <w:rFonts w:ascii="Times New Roman" w:hAnsi="Times New Roman" w:cs="Times New Roman"/>
          <w:kern w:val="0"/>
          <w:sz w:val="24"/>
          <w:szCs w:val="24"/>
        </w:rPr>
        <w:t xml:space="preserve">application in </w:t>
      </w:r>
      <w:r w:rsidR="006A7EDF" w:rsidRPr="006A7EDF">
        <w:rPr>
          <w:rFonts w:ascii="Times New Roman" w:hAnsi="Times New Roman" w:cs="Times New Roman"/>
          <w:kern w:val="0"/>
          <w:sz w:val="24"/>
          <w:szCs w:val="24"/>
        </w:rPr>
        <w:lastRenderedPageBreak/>
        <w:t>the years ahead.</w:t>
      </w:r>
    </w:p>
    <w:p w:rsidR="006A7EDF" w:rsidRPr="006A7EDF" w:rsidRDefault="006A7EDF" w:rsidP="00F531DC">
      <w:pPr>
        <w:autoSpaceDE w:val="0"/>
        <w:autoSpaceDN w:val="0"/>
        <w:adjustRightInd w:val="0"/>
        <w:ind w:firstLineChars="1500" w:firstLine="3600"/>
        <w:rPr>
          <w:rFonts w:ascii="Times New Roman" w:hAnsi="Times New Roman" w:cs="Times New Roman"/>
          <w:kern w:val="0"/>
          <w:sz w:val="24"/>
          <w:szCs w:val="24"/>
        </w:rPr>
      </w:pPr>
      <w:r w:rsidRPr="006A7EDF">
        <w:rPr>
          <w:rFonts w:ascii="Times New Roman" w:hAnsi="Times New Roman" w:cs="Times New Roman"/>
          <w:kern w:val="0"/>
          <w:sz w:val="24"/>
          <w:szCs w:val="24"/>
        </w:rPr>
        <w:t>APPENDIX</w:t>
      </w:r>
    </w:p>
    <w:p w:rsidR="006A7EDF" w:rsidRPr="006A7EDF" w:rsidRDefault="006A7EDF" w:rsidP="00F531DC">
      <w:pPr>
        <w:autoSpaceDE w:val="0"/>
        <w:autoSpaceDN w:val="0"/>
        <w:adjustRightInd w:val="0"/>
        <w:ind w:firstLineChars="1150" w:firstLine="2760"/>
        <w:rPr>
          <w:rFonts w:ascii="Times New Roman" w:hAnsi="Times New Roman" w:cs="Times New Roman"/>
          <w:kern w:val="0"/>
          <w:sz w:val="24"/>
          <w:szCs w:val="24"/>
        </w:rPr>
      </w:pPr>
      <w:r w:rsidRPr="006A7EDF">
        <w:rPr>
          <w:rFonts w:ascii="Times New Roman" w:hAnsi="Times New Roman" w:cs="Times New Roman"/>
          <w:kern w:val="0"/>
          <w:sz w:val="24"/>
          <w:szCs w:val="24"/>
        </w:rPr>
        <w:t>RELATED ALGORITHMS</w:t>
      </w:r>
    </w:p>
    <w:p w:rsidR="006A7EDF" w:rsidRPr="006A7EDF" w:rsidRDefault="006A7EDF" w:rsidP="00F531DC">
      <w:pPr>
        <w:autoSpaceDE w:val="0"/>
        <w:autoSpaceDN w:val="0"/>
        <w:adjustRightInd w:val="0"/>
        <w:ind w:firstLineChars="200" w:firstLine="480"/>
        <w:rPr>
          <w:rFonts w:ascii="Times New Roman" w:hAnsi="Times New Roman" w:cs="Times New Roman"/>
          <w:kern w:val="0"/>
          <w:sz w:val="24"/>
          <w:szCs w:val="24"/>
        </w:rPr>
      </w:pPr>
      <w:r w:rsidRPr="006A7EDF">
        <w:rPr>
          <w:rFonts w:ascii="Times New Roman" w:hAnsi="Times New Roman" w:cs="Times New Roman"/>
          <w:kern w:val="0"/>
          <w:sz w:val="24"/>
          <w:szCs w:val="24"/>
        </w:rPr>
        <w:t>In this Appendix we mention some processing structures</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that are closely related to th</w:t>
      </w:r>
      <w:r w:rsidRPr="006A7EDF">
        <w:rPr>
          <w:rFonts w:ascii="Times New Roman" w:hAnsi="Times New Roman" w:cs="Times New Roman"/>
          <w:kern w:val="0"/>
          <w:sz w:val="24"/>
          <w:szCs w:val="24"/>
        </w:rPr>
        <w:t xml:space="preserve">e </w:t>
      </w:r>
      <w:r>
        <w:rPr>
          <w:rFonts w:ascii="Times New Roman" w:hAnsi="Times New Roman" w:cs="Times New Roman"/>
          <w:kern w:val="0"/>
          <w:sz w:val="24"/>
          <w:szCs w:val="24"/>
        </w:rPr>
        <w:t>VA, chiefly sequential decoding</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and minimum-bit-error-probabil</w:t>
      </w:r>
      <w:r>
        <w:rPr>
          <w:rFonts w:ascii="Times New Roman" w:hAnsi="Times New Roman" w:cs="Times New Roman"/>
          <w:kern w:val="0"/>
          <w:sz w:val="24"/>
          <w:szCs w:val="24"/>
        </w:rPr>
        <w:t>ity algorithms. We also mention</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extensions of the algorithm to ge</w:t>
      </w:r>
      <w:r>
        <w:rPr>
          <w:rFonts w:ascii="Times New Roman" w:hAnsi="Times New Roman" w:cs="Times New Roman"/>
          <w:kern w:val="0"/>
          <w:sz w:val="24"/>
          <w:szCs w:val="24"/>
        </w:rPr>
        <w:t>nerate reliability information,</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erasures, and lists.</w:t>
      </w:r>
    </w:p>
    <w:p w:rsidR="006A7EDF" w:rsidRDefault="006A7EDF" w:rsidP="00F531DC">
      <w:pPr>
        <w:autoSpaceDE w:val="0"/>
        <w:autoSpaceDN w:val="0"/>
        <w:adjustRightInd w:val="0"/>
        <w:ind w:firstLineChars="200" w:firstLine="480"/>
        <w:rPr>
          <w:rFonts w:ascii="Times New Roman" w:hAnsi="Times New Roman" w:cs="Times New Roman"/>
          <w:kern w:val="0"/>
          <w:sz w:val="24"/>
          <w:szCs w:val="24"/>
        </w:rPr>
      </w:pPr>
      <w:r w:rsidRPr="006A7EDF">
        <w:rPr>
          <w:rFonts w:ascii="Times New Roman" w:hAnsi="Times New Roman" w:cs="Times New Roman"/>
          <w:kern w:val="0"/>
          <w:sz w:val="24"/>
          <w:szCs w:val="24"/>
        </w:rPr>
        <w:t>When the trellis becomes large, it is natural to abandon</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the exhaustive search of the VA in </w:t>
      </w:r>
      <w:r>
        <w:rPr>
          <w:rFonts w:ascii="Times New Roman" w:hAnsi="Times New Roman" w:cs="Times New Roman"/>
          <w:kern w:val="0"/>
          <w:sz w:val="24"/>
          <w:szCs w:val="24"/>
        </w:rPr>
        <w:t>favor of a sequential trial</w:t>
      </w:r>
      <w:r>
        <w:rPr>
          <w:rFonts w:ascii="Times New Roman" w:hAnsi="Times New Roman" w:cs="Times New Roman" w:hint="eastAsia"/>
          <w:kern w:val="0"/>
          <w:sz w:val="24"/>
          <w:szCs w:val="24"/>
        </w:rPr>
        <w:t>-</w:t>
      </w:r>
      <w:r>
        <w:rPr>
          <w:rFonts w:ascii="Times New Roman" w:hAnsi="Times New Roman" w:cs="Times New Roman"/>
          <w:kern w:val="0"/>
          <w:sz w:val="24"/>
          <w:szCs w:val="24"/>
        </w:rPr>
        <w:t>and-</w:t>
      </w:r>
      <w:r w:rsidRPr="006A7EDF">
        <w:rPr>
          <w:rFonts w:ascii="Times New Roman" w:hAnsi="Times New Roman" w:cs="Times New Roman"/>
          <w:kern w:val="0"/>
          <w:sz w:val="24"/>
          <w:szCs w:val="24"/>
        </w:rPr>
        <w:t>error search that select</w:t>
      </w:r>
      <w:r>
        <w:rPr>
          <w:rFonts w:ascii="Times New Roman" w:hAnsi="Times New Roman" w:cs="Times New Roman"/>
          <w:kern w:val="0"/>
          <w:sz w:val="24"/>
          <w:szCs w:val="24"/>
        </w:rPr>
        <w:t>ively examines only those paths</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likely to be the shortest. In the cod</w:t>
      </w:r>
      <w:r>
        <w:rPr>
          <w:rFonts w:ascii="Times New Roman" w:hAnsi="Times New Roman" w:cs="Times New Roman"/>
          <w:kern w:val="0"/>
          <w:sz w:val="24"/>
          <w:szCs w:val="24"/>
        </w:rPr>
        <w:t>ing literature, such algorithms</w:t>
      </w:r>
      <w:r>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are collectively known as sequential decoding </w:t>
      </w:r>
      <w:r w:rsidRPr="006A7EDF">
        <w:rPr>
          <w:rFonts w:ascii="Times New Roman" w:hAnsi="Times New Roman" w:cs="Times New Roman"/>
          <w:b/>
          <w:bCs/>
          <w:kern w:val="0"/>
          <w:sz w:val="24"/>
          <w:szCs w:val="24"/>
        </w:rPr>
        <w:t>[</w:t>
      </w:r>
      <w:r>
        <w:rPr>
          <w:rFonts w:ascii="Times New Roman" w:hAnsi="Times New Roman" w:cs="Times New Roman" w:hint="eastAsia"/>
          <w:b/>
          <w:bCs/>
          <w:kern w:val="0"/>
          <w:sz w:val="24"/>
          <w:szCs w:val="24"/>
        </w:rPr>
        <w:t>13</w:t>
      </w:r>
      <w:r w:rsidRPr="006A7EDF">
        <w:rPr>
          <w:rFonts w:ascii="Times New Roman" w:hAnsi="Times New Roman" w:cs="Times New Roman"/>
          <w:b/>
          <w:bCs/>
          <w:kern w:val="0"/>
          <w:sz w:val="24"/>
          <w:szCs w:val="24"/>
        </w:rPr>
        <w:t>]-[</w:t>
      </w:r>
      <w:r>
        <w:rPr>
          <w:rFonts w:ascii="Times New Roman" w:hAnsi="Times New Roman" w:cs="Times New Roman" w:hint="eastAsia"/>
          <w:b/>
          <w:bCs/>
          <w:kern w:val="0"/>
          <w:sz w:val="24"/>
          <w:szCs w:val="24"/>
        </w:rPr>
        <w:t>1</w:t>
      </w:r>
      <w:r w:rsidRPr="006A7EDF">
        <w:rPr>
          <w:rFonts w:ascii="Times New Roman" w:hAnsi="Times New Roman" w:cs="Times New Roman"/>
          <w:b/>
          <w:bCs/>
          <w:kern w:val="0"/>
          <w:sz w:val="24"/>
          <w:szCs w:val="24"/>
        </w:rPr>
        <w:t xml:space="preserve">6]. </w:t>
      </w:r>
      <w:r w:rsidRPr="006A7EDF">
        <w:rPr>
          <w:rFonts w:ascii="Times New Roman" w:hAnsi="Times New Roman" w:cs="Times New Roman"/>
          <w:kern w:val="0"/>
          <w:sz w:val="24"/>
          <w:szCs w:val="24"/>
        </w:rPr>
        <w:t xml:space="preserve">The simplest to explain is the </w:t>
      </w:r>
      <w:r w:rsidR="00F531DC">
        <w:rPr>
          <w:rFonts w:ascii="Times New Roman" w:hAnsi="Times New Roman" w:cs="Times New Roman"/>
          <w:kern w:val="0"/>
          <w:sz w:val="24"/>
          <w:szCs w:val="24"/>
        </w:rPr>
        <w:t>“stack”</w:t>
      </w:r>
      <w:r w:rsidRPr="006A7EDF">
        <w:rPr>
          <w:rFonts w:ascii="Times New Roman" w:hAnsi="Times New Roman" w:cs="Times New Roman"/>
          <w:kern w:val="0"/>
          <w:sz w:val="24"/>
          <w:szCs w:val="24"/>
        </w:rPr>
        <w:t xml:space="preserve"> algorithm </w:t>
      </w:r>
      <w:r w:rsidRPr="006A7EDF">
        <w:rPr>
          <w:rFonts w:ascii="Times New Roman" w:hAnsi="Times New Roman" w:cs="Times New Roman"/>
          <w:b/>
          <w:bCs/>
          <w:kern w:val="0"/>
          <w:sz w:val="24"/>
          <w:szCs w:val="24"/>
        </w:rPr>
        <w:t>[</w:t>
      </w:r>
      <w:r>
        <w:rPr>
          <w:rFonts w:ascii="Times New Roman" w:hAnsi="Times New Roman" w:cs="Times New Roman" w:hint="eastAsia"/>
          <w:b/>
          <w:bCs/>
          <w:kern w:val="0"/>
          <w:sz w:val="24"/>
          <w:szCs w:val="24"/>
        </w:rPr>
        <w:t>15</w:t>
      </w:r>
      <w:r w:rsidRPr="006A7EDF">
        <w:rPr>
          <w:rFonts w:ascii="Times New Roman" w:hAnsi="Times New Roman" w:cs="Times New Roman"/>
          <w:b/>
          <w:bCs/>
          <w:kern w:val="0"/>
          <w:sz w:val="24"/>
          <w:szCs w:val="24"/>
        </w:rPr>
        <w:t>],</w:t>
      </w:r>
      <w:r>
        <w:rPr>
          <w:rFonts w:ascii="Times New Roman" w:hAnsi="Times New Roman" w:cs="Times New Roman" w:hint="eastAsia"/>
          <w:kern w:val="0"/>
          <w:sz w:val="24"/>
          <w:szCs w:val="24"/>
        </w:rPr>
        <w:t xml:space="preserve"> </w:t>
      </w:r>
      <w:r w:rsidRPr="006A7EDF">
        <w:rPr>
          <w:rFonts w:ascii="Times New Roman" w:hAnsi="Times New Roman" w:cs="Times New Roman"/>
          <w:b/>
          <w:bCs/>
          <w:kern w:val="0"/>
          <w:sz w:val="24"/>
          <w:szCs w:val="24"/>
        </w:rPr>
        <w:t>[</w:t>
      </w:r>
      <w:r w:rsidR="00F531DC">
        <w:rPr>
          <w:rFonts w:ascii="Times New Roman" w:hAnsi="Times New Roman" w:cs="Times New Roman" w:hint="eastAsia"/>
          <w:b/>
          <w:bCs/>
          <w:kern w:val="0"/>
          <w:sz w:val="24"/>
          <w:szCs w:val="24"/>
        </w:rPr>
        <w:t>1</w:t>
      </w:r>
      <w:r w:rsidRPr="006A7EDF">
        <w:rPr>
          <w:rFonts w:ascii="Times New Roman" w:hAnsi="Times New Roman" w:cs="Times New Roman"/>
          <w:b/>
          <w:bCs/>
          <w:kern w:val="0"/>
          <w:sz w:val="24"/>
          <w:szCs w:val="24"/>
        </w:rPr>
        <w:t>6],</w:t>
      </w:r>
      <w:r w:rsidR="00F531DC">
        <w:rPr>
          <w:rFonts w:ascii="Times New Roman" w:hAnsi="Times New Roman" w:cs="Times New Roman" w:hint="eastAsia"/>
          <w:b/>
          <w:bCs/>
          <w:kern w:val="0"/>
          <w:sz w:val="24"/>
          <w:szCs w:val="24"/>
        </w:rPr>
        <w:t xml:space="preserve"> </w:t>
      </w:r>
      <w:r w:rsidR="00F531DC">
        <w:rPr>
          <w:rFonts w:ascii="Times New Roman" w:hAnsi="Times New Roman" w:cs="Times New Roman"/>
          <w:kern w:val="0"/>
          <w:sz w:val="24"/>
          <w:szCs w:val="24"/>
        </w:rPr>
        <w:t>i</w:t>
      </w:r>
      <w:r w:rsidRPr="006A7EDF">
        <w:rPr>
          <w:rFonts w:ascii="Times New Roman" w:hAnsi="Times New Roman" w:cs="Times New Roman"/>
          <w:kern w:val="0"/>
          <w:sz w:val="24"/>
          <w:szCs w:val="24"/>
        </w:rPr>
        <w:t>n which a list is maintained</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o</w:t>
      </w:r>
      <w:r w:rsidR="00F531DC">
        <w:rPr>
          <w:rFonts w:ascii="Times New Roman" w:hAnsi="Times New Roman" w:cs="Times New Roman"/>
          <w:kern w:val="0"/>
          <w:sz w:val="24"/>
          <w:szCs w:val="24"/>
        </w:rPr>
        <w:t>f the shortest partial paths</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found to date, the path on the </w:t>
      </w:r>
      <w:r w:rsidR="0055735C">
        <w:rPr>
          <w:rFonts w:ascii="Times New Roman" w:hAnsi="Times New Roman" w:cs="Times New Roman"/>
          <w:kern w:val="0"/>
          <w:sz w:val="24"/>
          <w:szCs w:val="24"/>
        </w:rPr>
        <w:t>to</w:t>
      </w:r>
      <w:r w:rsidR="00F531DC">
        <w:rPr>
          <w:rFonts w:ascii="Times New Roman" w:hAnsi="Times New Roman" w:cs="Times New Roman"/>
          <w:kern w:val="0"/>
          <w:sz w:val="24"/>
          <w:szCs w:val="24"/>
        </w:rPr>
        <w:t>p</w:t>
      </w:r>
      <w:r w:rsidR="0055735C">
        <w:rPr>
          <w:rFonts w:ascii="Times New Roman" w:hAnsi="Times New Roman" w:cs="Times New Roman" w:hint="eastAsia"/>
          <w:kern w:val="0"/>
          <w:sz w:val="24"/>
          <w:szCs w:val="24"/>
        </w:rPr>
        <w:t xml:space="preserve"> o</w:t>
      </w:r>
      <w:r w:rsidR="00F531DC">
        <w:rPr>
          <w:rFonts w:ascii="Times New Roman" w:hAnsi="Times New Roman" w:cs="Times New Roman"/>
          <w:kern w:val="0"/>
          <w:sz w:val="24"/>
          <w:szCs w:val="24"/>
        </w:rPr>
        <w:t>f the list is extended, and</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its successors reordered in th</w:t>
      </w:r>
      <w:r w:rsidR="00F531DC">
        <w:rPr>
          <w:rFonts w:ascii="Times New Roman" w:hAnsi="Times New Roman" w:cs="Times New Roman"/>
          <w:kern w:val="0"/>
          <w:sz w:val="24"/>
          <w:szCs w:val="24"/>
        </w:rPr>
        <w:t>e list until some path is found</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that reaches the </w:t>
      </w:r>
      <w:r w:rsidR="00F531DC">
        <w:rPr>
          <w:rFonts w:ascii="Times New Roman" w:hAnsi="Times New Roman" w:cs="Times New Roman" w:hint="eastAsia"/>
          <w:kern w:val="0"/>
          <w:sz w:val="24"/>
          <w:szCs w:val="24"/>
        </w:rPr>
        <w:t>ter</w:t>
      </w:r>
      <w:r w:rsidRPr="006A7EDF">
        <w:rPr>
          <w:rFonts w:ascii="Times New Roman" w:hAnsi="Times New Roman" w:cs="Times New Roman"/>
          <w:kern w:val="0"/>
          <w:sz w:val="24"/>
          <w:szCs w:val="24"/>
        </w:rPr>
        <w:t xml:space="preserve">minal </w:t>
      </w:r>
      <w:r w:rsidR="00F531DC">
        <w:rPr>
          <w:rFonts w:ascii="Times New Roman" w:hAnsi="Times New Roman" w:cs="Times New Roman"/>
          <w:kern w:val="0"/>
          <w:sz w:val="24"/>
          <w:szCs w:val="24"/>
        </w:rPr>
        <w:t>node, or else decreases without</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limit. (That some path</w:t>
      </w:r>
      <w:r w:rsidR="00F531DC">
        <w:rPr>
          <w:rFonts w:ascii="Times New Roman" w:hAnsi="Times New Roman" w:cs="Times New Roman" w:hint="eastAsia"/>
          <w:kern w:val="0"/>
          <w:sz w:val="24"/>
          <w:szCs w:val="24"/>
        </w:rPr>
        <w:t xml:space="preserve"> </w:t>
      </w:r>
      <w:r w:rsidR="00F531DC">
        <w:rPr>
          <w:rFonts w:ascii="Times New Roman" w:hAnsi="Times New Roman" w:cs="Times New Roman"/>
          <w:kern w:val="0"/>
          <w:sz w:val="24"/>
          <w:szCs w:val="24"/>
        </w:rPr>
        <w:t>w</w:t>
      </w:r>
      <w:r w:rsidRPr="006A7EDF">
        <w:rPr>
          <w:rFonts w:ascii="Times New Roman" w:hAnsi="Times New Roman" w:cs="Times New Roman"/>
          <w:kern w:val="0"/>
          <w:sz w:val="24"/>
          <w:szCs w:val="24"/>
        </w:rPr>
        <w:t xml:space="preserve">ill eventually do so </w:t>
      </w:r>
      <w:r w:rsidR="00F531DC">
        <w:rPr>
          <w:rFonts w:ascii="Times New Roman" w:hAnsi="Times New Roman" w:cs="Times New Roman"/>
          <w:kern w:val="0"/>
          <w:sz w:val="24"/>
          <w:szCs w:val="24"/>
        </w:rPr>
        <w:t>is ensured in coding</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applications by the subtr</w:t>
      </w:r>
      <w:r w:rsidR="00F531DC">
        <w:rPr>
          <w:rFonts w:ascii="Times New Roman" w:hAnsi="Times New Roman" w:cs="Times New Roman"/>
          <w:kern w:val="0"/>
          <w:sz w:val="24"/>
          <w:szCs w:val="24"/>
        </w:rPr>
        <w:t>action of a bias term such that</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the length of the correct path </w:t>
      </w:r>
      <w:r w:rsidR="00F531DC">
        <w:rPr>
          <w:rFonts w:ascii="Times New Roman" w:hAnsi="Times New Roman" w:cs="Times New Roman"/>
          <w:kern w:val="0"/>
          <w:sz w:val="24"/>
          <w:szCs w:val="24"/>
        </w:rPr>
        <w:t>tends to decrease while that</w:t>
      </w:r>
      <w:r w:rsidR="00C15F6C">
        <w:rPr>
          <w:rFonts w:ascii="Times New Roman" w:hAnsi="Times New Roman" w:cs="Times New Roman" w:hint="eastAsia"/>
          <w:kern w:val="0"/>
          <w:sz w:val="24"/>
          <w:szCs w:val="24"/>
        </w:rPr>
        <w:t xml:space="preserve"> </w:t>
      </w:r>
      <w:r w:rsidR="00C15F6C">
        <w:rPr>
          <w:rFonts w:ascii="Times New Roman" w:hAnsi="Times New Roman" w:cs="Times New Roman"/>
          <w:kern w:val="0"/>
          <w:sz w:val="24"/>
          <w:szCs w:val="24"/>
        </w:rPr>
        <w:t>o</w:t>
      </w:r>
      <w:r w:rsidR="00F531DC">
        <w:rPr>
          <w:rFonts w:ascii="Times New Roman" w:hAnsi="Times New Roman" w:cs="Times New Roman"/>
          <w:kern w:val="0"/>
          <w:sz w:val="24"/>
          <w:szCs w:val="24"/>
        </w:rPr>
        <w:t>f</w:t>
      </w:r>
      <w:r w:rsidR="00C15F6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all incorrect paths tends to incr</w:t>
      </w:r>
      <w:r w:rsidR="00F531DC">
        <w:rPr>
          <w:rFonts w:ascii="Times New Roman" w:hAnsi="Times New Roman" w:cs="Times New Roman"/>
          <w:kern w:val="0"/>
          <w:sz w:val="24"/>
          <w:szCs w:val="24"/>
        </w:rPr>
        <w:t>ease.) Searches that start from</w:t>
      </w:r>
      <w:r w:rsidR="00F531DC">
        <w:rPr>
          <w:rFonts w:ascii="Times New Roman" w:hAnsi="Times New Roman" w:cs="Times New Roman" w:hint="eastAsia"/>
          <w:kern w:val="0"/>
          <w:sz w:val="24"/>
          <w:szCs w:val="24"/>
        </w:rPr>
        <w:t xml:space="preserve"> </w:t>
      </w:r>
      <w:r w:rsidRPr="006A7EDF">
        <w:rPr>
          <w:rFonts w:ascii="Times New Roman" w:hAnsi="Times New Roman" w:cs="Times New Roman"/>
          <w:kern w:val="0"/>
          <w:sz w:val="24"/>
          <w:szCs w:val="24"/>
        </w:rPr>
        <w:t xml:space="preserve">either end of a finite trellis </w:t>
      </w:r>
      <w:r w:rsidRPr="006A7EDF">
        <w:rPr>
          <w:rFonts w:ascii="Times New Roman" w:hAnsi="Times New Roman" w:cs="Times New Roman"/>
          <w:b/>
          <w:bCs/>
          <w:kern w:val="0"/>
          <w:sz w:val="24"/>
          <w:szCs w:val="24"/>
        </w:rPr>
        <w:t>[</w:t>
      </w:r>
      <w:r w:rsidR="00F531DC">
        <w:rPr>
          <w:rFonts w:ascii="Times New Roman" w:hAnsi="Times New Roman" w:cs="Times New Roman" w:hint="eastAsia"/>
          <w:b/>
          <w:bCs/>
          <w:kern w:val="0"/>
          <w:sz w:val="24"/>
          <w:szCs w:val="24"/>
        </w:rPr>
        <w:t>1</w:t>
      </w:r>
      <w:r w:rsidRPr="006A7EDF">
        <w:rPr>
          <w:rFonts w:ascii="Times New Roman" w:hAnsi="Times New Roman" w:cs="Times New Roman"/>
          <w:b/>
          <w:bCs/>
          <w:kern w:val="0"/>
          <w:sz w:val="24"/>
          <w:szCs w:val="24"/>
        </w:rPr>
        <w:t>7</w:t>
      </w:r>
      <w:r w:rsidR="00F531DC">
        <w:rPr>
          <w:rFonts w:ascii="Times New Roman" w:hAnsi="Times New Roman" w:cs="Times New Roman" w:hint="eastAsia"/>
          <w:b/>
          <w:bCs/>
          <w:kern w:val="0"/>
          <w:sz w:val="24"/>
          <w:szCs w:val="24"/>
        </w:rPr>
        <w:t>]</w:t>
      </w:r>
      <w:r w:rsidRPr="006A7EDF">
        <w:rPr>
          <w:rFonts w:ascii="Times New Roman" w:hAnsi="Times New Roman" w:cs="Times New Roman"/>
          <w:b/>
          <w:bCs/>
          <w:kern w:val="0"/>
          <w:sz w:val="24"/>
          <w:szCs w:val="24"/>
        </w:rPr>
        <w:t xml:space="preserve"> </w:t>
      </w:r>
      <w:r w:rsidRPr="006A7EDF">
        <w:rPr>
          <w:rFonts w:ascii="Times New Roman" w:hAnsi="Times New Roman" w:cs="Times New Roman"/>
          <w:kern w:val="0"/>
          <w:sz w:val="24"/>
          <w:szCs w:val="24"/>
        </w:rPr>
        <w:t>are also useful.</w:t>
      </w:r>
    </w:p>
    <w:p w:rsidR="00F531DC" w:rsidRPr="00F531DC" w:rsidRDefault="00F531DC" w:rsidP="00F531DC">
      <w:pPr>
        <w:autoSpaceDE w:val="0"/>
        <w:autoSpaceDN w:val="0"/>
        <w:adjustRightInd w:val="0"/>
        <w:ind w:firstLineChars="200" w:firstLine="480"/>
        <w:rPr>
          <w:rFonts w:ascii="Times New Roman" w:hAnsi="Times New Roman" w:cs="Times New Roman"/>
          <w:kern w:val="0"/>
          <w:sz w:val="24"/>
          <w:szCs w:val="24"/>
        </w:rPr>
      </w:pPr>
      <w:r w:rsidRPr="00F531DC">
        <w:rPr>
          <w:rFonts w:ascii="Times New Roman" w:hAnsi="Times New Roman" w:cs="Times New Roman"/>
          <w:kern w:val="0"/>
          <w:sz w:val="24"/>
          <w:szCs w:val="24"/>
        </w:rPr>
        <w:t>In coding applications, sequentia</w:t>
      </w:r>
      <w:r>
        <w:rPr>
          <w:rFonts w:ascii="Times New Roman" w:hAnsi="Times New Roman" w:cs="Times New Roman"/>
          <w:kern w:val="0"/>
          <w:sz w:val="24"/>
          <w:szCs w:val="24"/>
        </w:rPr>
        <w:t>l decoding has many of</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the same properties as Viter</w:t>
      </w:r>
      <w:r>
        <w:rPr>
          <w:rFonts w:ascii="Times New Roman" w:hAnsi="Times New Roman" w:cs="Times New Roman"/>
          <w:kern w:val="0"/>
          <w:sz w:val="24"/>
          <w:szCs w:val="24"/>
        </w:rPr>
        <w:t>bi decoding, including the same</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error probability. I</w:t>
      </w:r>
      <w:r w:rsidRPr="00F531DC">
        <w:rPr>
          <w:rFonts w:ascii="Times New Roman" w:hAnsi="Times New Roman" w:cs="Times New Roman"/>
          <w:kern w:val="0"/>
          <w:sz w:val="24"/>
          <w:szCs w:val="24"/>
        </w:rPr>
        <w:t>t allows the d</w:t>
      </w:r>
      <w:r>
        <w:rPr>
          <w:rFonts w:ascii="Times New Roman" w:hAnsi="Times New Roman" w:cs="Times New Roman"/>
          <w:kern w:val="0"/>
          <w:sz w:val="24"/>
          <w:szCs w:val="24"/>
        </w:rPr>
        <w:t>ecoding of longer and therefore</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more powerful codes, at t</w:t>
      </w:r>
      <w:r>
        <w:rPr>
          <w:rFonts w:ascii="Times New Roman" w:hAnsi="Times New Roman" w:cs="Times New Roman"/>
          <w:kern w:val="0"/>
          <w:sz w:val="24"/>
          <w:szCs w:val="24"/>
        </w:rPr>
        <w:t>he cost of a variable amount of</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 xml:space="preserve">computation necessitating buffer storage for the </w:t>
      </w:r>
      <w:r>
        <w:rPr>
          <w:rFonts w:ascii="Times New Roman" w:hAnsi="Times New Roman" w:cs="Times New Roman"/>
          <w:kern w:val="0"/>
          <w:sz w:val="24"/>
          <w:szCs w:val="24"/>
        </w:rPr>
        <w:t>incoming</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data z. It is probably less use</w:t>
      </w:r>
      <w:r>
        <w:rPr>
          <w:rFonts w:ascii="Times New Roman" w:hAnsi="Times New Roman" w:cs="Times New Roman"/>
          <w:kern w:val="0"/>
          <w:sz w:val="24"/>
          <w:szCs w:val="24"/>
        </w:rPr>
        <w:t>ful outside of coding, since it</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depends on the decoder's abi</w:t>
      </w:r>
      <w:r>
        <w:rPr>
          <w:rFonts w:ascii="Times New Roman" w:hAnsi="Times New Roman" w:cs="Times New Roman"/>
          <w:kern w:val="0"/>
          <w:sz w:val="24"/>
          <w:szCs w:val="24"/>
        </w:rPr>
        <w:t>lity to recognize when the best</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path has been found wit</w:t>
      </w:r>
      <w:r>
        <w:rPr>
          <w:rFonts w:ascii="Times New Roman" w:hAnsi="Times New Roman" w:cs="Times New Roman"/>
          <w:kern w:val="0"/>
          <w:sz w:val="24"/>
          <w:szCs w:val="24"/>
        </w:rPr>
        <w:t>hout examining other paths, and</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therefore requires either a finite t</w:t>
      </w:r>
      <w:r>
        <w:rPr>
          <w:rFonts w:ascii="Times New Roman" w:hAnsi="Times New Roman" w:cs="Times New Roman"/>
          <w:kern w:val="0"/>
          <w:sz w:val="24"/>
          <w:szCs w:val="24"/>
        </w:rPr>
        <w:t>rellis or a very large distance</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between the correct path and</w:t>
      </w:r>
      <w:r w:rsidR="00E35869">
        <w:rPr>
          <w:rFonts w:ascii="Times New Roman" w:hAnsi="Times New Roman" w:cs="Times New Roman" w:hint="eastAsia"/>
          <w:kern w:val="0"/>
          <w:sz w:val="24"/>
          <w:szCs w:val="24"/>
        </w:rPr>
        <w:t xml:space="preserve"> </w:t>
      </w:r>
      <w:r w:rsidR="00E35869">
        <w:rPr>
          <w:rFonts w:ascii="Times New Roman" w:hAnsi="Times New Roman" w:cs="Times New Roman"/>
          <w:kern w:val="0"/>
          <w:sz w:val="24"/>
          <w:szCs w:val="24"/>
        </w:rPr>
        <w:t>p</w:t>
      </w:r>
      <w:r w:rsidRPr="00F531DC">
        <w:rPr>
          <w:rFonts w:ascii="Times New Roman" w:hAnsi="Times New Roman" w:cs="Times New Roman"/>
          <w:kern w:val="0"/>
          <w:sz w:val="24"/>
          <w:szCs w:val="24"/>
        </w:rPr>
        <w:t>ossible error events.</w:t>
      </w:r>
    </w:p>
    <w:p w:rsidR="00F531DC" w:rsidRPr="00F531DC" w:rsidRDefault="00F531DC" w:rsidP="00F531DC">
      <w:pPr>
        <w:autoSpaceDE w:val="0"/>
        <w:autoSpaceDN w:val="0"/>
        <w:adjustRightInd w:val="0"/>
        <w:ind w:firstLineChars="200" w:firstLine="480"/>
        <w:rPr>
          <w:rFonts w:ascii="Times New Roman" w:hAnsi="Times New Roman" w:cs="Times New Roman"/>
          <w:kern w:val="0"/>
          <w:sz w:val="24"/>
          <w:szCs w:val="24"/>
        </w:rPr>
      </w:pPr>
      <w:r w:rsidRPr="00F531DC">
        <w:rPr>
          <w:rFonts w:ascii="Times New Roman" w:hAnsi="Times New Roman" w:cs="Times New Roman"/>
          <w:kern w:val="0"/>
          <w:sz w:val="24"/>
          <w:szCs w:val="24"/>
        </w:rPr>
        <w:t>In the intersymbol interference literature, many of the</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early attempts to</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fi</w:t>
      </w:r>
      <w:r w:rsidRPr="00F531DC">
        <w:rPr>
          <w:rFonts w:ascii="Times New Roman" w:hAnsi="Times New Roman" w:cs="Times New Roman"/>
          <w:kern w:val="0"/>
          <w:sz w:val="24"/>
          <w:szCs w:val="24"/>
        </w:rPr>
        <w:t>nd optimum non</w:t>
      </w:r>
      <w:r>
        <w:rPr>
          <w:rFonts w:ascii="Times New Roman" w:hAnsi="Times New Roman" w:cs="Times New Roman"/>
          <w:kern w:val="0"/>
          <w:sz w:val="24"/>
          <w:szCs w:val="24"/>
        </w:rPr>
        <w:t>linear algorithms used bit</w:t>
      </w:r>
      <w:r w:rsidR="00164ED2">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error</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probability as the o</w:t>
      </w:r>
      <w:r>
        <w:rPr>
          <w:rFonts w:ascii="Times New Roman" w:hAnsi="Times New Roman" w:cs="Times New Roman"/>
          <w:kern w:val="0"/>
          <w:sz w:val="24"/>
          <w:szCs w:val="24"/>
        </w:rPr>
        <w:t>ptimality criterion. The Markov</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property of the process leads to</w:t>
      </w:r>
      <w:r>
        <w:rPr>
          <w:rFonts w:ascii="Times New Roman" w:hAnsi="Times New Roman" w:cs="Times New Roman"/>
          <w:kern w:val="0"/>
          <w:sz w:val="24"/>
          <w:szCs w:val="24"/>
        </w:rPr>
        <w:t xml:space="preserve"> algorithms that are manageable</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but less attractive than the Viterbi [36]-[42].</w:t>
      </w:r>
    </w:p>
    <w:p w:rsidR="00F531DC" w:rsidRPr="00F531DC" w:rsidRDefault="00F531DC" w:rsidP="00F531DC">
      <w:pPr>
        <w:autoSpaceDE w:val="0"/>
        <w:autoSpaceDN w:val="0"/>
        <w:adjustRightInd w:val="0"/>
        <w:ind w:firstLineChars="200" w:firstLine="480"/>
        <w:rPr>
          <w:rFonts w:ascii="Times New Roman" w:hAnsi="Times New Roman" w:cs="Times New Roman"/>
          <w:kern w:val="0"/>
          <w:sz w:val="24"/>
          <w:szCs w:val="24"/>
        </w:rPr>
      </w:pPr>
      <w:r w:rsidRPr="00F531DC">
        <w:rPr>
          <w:rFonts w:ascii="Times New Roman" w:hAnsi="Times New Roman" w:cs="Times New Roman"/>
          <w:kern w:val="0"/>
          <w:sz w:val="24"/>
          <w:szCs w:val="24"/>
        </w:rPr>
        <w:t>The general principle of se</w:t>
      </w:r>
      <w:r>
        <w:rPr>
          <w:rFonts w:ascii="Times New Roman" w:hAnsi="Times New Roman" w:cs="Times New Roman"/>
          <w:kern w:val="0"/>
          <w:sz w:val="24"/>
          <w:szCs w:val="24"/>
        </w:rPr>
        <w:t>veral of these algorithms is as</w:t>
      </w:r>
      <w:r>
        <w:rPr>
          <w:rFonts w:ascii="Times New Roman" w:hAnsi="Times New Roman" w:cs="Times New Roman" w:hint="eastAsia"/>
          <w:kern w:val="0"/>
          <w:sz w:val="24"/>
          <w:szCs w:val="24"/>
        </w:rPr>
        <w:t xml:space="preserve"> </w:t>
      </w:r>
      <w:r w:rsidR="00861CBF">
        <w:rPr>
          <w:rFonts w:ascii="Times New Roman" w:hAnsi="Times New Roman" w:cs="Times New Roman"/>
          <w:kern w:val="0"/>
          <w:sz w:val="24"/>
          <w:szCs w:val="24"/>
        </w:rPr>
        <w:t>follows.</w:t>
      </w:r>
      <w:r w:rsidR="00861CBF">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First, we calculate the joi</w:t>
      </w:r>
      <w:r>
        <w:rPr>
          <w:rFonts w:ascii="Times New Roman" w:hAnsi="Times New Roman" w:cs="Times New Roman"/>
          <w:kern w:val="0"/>
          <w:sz w:val="24"/>
          <w:szCs w:val="24"/>
        </w:rPr>
        <w:t>nt probability P(x</w:t>
      </w:r>
      <w:r w:rsidRPr="00F531DC">
        <w:rPr>
          <w:rFonts w:ascii="Times New Roman" w:hAnsi="Times New Roman" w:cs="Times New Roman"/>
          <w:kern w:val="0"/>
          <w:sz w:val="24"/>
          <w:szCs w:val="24"/>
          <w:vertAlign w:val="subscript"/>
        </w:rPr>
        <w:t>k</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z) for</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every state x</w:t>
      </w:r>
      <w:r w:rsidRPr="00F531DC">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xml:space="preserve"> in the trellis, or alternately </w:t>
      </w:r>
      <w:r w:rsidRPr="00E777D4">
        <w:rPr>
          <w:rFonts w:ascii="Times New Roman" w:hAnsi="Times New Roman" w:cs="Times New Roman"/>
          <w:sz w:val="24"/>
          <w:szCs w:val="24"/>
        </w:rPr>
        <w:t>P(</w:t>
      </w:r>
      <w:r>
        <w:rPr>
          <w:rFonts w:ascii="Times New Roman" w:hAnsi="Times New Roman" w:cs="Times New Roman"/>
          <w:sz w:val="24"/>
          <w:szCs w:val="24"/>
        </w:rPr>
        <w:t>ξ</w:t>
      </w:r>
      <w:r w:rsidRPr="00F531DC">
        <w:rPr>
          <w:rFonts w:ascii="Times New Roman" w:hAnsi="Times New Roman" w:cs="Times New Roman" w:hint="eastAsia"/>
          <w:sz w:val="24"/>
          <w:szCs w:val="24"/>
          <w:vertAlign w:val="subscript"/>
        </w:rPr>
        <w:t>k</w:t>
      </w:r>
      <w:r>
        <w:rPr>
          <w:rFonts w:ascii="Times New Roman" w:hAnsi="Times New Roman" w:cs="Times New Roman" w:hint="eastAsia"/>
          <w:sz w:val="24"/>
          <w:szCs w:val="24"/>
        </w:rPr>
        <w:t>, z</w:t>
      </w:r>
      <w:r w:rsidRPr="00E777D4">
        <w:rPr>
          <w:rFonts w:ascii="Times New Roman" w:hAnsi="Times New Roman" w:cs="Times New Roman"/>
          <w:sz w:val="24"/>
          <w:szCs w:val="24"/>
        </w:rPr>
        <w:t>)</w:t>
      </w:r>
      <w:r>
        <w:rPr>
          <w:rFonts w:ascii="Times New Roman" w:hAnsi="Times New Roman" w:cs="Times New Roman"/>
          <w:kern w:val="0"/>
          <w:sz w:val="24"/>
          <w:szCs w:val="24"/>
        </w:rPr>
        <w:t xml:space="preserve"> for every</w:t>
      </w:r>
      <w:r>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transition</w:t>
      </w:r>
      <w:r>
        <w:rPr>
          <w:rFonts w:ascii="Times New Roman" w:hAnsi="Times New Roman" w:cs="Times New Roman" w:hint="eastAsia"/>
          <w:kern w:val="0"/>
          <w:sz w:val="24"/>
          <w:szCs w:val="24"/>
        </w:rPr>
        <w:t xml:space="preserve"> </w:t>
      </w:r>
      <w:r>
        <w:rPr>
          <w:rFonts w:ascii="Times New Roman" w:hAnsi="Times New Roman" w:cs="Times New Roman"/>
          <w:sz w:val="24"/>
          <w:szCs w:val="24"/>
        </w:rPr>
        <w:t>ξ</w:t>
      </w:r>
      <w:r w:rsidRPr="00F531DC">
        <w:rPr>
          <w:rFonts w:ascii="Times New Roman" w:hAnsi="Times New Roman" w:cs="Times New Roman" w:hint="eastAsia"/>
          <w:sz w:val="24"/>
          <w:szCs w:val="24"/>
          <w:vertAlign w:val="subscript"/>
        </w:rPr>
        <w:t>k</w:t>
      </w:r>
      <w:r w:rsidRPr="00F531DC">
        <w:rPr>
          <w:rFonts w:ascii="Times New Roman" w:hAnsi="Times New Roman" w:cs="Times New Roman"/>
          <w:kern w:val="0"/>
          <w:sz w:val="24"/>
          <w:szCs w:val="24"/>
        </w:rPr>
        <w:t>. This is done by observing that</w:t>
      </w:r>
    </w:p>
    <w:p w:rsidR="00F531DC" w:rsidRPr="00F531DC" w:rsidRDefault="00F531DC" w:rsidP="005A4241">
      <w:pPr>
        <w:autoSpaceDE w:val="0"/>
        <w:autoSpaceDN w:val="0"/>
        <w:adjustRightInd w:val="0"/>
        <w:ind w:firstLineChars="700" w:firstLine="1680"/>
        <w:rPr>
          <w:rFonts w:ascii="Times New Roman" w:hAnsi="Times New Roman" w:cs="Times New Roman"/>
          <w:kern w:val="0"/>
          <w:sz w:val="24"/>
          <w:szCs w:val="24"/>
        </w:rPr>
      </w:pPr>
      <w:r>
        <w:rPr>
          <w:rFonts w:ascii="Times New Roman" w:hAnsi="Times New Roman" w:cs="Times New Roman" w:hint="eastAsia"/>
          <w:kern w:val="0"/>
          <w:sz w:val="24"/>
          <w:szCs w:val="24"/>
        </w:rPr>
        <w:t>P</w:t>
      </w:r>
      <w:r w:rsidRPr="00F531DC">
        <w:rPr>
          <w:rFonts w:ascii="Times New Roman" w:hAnsi="Times New Roman" w:cs="Times New Roman"/>
          <w:kern w:val="0"/>
          <w:sz w:val="24"/>
          <w:szCs w:val="24"/>
        </w:rPr>
        <w:t>(</w:t>
      </w:r>
      <w:r>
        <w:rPr>
          <w:rFonts w:ascii="Times New Roman" w:hAnsi="Times New Roman" w:cs="Times New Roman" w:hint="eastAsia"/>
          <w:kern w:val="0"/>
          <w:sz w:val="24"/>
          <w:szCs w:val="24"/>
        </w:rPr>
        <w:t>x</w:t>
      </w:r>
      <w:r w:rsidRPr="00F531DC">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z</w:t>
      </w:r>
      <w:r>
        <w:rPr>
          <w:rFonts w:ascii="Times New Roman" w:hAnsi="Times New Roman" w:cs="Times New Roman"/>
          <w:kern w:val="0"/>
          <w:sz w:val="24"/>
          <w:szCs w:val="24"/>
        </w:rPr>
        <w:t>)=</w:t>
      </w:r>
      <w:r>
        <w:rPr>
          <w:rFonts w:ascii="Times New Roman" w:hAnsi="Times New Roman" w:cs="Times New Roman" w:hint="eastAsia"/>
          <w:kern w:val="0"/>
          <w:sz w:val="24"/>
          <w:szCs w:val="24"/>
        </w:rPr>
        <w:t>P</w:t>
      </w:r>
      <w:r>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w:t>
      </w:r>
      <w:r w:rsidR="005A4241">
        <w:rPr>
          <w:rFonts w:ascii="Times New Roman" w:hAnsi="Times New Roman" w:cs="Times New Roman" w:hint="eastAsia"/>
          <w:kern w:val="0"/>
          <w:sz w:val="24"/>
          <w:szCs w:val="24"/>
        </w:rPr>
        <w:t>z</w:t>
      </w:r>
      <w:r w:rsidRPr="00F531DC">
        <w:rPr>
          <w:rFonts w:ascii="Times New Roman" w:hAnsi="Times New Roman" w:cs="Times New Roman" w:hint="eastAsia"/>
          <w:kern w:val="0"/>
          <w:sz w:val="24"/>
          <w:szCs w:val="24"/>
          <w:vertAlign w:val="subscript"/>
        </w:rPr>
        <w:t>0</w:t>
      </w:r>
      <w:r w:rsidRPr="00F531DC">
        <w:rPr>
          <w:rFonts w:ascii="Times New Roman" w:hAnsi="Times New Roman" w:cs="Times New Roman" w:hint="eastAsia"/>
          <w:kern w:val="0"/>
          <w:sz w:val="24"/>
          <w:szCs w:val="24"/>
          <w:vertAlign w:val="superscript"/>
        </w:rPr>
        <w:t>k-1</w:t>
      </w:r>
      <w:r>
        <w:rPr>
          <w:rFonts w:ascii="Times New Roman" w:hAnsi="Times New Roman" w:cs="Times New Roman"/>
          <w:kern w:val="0"/>
          <w:sz w:val="24"/>
          <w:szCs w:val="24"/>
        </w:rPr>
        <w:t>)</w:t>
      </w:r>
      <w:r w:rsidR="005A4241">
        <w:rPr>
          <w:rFonts w:ascii="Times New Roman" w:hAnsi="Times New Roman" w:cs="Times New Roman" w:hint="eastAsia"/>
          <w:kern w:val="0"/>
          <w:sz w:val="24"/>
          <w:szCs w:val="24"/>
        </w:rPr>
        <w:t>P</w:t>
      </w:r>
      <w:r>
        <w:rPr>
          <w:rFonts w:ascii="Times New Roman" w:hAnsi="Times New Roman" w:cs="Times New Roman"/>
          <w:kern w:val="0"/>
          <w:sz w:val="24"/>
          <w:szCs w:val="24"/>
        </w:rPr>
        <w:t>(</w:t>
      </w:r>
      <w:r w:rsidR="005A4241">
        <w:rPr>
          <w:rFonts w:ascii="Times New Roman" w:hAnsi="Times New Roman" w:cs="Times New Roman" w:hint="eastAsia"/>
          <w:kern w:val="0"/>
          <w:sz w:val="24"/>
          <w:szCs w:val="24"/>
        </w:rPr>
        <w:t>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sidR="005A4241">
        <w:rPr>
          <w:rFonts w:ascii="Times New Roman" w:hAnsi="Times New Roman" w:cs="Times New Roman" w:hint="eastAsia"/>
          <w:kern w:val="0"/>
          <w:sz w:val="24"/>
          <w:szCs w:val="24"/>
        </w:rPr>
        <w:t>|</w:t>
      </w:r>
      <w:r>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Pr>
          <w:rFonts w:ascii="Times New Roman" w:hAnsi="Times New Roman" w:cs="Times New Roman"/>
          <w:kern w:val="0"/>
          <w:sz w:val="24"/>
          <w:szCs w:val="24"/>
        </w:rPr>
        <w:t xml:space="preserve">, </w:t>
      </w:r>
      <w:r w:rsidR="005A4241">
        <w:rPr>
          <w:rFonts w:ascii="Times New Roman" w:hAnsi="Times New Roman" w:cs="Times New Roman" w:hint="eastAsia"/>
          <w:kern w:val="0"/>
          <w:sz w:val="24"/>
          <w:szCs w:val="24"/>
        </w:rPr>
        <w:t>z</w:t>
      </w:r>
      <w:r w:rsidR="005A4241" w:rsidRPr="005A4241">
        <w:rPr>
          <w:rFonts w:ascii="Times New Roman" w:hAnsi="Times New Roman" w:cs="Times New Roman" w:hint="eastAsia"/>
          <w:kern w:val="0"/>
          <w:sz w:val="24"/>
          <w:szCs w:val="24"/>
          <w:vertAlign w:val="subscript"/>
        </w:rPr>
        <w:t>0</w:t>
      </w:r>
      <w:r w:rsidR="005A4241" w:rsidRPr="005A4241">
        <w:rPr>
          <w:rFonts w:ascii="Times New Roman" w:hAnsi="Times New Roman" w:cs="Times New Roman" w:hint="eastAsia"/>
          <w:kern w:val="0"/>
          <w:sz w:val="24"/>
          <w:szCs w:val="24"/>
          <w:vertAlign w:val="superscript"/>
        </w:rPr>
        <w:t>k-1</w:t>
      </w:r>
      <w:r>
        <w:rPr>
          <w:rFonts w:ascii="Times New Roman" w:hAnsi="Times New Roman" w:cs="Times New Roman"/>
          <w:kern w:val="0"/>
          <w:sz w:val="24"/>
          <w:szCs w:val="24"/>
        </w:rPr>
        <w:t>)=</w:t>
      </w:r>
      <w:r>
        <w:rPr>
          <w:rFonts w:ascii="Times New Roman" w:hAnsi="Times New Roman" w:cs="Times New Roman" w:hint="eastAsia"/>
          <w:kern w:val="0"/>
          <w:sz w:val="24"/>
          <w:szCs w:val="24"/>
        </w:rPr>
        <w:t>P</w:t>
      </w:r>
      <w:r w:rsidR="005A4241">
        <w:rPr>
          <w:rFonts w:ascii="Times New Roman" w:hAnsi="Times New Roman" w:cs="Times New Roman"/>
          <w:kern w:val="0"/>
          <w:sz w:val="24"/>
          <w:szCs w:val="24"/>
        </w:rPr>
        <w:t>(x</w:t>
      </w:r>
      <w:r w:rsidR="005A4241" w:rsidRPr="005A4241">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xml:space="preserve">, </w:t>
      </w:r>
      <w:r w:rsidR="005A4241">
        <w:rPr>
          <w:rFonts w:ascii="Times New Roman" w:hAnsi="Times New Roman" w:cs="Times New Roman" w:hint="eastAsia"/>
          <w:kern w:val="0"/>
          <w:sz w:val="24"/>
          <w:szCs w:val="24"/>
        </w:rPr>
        <w:t>z</w:t>
      </w:r>
      <w:r w:rsidR="005A4241"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kern w:val="0"/>
          <w:sz w:val="24"/>
          <w:szCs w:val="24"/>
          <w:vertAlign w:val="superscript"/>
        </w:rPr>
        <w:t>k</w:t>
      </w:r>
      <w:r w:rsidR="005A4241" w:rsidRPr="005A4241">
        <w:rPr>
          <w:rFonts w:ascii="Times New Roman" w:hAnsi="Times New Roman" w:cs="Times New Roman" w:hint="eastAsia"/>
          <w:kern w:val="0"/>
          <w:sz w:val="24"/>
          <w:szCs w:val="24"/>
          <w:vertAlign w:val="superscript"/>
        </w:rPr>
        <w:t>-1</w:t>
      </w:r>
      <w:r w:rsidRPr="00F531DC">
        <w:rPr>
          <w:rFonts w:ascii="Times New Roman" w:hAnsi="Times New Roman" w:cs="Times New Roman"/>
          <w:kern w:val="0"/>
          <w:sz w:val="24"/>
          <w:szCs w:val="24"/>
        </w:rPr>
        <w:t>)</w:t>
      </w:r>
      <w:r w:rsidR="005A4241">
        <w:rPr>
          <w:rFonts w:ascii="Times New Roman" w:hAnsi="Times New Roman" w:cs="Times New Roman" w:hint="eastAsia"/>
          <w:kern w:val="0"/>
          <w:sz w:val="24"/>
          <w:szCs w:val="24"/>
        </w:rPr>
        <w:t>P</w:t>
      </w:r>
      <w:r w:rsidRPr="00F531DC">
        <w:rPr>
          <w:rFonts w:ascii="Times New Roman" w:hAnsi="Times New Roman" w:cs="Times New Roman"/>
          <w:kern w:val="0"/>
          <w:sz w:val="24"/>
          <w:szCs w:val="24"/>
        </w:rPr>
        <w:t>(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sidR="005A4241">
        <w:rPr>
          <w:rFonts w:ascii="Times New Roman" w:hAnsi="Times New Roman" w:cs="Times New Roman" w:hint="eastAsia"/>
          <w:kern w:val="0"/>
          <w:sz w:val="24"/>
          <w:szCs w:val="24"/>
        </w:rPr>
        <w:t>|</w:t>
      </w:r>
      <w:r w:rsidRPr="00F531DC">
        <w:rPr>
          <w:rFonts w:ascii="Times New Roman" w:hAnsi="Times New Roman" w:cs="Times New Roman"/>
          <w:kern w:val="0"/>
          <w:sz w:val="24"/>
          <w:szCs w:val="24"/>
        </w:rPr>
        <w:t>x</w:t>
      </w:r>
      <w:r w:rsidRPr="005A4241">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w:t>
      </w:r>
    </w:p>
    <w:p w:rsidR="005A4241" w:rsidRDefault="00F531DC" w:rsidP="005A4241">
      <w:pPr>
        <w:autoSpaceDE w:val="0"/>
        <w:autoSpaceDN w:val="0"/>
        <w:adjustRightInd w:val="0"/>
        <w:rPr>
          <w:rFonts w:ascii="Times New Roman" w:hAnsi="Times New Roman" w:cs="Times New Roman"/>
          <w:kern w:val="0"/>
          <w:sz w:val="24"/>
          <w:szCs w:val="24"/>
        </w:rPr>
      </w:pPr>
      <w:r w:rsidRPr="00F531DC">
        <w:rPr>
          <w:rFonts w:ascii="Times New Roman" w:hAnsi="Times New Roman" w:cs="Times New Roman"/>
          <w:kern w:val="0"/>
          <w:sz w:val="24"/>
          <w:szCs w:val="24"/>
        </w:rPr>
        <w:t xml:space="preserve">since, given </w:t>
      </w:r>
      <w:r w:rsidR="005A4241">
        <w:rPr>
          <w:rFonts w:ascii="Times New Roman" w:hAnsi="Times New Roman" w:cs="Times New Roman" w:hint="eastAsia"/>
          <w:kern w:val="0"/>
          <w:sz w:val="24"/>
          <w:szCs w:val="24"/>
        </w:rPr>
        <w:t>x</w:t>
      </w:r>
      <w:r w:rsidRPr="005A4241">
        <w:rPr>
          <w:rFonts w:ascii="Times New Roman" w:hAnsi="Times New Roman" w:cs="Times New Roman"/>
          <w:kern w:val="0"/>
          <w:sz w:val="24"/>
          <w:szCs w:val="24"/>
          <w:vertAlign w:val="subscript"/>
        </w:rPr>
        <w:t>k</w:t>
      </w:r>
      <w:r w:rsidRPr="00F531DC">
        <w:rPr>
          <w:rFonts w:ascii="Times New Roman" w:hAnsi="Times New Roman" w:cs="Times New Roman"/>
          <w:kern w:val="0"/>
          <w:sz w:val="24"/>
          <w:szCs w:val="24"/>
        </w:rPr>
        <w:t>, the outputs z</w:t>
      </w:r>
      <w:r w:rsidRPr="005A4241">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vertAlign w:val="superscript"/>
        </w:rPr>
        <w:t>K</w:t>
      </w:r>
      <w:r w:rsidRPr="00F531DC">
        <w:rPr>
          <w:rFonts w:ascii="Times New Roman" w:hAnsi="Times New Roman" w:cs="Times New Roman"/>
          <w:kern w:val="0"/>
          <w:sz w:val="24"/>
          <w:szCs w:val="24"/>
        </w:rPr>
        <w:t xml:space="preserve"> f</w:t>
      </w:r>
      <w:r w:rsidR="005A4241">
        <w:rPr>
          <w:rFonts w:ascii="Times New Roman" w:hAnsi="Times New Roman" w:cs="Times New Roman"/>
          <w:kern w:val="0"/>
          <w:sz w:val="24"/>
          <w:szCs w:val="24"/>
        </w:rPr>
        <w:t>rom time k to K are independent</w:t>
      </w:r>
      <w:r w:rsidR="005A4241">
        <w:rPr>
          <w:rFonts w:ascii="Times New Roman" w:hAnsi="Times New Roman" w:cs="Times New Roman" w:hint="eastAsia"/>
          <w:kern w:val="0"/>
          <w:sz w:val="24"/>
          <w:szCs w:val="24"/>
        </w:rPr>
        <w:t xml:space="preserve"> </w:t>
      </w:r>
      <w:r w:rsidRPr="00F531DC">
        <w:rPr>
          <w:rFonts w:ascii="Times New Roman" w:hAnsi="Times New Roman" w:cs="Times New Roman"/>
          <w:kern w:val="0"/>
          <w:sz w:val="24"/>
          <w:szCs w:val="24"/>
        </w:rPr>
        <w:t>of the outputs z</w:t>
      </w:r>
      <w:r w:rsidR="005A4241" w:rsidRPr="005A4241">
        <w:rPr>
          <w:rFonts w:ascii="Times New Roman" w:hAnsi="Times New Roman" w:cs="Times New Roman" w:hint="eastAsia"/>
          <w:kern w:val="0"/>
          <w:sz w:val="24"/>
          <w:szCs w:val="24"/>
          <w:vertAlign w:val="subscript"/>
        </w:rPr>
        <w:t>0</w:t>
      </w:r>
      <w:r w:rsidR="005A4241" w:rsidRPr="005A4241">
        <w:rPr>
          <w:rFonts w:ascii="Times New Roman" w:hAnsi="Times New Roman" w:cs="Times New Roman" w:hint="eastAsia"/>
          <w:kern w:val="0"/>
          <w:sz w:val="24"/>
          <w:szCs w:val="24"/>
          <w:vertAlign w:val="superscript"/>
        </w:rPr>
        <w:t>k-1</w:t>
      </w:r>
      <w:r w:rsidRPr="00F531DC">
        <w:rPr>
          <w:rFonts w:ascii="Times New Roman" w:hAnsi="Times New Roman" w:cs="Times New Roman"/>
          <w:kern w:val="0"/>
          <w:sz w:val="24"/>
          <w:szCs w:val="24"/>
        </w:rPr>
        <w:t xml:space="preserve"> from time 0 to </w:t>
      </w:r>
      <w:r w:rsidR="005A4241">
        <w:rPr>
          <w:rFonts w:ascii="Times New Roman" w:hAnsi="Times New Roman" w:cs="Times New Roman" w:hint="eastAsia"/>
          <w:kern w:val="0"/>
          <w:sz w:val="24"/>
          <w:szCs w:val="24"/>
        </w:rPr>
        <w:t>k</w:t>
      </w:r>
      <w:r w:rsidR="005A4241">
        <w:rPr>
          <w:rFonts w:ascii="Times New Roman" w:hAnsi="Times New Roman" w:cs="Times New Roman"/>
          <w:kern w:val="0"/>
          <w:sz w:val="24"/>
          <w:szCs w:val="24"/>
        </w:rPr>
        <w:t>-</w:t>
      </w:r>
      <w:r w:rsidRPr="00F531DC">
        <w:rPr>
          <w:rFonts w:ascii="Times New Roman" w:hAnsi="Times New Roman" w:cs="Times New Roman"/>
          <w:kern w:val="0"/>
          <w:sz w:val="24"/>
          <w:szCs w:val="24"/>
        </w:rPr>
        <w:t>1 . Similarly</w:t>
      </w:r>
      <w:r w:rsidR="005A4241">
        <w:rPr>
          <w:rFonts w:ascii="Times New Roman" w:hAnsi="Times New Roman" w:cs="Times New Roman" w:hint="eastAsia"/>
          <w:kern w:val="0"/>
          <w:sz w:val="24"/>
          <w:szCs w:val="24"/>
        </w:rPr>
        <w:t xml:space="preserve"> : </w:t>
      </w:r>
    </w:p>
    <w:p w:rsidR="005A4241" w:rsidRDefault="005A4241" w:rsidP="005A4241">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 xml:space="preserve">         P(</w:t>
      </w:r>
      <w:r>
        <w:rPr>
          <w:rFonts w:ascii="Times New Roman" w:hAnsi="Times New Roman" w:cs="Times New Roman"/>
          <w:sz w:val="24"/>
          <w:szCs w:val="24"/>
        </w:rPr>
        <w:t>ξ</w:t>
      </w:r>
      <w:r w:rsidRPr="00F531DC">
        <w:rPr>
          <w:rFonts w:ascii="Times New Roman" w:hAnsi="Times New Roman" w:cs="Times New Roman" w:hint="eastAsia"/>
          <w:sz w:val="24"/>
          <w:szCs w:val="24"/>
          <w:vertAlign w:val="subscript"/>
        </w:rPr>
        <w:t>k</w:t>
      </w:r>
      <w:r>
        <w:rPr>
          <w:rFonts w:ascii="Times New Roman" w:hAnsi="Times New Roman" w:cs="Times New Roman" w:hint="eastAsia"/>
          <w:sz w:val="24"/>
          <w:szCs w:val="24"/>
          <w:vertAlign w:val="subscript"/>
        </w:rPr>
        <w:t xml:space="preserve">, </w:t>
      </w:r>
      <w:r>
        <w:rPr>
          <w:rFonts w:ascii="Times New Roman" w:hAnsi="Times New Roman" w:cs="Times New Roman" w:hint="eastAsia"/>
          <w:sz w:val="24"/>
          <w:szCs w:val="24"/>
        </w:rPr>
        <w:t>z</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 z)</w:t>
      </w:r>
    </w:p>
    <w:p w:rsidR="005A4241" w:rsidRDefault="005A4241" w:rsidP="005A4241">
      <w:pPr>
        <w:autoSpaceDE w:val="0"/>
        <w:autoSpaceDN w:val="0"/>
        <w:adjustRightInd w:val="0"/>
        <w:ind w:firstLineChars="750" w:firstLine="1800"/>
        <w:rPr>
          <w:rFonts w:ascii="Times New Roman" w:hAnsi="Times New Roman" w:cs="Times New Roman"/>
          <w:kern w:val="0"/>
          <w:sz w:val="24"/>
          <w:szCs w:val="24"/>
        </w:rPr>
      </w:pP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z</w:t>
      </w:r>
      <w:r w:rsidRPr="005A4241">
        <w:rPr>
          <w:rFonts w:ascii="Times New Roman" w:hAnsi="Times New Roman" w:cs="Times New Roman" w:hint="eastAsia"/>
          <w:kern w:val="0"/>
          <w:sz w:val="24"/>
          <w:szCs w:val="24"/>
          <w:vertAlign w:val="subscript"/>
        </w:rPr>
        <w:t>k+1</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 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w:t>
      </w:r>
    </w:p>
    <w:p w:rsidR="00F531DC" w:rsidRDefault="005A4241" w:rsidP="005A4241">
      <w:pPr>
        <w:autoSpaceDE w:val="0"/>
        <w:autoSpaceDN w:val="0"/>
        <w:adjustRightInd w:val="0"/>
        <w:ind w:firstLineChars="750" w:firstLine="1800"/>
        <w:rPr>
          <w:rFonts w:ascii="Times New Roman" w:hAnsi="Times New Roman" w:cs="Times New Roman"/>
          <w:kern w:val="0"/>
          <w:sz w:val="24"/>
          <w:szCs w:val="24"/>
        </w:rPr>
      </w:pP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 z</w:t>
      </w:r>
      <w:r w:rsidRPr="005A4241">
        <w:rPr>
          <w:rFonts w:ascii="Times New Roman" w:hAnsi="Times New Roman" w:cs="Times New Roman" w:hint="eastAsia"/>
          <w:kern w:val="0"/>
          <w:sz w:val="24"/>
          <w:szCs w:val="24"/>
          <w:vertAlign w:val="subscript"/>
        </w:rPr>
        <w:t>0</w:t>
      </w:r>
      <w:r w:rsidRPr="005A4241">
        <w:rPr>
          <w:rFonts w:ascii="Times New Roman" w:hAnsi="Times New Roman" w:cs="Times New Roman" w:hint="eastAsia"/>
          <w:kern w:val="0"/>
          <w:sz w:val="24"/>
          <w:szCs w:val="24"/>
          <w:vertAlign w:val="superscript"/>
        </w:rPr>
        <w:t>k-1</w:t>
      </w:r>
      <w:r>
        <w:rPr>
          <w:rFonts w:ascii="Times New Roman" w:hAnsi="Times New Roman" w:cs="Times New Roman" w:hint="eastAsia"/>
          <w:kern w:val="0"/>
          <w:sz w:val="24"/>
          <w:szCs w:val="24"/>
        </w:rPr>
        <w:t>)P(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z</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w:t>
      </w:r>
      <w:r>
        <w:rPr>
          <w:rFonts w:ascii="Times New Roman" w:hAnsi="Times New Roman" w:cs="Times New Roman" w:hint="eastAsia"/>
          <w:kern w:val="0"/>
          <w:sz w:val="24"/>
          <w:szCs w:val="24"/>
        </w:rPr>
        <w:t>)P(z</w:t>
      </w:r>
      <w:r w:rsidRPr="005A4241">
        <w:rPr>
          <w:rFonts w:ascii="Times New Roman" w:hAnsi="Times New Roman" w:cs="Times New Roman" w:hint="eastAsia"/>
          <w:kern w:val="0"/>
          <w:sz w:val="24"/>
          <w:szCs w:val="24"/>
          <w:vertAlign w:val="subscript"/>
        </w:rPr>
        <w:t>k+1</w:t>
      </w:r>
      <w:r w:rsidRPr="005A4241">
        <w:rPr>
          <w:rFonts w:ascii="Times New Roman" w:hAnsi="Times New Roman" w:cs="Times New Roman" w:hint="eastAsia"/>
          <w:kern w:val="0"/>
          <w:sz w:val="24"/>
          <w:szCs w:val="24"/>
          <w:vertAlign w:val="superscript"/>
        </w:rPr>
        <w:t>K</w:t>
      </w:r>
      <w:r>
        <w:rPr>
          <w:rFonts w:ascii="Times New Roman" w:hAnsi="Times New Roman" w:cs="Times New Roman" w:hint="eastAsia"/>
          <w:kern w:val="0"/>
          <w:sz w:val="24"/>
          <w:szCs w:val="24"/>
        </w:rPr>
        <w:t>|x</w:t>
      </w:r>
      <w:r w:rsidRPr="005A4241">
        <w:rPr>
          <w:rFonts w:ascii="Times New Roman" w:hAnsi="Times New Roman" w:cs="Times New Roman" w:hint="eastAsia"/>
          <w:kern w:val="0"/>
          <w:sz w:val="24"/>
          <w:szCs w:val="24"/>
          <w:vertAlign w:val="subscript"/>
        </w:rPr>
        <w:t>k+1</w:t>
      </w:r>
      <w:r>
        <w:rPr>
          <w:rFonts w:ascii="Times New Roman" w:hAnsi="Times New Roman" w:cs="Times New Roman" w:hint="eastAsia"/>
          <w:kern w:val="0"/>
          <w:sz w:val="24"/>
          <w:szCs w:val="24"/>
        </w:rPr>
        <w:t>)</w: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Now we note the recursive formula</w:t>
      </w:r>
    </w:p>
    <w:p w:rsidR="005A4241" w:rsidRPr="005A4241" w:rsidRDefault="005A4241" w:rsidP="00F15A2C">
      <w:pPr>
        <w:autoSpaceDE w:val="0"/>
        <w:autoSpaceDN w:val="0"/>
        <w:adjustRightInd w:val="0"/>
        <w:rPr>
          <w:rFonts w:ascii="Times New Roman" w:hAnsi="Times New Roman" w:cs="Times New Roman"/>
          <w:kern w:val="0"/>
          <w:sz w:val="24"/>
          <w:szCs w:val="24"/>
        </w:rPr>
      </w:pPr>
      <w:r w:rsidRPr="00705FB5">
        <w:rPr>
          <w:position w:val="-42"/>
        </w:rPr>
        <w:object w:dxaOrig="10460" w:dyaOrig="820">
          <v:shape id="_x0000_i1073" type="#_x0000_t75" style="width:415.5pt;height:32.25pt" o:ole="">
            <v:imagedata r:id="rId112" o:title=""/>
          </v:shape>
          <o:OLEObject Type="Embed" ProgID="Equation.DSMT4" ShapeID="_x0000_i1073" DrawAspect="Content" ObjectID="_1368271769" r:id="rId113"/>
        </w:objec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lastRenderedPageBreak/>
        <w:t xml:space="preserve">which allows us to calculate </w:t>
      </w:r>
      <w:r w:rsidR="00F15A2C">
        <w:rPr>
          <w:rFonts w:ascii="Times New Roman" w:hAnsi="Times New Roman" w:cs="Times New Roman"/>
          <w:kern w:val="0"/>
          <w:sz w:val="24"/>
          <w:szCs w:val="24"/>
        </w:rPr>
        <w:t>the</w:t>
      </w:r>
      <w:r w:rsidR="00F15A2C">
        <w:rPr>
          <w:rFonts w:ascii="Times New Roman" w:hAnsi="Times New Roman" w:cs="Times New Roman" w:hint="eastAsia"/>
          <w:kern w:val="0"/>
          <w:sz w:val="24"/>
          <w:szCs w:val="24"/>
        </w:rPr>
        <w:t xml:space="preserve"> M</w:t>
      </w:r>
      <w:r w:rsidR="00F15A2C">
        <w:rPr>
          <w:rFonts w:ascii="Times New Roman" w:hAnsi="Times New Roman" w:cs="Times New Roman"/>
          <w:kern w:val="0"/>
          <w:sz w:val="24"/>
          <w:szCs w:val="24"/>
        </w:rPr>
        <w:t xml:space="preserve"> quantities P(</w:t>
      </w:r>
      <w:r w:rsidR="00F15A2C">
        <w:rPr>
          <w:rFonts w:ascii="Times New Roman" w:hAnsi="Times New Roman" w:cs="Times New Roman" w:hint="eastAsia"/>
          <w:kern w:val="0"/>
          <w:sz w:val="24"/>
          <w:szCs w:val="24"/>
        </w:rPr>
        <w:t>x</w:t>
      </w:r>
      <w:r w:rsidR="00F15A2C" w:rsidRPr="00F15A2C">
        <w:rPr>
          <w:rFonts w:ascii="Times New Roman" w:hAnsi="Times New Roman" w:cs="Times New Roman" w:hint="eastAsia"/>
          <w:kern w:val="0"/>
          <w:sz w:val="24"/>
          <w:szCs w:val="24"/>
          <w:vertAlign w:val="subscript"/>
        </w:rPr>
        <w:t>k</w:t>
      </w:r>
      <w:r w:rsidR="00F15A2C">
        <w:rPr>
          <w:rFonts w:ascii="Times New Roman" w:hAnsi="Times New Roman" w:cs="Times New Roman"/>
          <w:kern w:val="0"/>
          <w:sz w:val="24"/>
          <w:szCs w:val="24"/>
        </w:rPr>
        <w:t xml:space="preserve">, </w:t>
      </w:r>
      <w:r w:rsidR="00F15A2C">
        <w:rPr>
          <w:rFonts w:ascii="Times New Roman" w:hAnsi="Times New Roman" w:cs="Times New Roman" w:hint="eastAsia"/>
          <w:kern w:val="0"/>
          <w:sz w:val="24"/>
          <w:szCs w:val="24"/>
        </w:rPr>
        <w:t>z</w:t>
      </w:r>
      <w:r w:rsidR="00F15A2C" w:rsidRPr="00F15A2C">
        <w:rPr>
          <w:rFonts w:ascii="Times New Roman" w:hAnsi="Times New Roman" w:cs="Times New Roman" w:hint="eastAsia"/>
          <w:kern w:val="0"/>
          <w:sz w:val="24"/>
          <w:szCs w:val="24"/>
          <w:vertAlign w:val="subscript"/>
        </w:rPr>
        <w:t>0</w:t>
      </w:r>
      <w:r w:rsidR="00F15A2C" w:rsidRPr="00F15A2C">
        <w:rPr>
          <w:rFonts w:ascii="Times New Roman" w:hAnsi="Times New Roman" w:cs="Times New Roman" w:hint="eastAsia"/>
          <w:kern w:val="0"/>
          <w:sz w:val="24"/>
          <w:szCs w:val="24"/>
          <w:vertAlign w:val="superscript"/>
        </w:rPr>
        <w:t>k-1</w:t>
      </w:r>
      <w:r w:rsidR="00F15A2C">
        <w:rPr>
          <w:rFonts w:ascii="Times New Roman" w:hAnsi="Times New Roman" w:cs="Times New Roman"/>
          <w:kern w:val="0"/>
          <w:sz w:val="24"/>
          <w:szCs w:val="24"/>
        </w:rPr>
        <w:t>) from</w:t>
      </w:r>
      <w:r w:rsidR="00F15A2C">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 xml:space="preserve">the M quantities </w:t>
      </w:r>
      <w:r w:rsidR="00F15A2C">
        <w:rPr>
          <w:rFonts w:ascii="Times New Roman" w:hAnsi="Times New Roman" w:cs="Times New Roman" w:hint="eastAsia"/>
          <w:kern w:val="0"/>
          <w:sz w:val="24"/>
          <w:szCs w:val="24"/>
        </w:rPr>
        <w:t xml:space="preserve"> </w:t>
      </w:r>
      <w:r w:rsidR="00F15A2C">
        <w:rPr>
          <w:rFonts w:ascii="Times New Roman" w:hAnsi="Times New Roman" w:cs="Times New Roman"/>
          <w:kern w:val="0"/>
          <w:sz w:val="24"/>
          <w:szCs w:val="24"/>
        </w:rPr>
        <w:t>P</w:t>
      </w:r>
      <w:r w:rsidRPr="005A4241">
        <w:rPr>
          <w:rFonts w:ascii="Times New Roman" w:hAnsi="Times New Roman" w:cs="Times New Roman"/>
          <w:kern w:val="0"/>
          <w:sz w:val="24"/>
          <w:szCs w:val="24"/>
        </w:rPr>
        <w:t>(x</w:t>
      </w:r>
      <w:r w:rsidR="00F15A2C" w:rsidRPr="00F15A2C">
        <w:rPr>
          <w:rFonts w:ascii="Times New Roman" w:hAnsi="Times New Roman" w:cs="Times New Roman" w:hint="eastAsia"/>
          <w:kern w:val="0"/>
          <w:sz w:val="24"/>
          <w:szCs w:val="24"/>
          <w:vertAlign w:val="subscript"/>
        </w:rPr>
        <w:t>k</w:t>
      </w:r>
      <w:r w:rsidR="00F15A2C">
        <w:rPr>
          <w:rFonts w:ascii="Times New Roman" w:hAnsi="Times New Roman" w:cs="Times New Roman" w:hint="eastAsia"/>
          <w:kern w:val="0"/>
          <w:sz w:val="24"/>
          <w:szCs w:val="24"/>
          <w:vertAlign w:val="subscript"/>
        </w:rPr>
        <w:t>-1</w:t>
      </w:r>
      <w:r w:rsidR="00F15A2C">
        <w:rPr>
          <w:rFonts w:ascii="Times New Roman" w:hAnsi="Times New Roman" w:cs="Times New Roman" w:hint="eastAsia"/>
          <w:kern w:val="0"/>
          <w:sz w:val="24"/>
          <w:szCs w:val="24"/>
        </w:rPr>
        <w:t>,z</w:t>
      </w:r>
      <w:r w:rsidR="00F15A2C" w:rsidRPr="00F15A2C">
        <w:rPr>
          <w:rFonts w:ascii="Times New Roman" w:hAnsi="Times New Roman" w:cs="Times New Roman" w:hint="eastAsia"/>
          <w:kern w:val="0"/>
          <w:sz w:val="24"/>
          <w:szCs w:val="24"/>
          <w:vertAlign w:val="subscript"/>
        </w:rPr>
        <w:t>0</w:t>
      </w:r>
      <w:r w:rsidR="00F15A2C">
        <w:rPr>
          <w:rFonts w:ascii="Times New Roman" w:hAnsi="Times New Roman" w:cs="Times New Roman" w:hint="eastAsia"/>
          <w:kern w:val="0"/>
          <w:sz w:val="24"/>
          <w:szCs w:val="24"/>
          <w:vertAlign w:val="superscript"/>
        </w:rPr>
        <w:t>k-2</w:t>
      </w:r>
      <w:r w:rsidRPr="005A4241">
        <w:rPr>
          <w:rFonts w:ascii="Times New Roman" w:hAnsi="Times New Roman" w:cs="Times New Roman"/>
          <w:kern w:val="0"/>
          <w:sz w:val="24"/>
          <w:szCs w:val="24"/>
        </w:rPr>
        <w:t xml:space="preserve">) with </w:t>
      </w:r>
      <w:r w:rsidR="00F15A2C">
        <w:rPr>
          <w:rFonts w:ascii="Times New Roman" w:hAnsi="Times New Roman" w:cs="Times New Roman" w:hint="eastAsia"/>
          <w:kern w:val="0"/>
          <w:sz w:val="24"/>
          <w:szCs w:val="24"/>
        </w:rPr>
        <w:t>|</w:t>
      </w:r>
      <w:r w:rsidR="00F15A2C">
        <w:rPr>
          <w:rFonts w:ascii="Times New Roman" w:hAnsi="Times New Roman" w:cs="Times New Roman"/>
          <w:kern w:val="0"/>
          <w:sz w:val="24"/>
          <w:szCs w:val="24"/>
        </w:rPr>
        <w:t>Ξ</w:t>
      </w:r>
      <w:r w:rsidR="00F15A2C">
        <w:rPr>
          <w:rFonts w:ascii="Times New Roman" w:hAnsi="Times New Roman" w:cs="Times New Roman" w:hint="eastAsia"/>
          <w:kern w:val="0"/>
          <w:sz w:val="24"/>
          <w:szCs w:val="24"/>
        </w:rPr>
        <w:t>|</w:t>
      </w:r>
      <w:r w:rsidR="00F15A2C">
        <w:rPr>
          <w:rFonts w:ascii="Times New Roman" w:hAnsi="Times New Roman" w:cs="Times New Roman"/>
          <w:kern w:val="0"/>
          <w:sz w:val="24"/>
          <w:szCs w:val="24"/>
        </w:rPr>
        <w:t xml:space="preserve"> multiplications and</w:t>
      </w:r>
      <w:r w:rsidR="00F15A2C">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additions using the exponentiated lengths</w:t>
      </w:r>
      <w:r w:rsidR="00F15A2C">
        <w:rPr>
          <w:rFonts w:ascii="Times New Roman" w:hAnsi="Times New Roman" w:cs="Times New Roman" w:hint="eastAsia"/>
          <w:kern w:val="0"/>
          <w:sz w:val="24"/>
          <w:szCs w:val="24"/>
        </w:rPr>
        <w:t xml:space="preserve"> : e</w:t>
      </w:r>
      <w:r w:rsidR="00F15A2C" w:rsidRPr="00F15A2C">
        <w:rPr>
          <w:rFonts w:ascii="Times New Roman" w:hAnsi="Times New Roman" w:cs="Times New Roman" w:hint="eastAsia"/>
          <w:kern w:val="0"/>
          <w:sz w:val="24"/>
          <w:szCs w:val="24"/>
          <w:vertAlign w:val="superscript"/>
        </w:rPr>
        <w:t>-</w:t>
      </w:r>
      <w:r w:rsidR="00F15A2C" w:rsidRPr="00F15A2C">
        <w:rPr>
          <w:rFonts w:ascii="Times New Roman" w:hAnsi="Times New Roman" w:cs="Times New Roman"/>
          <w:kern w:val="0"/>
          <w:sz w:val="24"/>
          <w:szCs w:val="24"/>
          <w:vertAlign w:val="superscript"/>
        </w:rPr>
        <w:t>λ</w:t>
      </w:r>
      <w:r w:rsidR="00F15A2C" w:rsidRPr="00F15A2C">
        <w:rPr>
          <w:rFonts w:ascii="Times New Roman" w:hAnsi="Times New Roman" w:cs="Times New Roman" w:hint="eastAsia"/>
          <w:kern w:val="0"/>
          <w:sz w:val="24"/>
          <w:szCs w:val="24"/>
          <w:vertAlign w:val="superscript"/>
        </w:rPr>
        <w:t>(</w:t>
      </w:r>
      <w:r w:rsidR="00F15A2C" w:rsidRPr="00F15A2C">
        <w:rPr>
          <w:rFonts w:ascii="Times New Roman" w:hAnsi="Times New Roman" w:cs="Times New Roman"/>
          <w:kern w:val="0"/>
          <w:sz w:val="24"/>
          <w:szCs w:val="24"/>
          <w:vertAlign w:val="superscript"/>
        </w:rPr>
        <w:t>ξ</w:t>
      </w:r>
      <w:r w:rsidR="00F15A2C" w:rsidRPr="00F15A2C">
        <w:rPr>
          <w:rFonts w:ascii="Times New Roman" w:hAnsi="Times New Roman" w:cs="Times New Roman" w:hint="eastAsia"/>
          <w:kern w:val="0"/>
          <w:sz w:val="24"/>
          <w:szCs w:val="24"/>
          <w:vertAlign w:val="superscript"/>
        </w:rPr>
        <w:t>k-1)</w:t>
      </w:r>
      <w:r w:rsidR="00F15A2C">
        <w:rPr>
          <w:rFonts w:ascii="Times New Roman" w:hAnsi="Times New Roman" w:cs="Times New Roman" w:hint="eastAsia"/>
          <w:kern w:val="0"/>
          <w:sz w:val="24"/>
          <w:szCs w:val="24"/>
        </w:rPr>
        <w:t>=P(x</w:t>
      </w:r>
      <w:r w:rsidR="00F15A2C" w:rsidRPr="00F15A2C">
        <w:rPr>
          <w:rFonts w:ascii="Times New Roman" w:hAnsi="Times New Roman" w:cs="Times New Roman" w:hint="eastAsia"/>
          <w:kern w:val="0"/>
          <w:sz w:val="24"/>
          <w:szCs w:val="24"/>
          <w:vertAlign w:val="subscript"/>
        </w:rPr>
        <w:t>k</w:t>
      </w:r>
      <w:r w:rsidR="00F15A2C">
        <w:rPr>
          <w:rFonts w:ascii="Times New Roman" w:hAnsi="Times New Roman" w:cs="Times New Roman" w:hint="eastAsia"/>
          <w:kern w:val="0"/>
          <w:sz w:val="24"/>
          <w:szCs w:val="24"/>
        </w:rPr>
        <w:t>|x</w:t>
      </w:r>
      <w:r w:rsidR="00F15A2C" w:rsidRPr="00F15A2C">
        <w:rPr>
          <w:rFonts w:ascii="Times New Roman" w:hAnsi="Times New Roman" w:cs="Times New Roman" w:hint="eastAsia"/>
          <w:kern w:val="0"/>
          <w:sz w:val="24"/>
          <w:szCs w:val="24"/>
          <w:vertAlign w:val="subscript"/>
        </w:rPr>
        <w:t>k-1</w:t>
      </w:r>
      <w:r w:rsidR="00F15A2C">
        <w:rPr>
          <w:rFonts w:ascii="Times New Roman" w:hAnsi="Times New Roman" w:cs="Times New Roman" w:hint="eastAsia"/>
          <w:kern w:val="0"/>
          <w:sz w:val="24"/>
          <w:szCs w:val="24"/>
        </w:rPr>
        <w:t>)P(z</w:t>
      </w:r>
      <w:r w:rsidR="00F15A2C" w:rsidRPr="00F15A2C">
        <w:rPr>
          <w:rFonts w:ascii="Times New Roman" w:hAnsi="Times New Roman" w:cs="Times New Roman" w:hint="eastAsia"/>
          <w:kern w:val="0"/>
          <w:sz w:val="24"/>
          <w:szCs w:val="24"/>
          <w:vertAlign w:val="subscript"/>
        </w:rPr>
        <w:t>k-1</w:t>
      </w:r>
      <w:r w:rsidR="00F15A2C">
        <w:rPr>
          <w:rFonts w:ascii="Times New Roman" w:hAnsi="Times New Roman" w:cs="Times New Roman" w:hint="eastAsia"/>
          <w:kern w:val="0"/>
          <w:sz w:val="24"/>
          <w:szCs w:val="24"/>
        </w:rPr>
        <w:t>|</w:t>
      </w:r>
      <w:r w:rsidR="00F15A2C">
        <w:rPr>
          <w:rFonts w:ascii="Times New Roman" w:hAnsi="Times New Roman" w:cs="Times New Roman"/>
          <w:kern w:val="0"/>
          <w:sz w:val="24"/>
          <w:szCs w:val="24"/>
        </w:rPr>
        <w:t>ξ</w:t>
      </w:r>
      <w:r w:rsidR="00F15A2C" w:rsidRPr="00F15A2C">
        <w:rPr>
          <w:rFonts w:ascii="Times New Roman" w:hAnsi="Times New Roman" w:cs="Times New Roman" w:hint="eastAsia"/>
          <w:kern w:val="0"/>
          <w:sz w:val="24"/>
          <w:szCs w:val="24"/>
          <w:vertAlign w:val="subscript"/>
        </w:rPr>
        <w:t>k-1</w:t>
      </w:r>
      <w:r w:rsidR="00F15A2C">
        <w:rPr>
          <w:rFonts w:ascii="Times New Roman" w:hAnsi="Times New Roman" w:cs="Times New Roman" w:hint="eastAsia"/>
          <w:kern w:val="0"/>
          <w:sz w:val="24"/>
          <w:szCs w:val="24"/>
        </w:rPr>
        <w:t xml:space="preserve">) . </w:t>
      </w:r>
      <w:r w:rsidRPr="005A4241">
        <w:rPr>
          <w:rFonts w:ascii="Times New Roman" w:hAnsi="Times New Roman" w:cs="Times New Roman"/>
          <w:kern w:val="0"/>
          <w:sz w:val="24"/>
          <w:szCs w:val="24"/>
        </w:rPr>
        <w:t>Similarly we have the backward recursion</w:t>
      </w:r>
      <w:r w:rsidR="00F15A2C">
        <w:rPr>
          <w:rFonts w:ascii="Times New Roman" w:hAnsi="Times New Roman" w:cs="Times New Roman" w:hint="eastAsia"/>
          <w:kern w:val="0"/>
          <w:sz w:val="24"/>
          <w:szCs w:val="24"/>
        </w:rPr>
        <w:t xml:space="preserve"> : </w:t>
      </w:r>
    </w:p>
    <w:p w:rsidR="005A4241" w:rsidRPr="005A4241" w:rsidRDefault="00F15A2C" w:rsidP="00F15A2C">
      <w:pPr>
        <w:autoSpaceDE w:val="0"/>
        <w:autoSpaceDN w:val="0"/>
        <w:adjustRightInd w:val="0"/>
        <w:rPr>
          <w:rFonts w:ascii="Times New Roman" w:hAnsi="Times New Roman" w:cs="Times New Roman"/>
          <w:kern w:val="0"/>
          <w:sz w:val="24"/>
          <w:szCs w:val="24"/>
        </w:rPr>
      </w:pPr>
      <w:r w:rsidRPr="00705FB5">
        <w:rPr>
          <w:position w:val="-42"/>
        </w:rPr>
        <w:object w:dxaOrig="10420" w:dyaOrig="820">
          <v:shape id="_x0000_i1074" type="#_x0000_t75" style="width:415.5pt;height:33pt" o:ole="">
            <v:imagedata r:id="rId114" o:title=""/>
          </v:shape>
          <o:OLEObject Type="Embed" ProgID="Equation.DSMT4" ShapeID="_x0000_i1074" DrawAspect="Content" ObjectID="_1368271770" r:id="rId115"/>
        </w:objec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which has a similar complexi</w:t>
      </w:r>
      <w:r w:rsidR="00F15A2C">
        <w:rPr>
          <w:rFonts w:ascii="Times New Roman" w:hAnsi="Times New Roman" w:cs="Times New Roman"/>
          <w:kern w:val="0"/>
          <w:sz w:val="24"/>
          <w:szCs w:val="24"/>
        </w:rPr>
        <w:t>ty. Completion of these forward</w:t>
      </w:r>
      <w:r w:rsidR="00F15A2C">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and backward recursions for a</w:t>
      </w:r>
      <w:r w:rsidR="00F15A2C">
        <w:rPr>
          <w:rFonts w:ascii="Times New Roman" w:hAnsi="Times New Roman" w:cs="Times New Roman"/>
          <w:kern w:val="0"/>
          <w:sz w:val="24"/>
          <w:szCs w:val="24"/>
        </w:rPr>
        <w:t xml:space="preserve">ll nodes allows </w:t>
      </w:r>
      <w:bookmarkStart w:id="78" w:name="OLE_LINK79"/>
      <w:r w:rsidR="00F15A2C">
        <w:rPr>
          <w:rFonts w:ascii="Times New Roman" w:hAnsi="Times New Roman" w:cs="Times New Roman"/>
          <w:kern w:val="0"/>
          <w:sz w:val="24"/>
          <w:szCs w:val="24"/>
        </w:rPr>
        <w:t>P(x</w:t>
      </w:r>
      <w:r w:rsidR="00F15A2C" w:rsidRPr="00F15A2C">
        <w:rPr>
          <w:rFonts w:ascii="Times New Roman" w:hAnsi="Times New Roman" w:cs="Times New Roman"/>
          <w:kern w:val="0"/>
          <w:sz w:val="24"/>
          <w:szCs w:val="24"/>
          <w:vertAlign w:val="subscript"/>
        </w:rPr>
        <w:t>k</w:t>
      </w:r>
      <w:r w:rsidR="00F15A2C">
        <w:rPr>
          <w:rFonts w:ascii="Times New Roman" w:hAnsi="Times New Roman" w:cs="Times New Roman"/>
          <w:kern w:val="0"/>
          <w:sz w:val="24"/>
          <w:szCs w:val="24"/>
        </w:rPr>
        <w:t xml:space="preserve">, </w:t>
      </w:r>
      <w:r w:rsidR="00F15A2C">
        <w:rPr>
          <w:rFonts w:ascii="Times New Roman" w:hAnsi="Times New Roman" w:cs="Times New Roman" w:hint="eastAsia"/>
          <w:kern w:val="0"/>
          <w:sz w:val="24"/>
          <w:szCs w:val="24"/>
        </w:rPr>
        <w:t>z</w:t>
      </w:r>
      <w:r w:rsidR="00F15A2C">
        <w:rPr>
          <w:rFonts w:ascii="Times New Roman" w:hAnsi="Times New Roman" w:cs="Times New Roman"/>
          <w:kern w:val="0"/>
          <w:sz w:val="24"/>
          <w:szCs w:val="24"/>
        </w:rPr>
        <w:t>) and/or</w:t>
      </w:r>
      <w:r w:rsidR="00F15A2C">
        <w:rPr>
          <w:rFonts w:ascii="Times New Roman" w:hAnsi="Times New Roman" w:cs="Times New Roman" w:hint="eastAsia"/>
          <w:kern w:val="0"/>
          <w:sz w:val="24"/>
          <w:szCs w:val="24"/>
        </w:rPr>
        <w:t xml:space="preserve"> P(</w:t>
      </w:r>
      <w:r w:rsidR="00F15A2C">
        <w:rPr>
          <w:rFonts w:ascii="Times New Roman" w:hAnsi="Times New Roman" w:cs="Times New Roman"/>
          <w:kern w:val="0"/>
          <w:sz w:val="24"/>
          <w:szCs w:val="24"/>
        </w:rPr>
        <w:t>ξ</w:t>
      </w:r>
      <w:r w:rsidR="00F15A2C">
        <w:rPr>
          <w:rFonts w:ascii="Times New Roman" w:hAnsi="Times New Roman" w:cs="Times New Roman" w:hint="eastAsia"/>
          <w:kern w:val="0"/>
          <w:sz w:val="24"/>
          <w:szCs w:val="24"/>
          <w:vertAlign w:val="subscript"/>
        </w:rPr>
        <w:t>k</w:t>
      </w:r>
      <w:r w:rsidR="00F15A2C" w:rsidRPr="00F15A2C">
        <w:rPr>
          <w:rFonts w:ascii="Times New Roman" w:hAnsi="Times New Roman" w:cs="Times New Roman" w:hint="eastAsia"/>
          <w:kern w:val="0"/>
          <w:sz w:val="24"/>
          <w:szCs w:val="24"/>
        </w:rPr>
        <w:t>,</w:t>
      </w:r>
      <w:r w:rsidR="00F15A2C">
        <w:rPr>
          <w:rFonts w:ascii="Times New Roman" w:hAnsi="Times New Roman" w:cs="Times New Roman" w:hint="eastAsia"/>
          <w:kern w:val="0"/>
          <w:sz w:val="24"/>
          <w:szCs w:val="24"/>
        </w:rPr>
        <w:t xml:space="preserve"> </w:t>
      </w:r>
      <w:r w:rsidR="00F15A2C" w:rsidRPr="00F15A2C">
        <w:rPr>
          <w:rFonts w:ascii="Times New Roman" w:hAnsi="Times New Roman" w:cs="Times New Roman" w:hint="eastAsia"/>
          <w:kern w:val="0"/>
          <w:sz w:val="24"/>
          <w:szCs w:val="24"/>
        </w:rPr>
        <w:t>z</w:t>
      </w:r>
      <w:r w:rsidR="00F15A2C">
        <w:rPr>
          <w:rFonts w:ascii="Times New Roman" w:hAnsi="Times New Roman" w:cs="Times New Roman" w:hint="eastAsia"/>
          <w:kern w:val="0"/>
          <w:sz w:val="24"/>
          <w:szCs w:val="24"/>
        </w:rPr>
        <w:t>)</w:t>
      </w:r>
      <w:bookmarkEnd w:id="78"/>
      <w:r w:rsidRPr="005A4241">
        <w:rPr>
          <w:rFonts w:ascii="Times New Roman" w:hAnsi="Times New Roman" w:cs="Times New Roman"/>
          <w:kern w:val="0"/>
          <w:sz w:val="24"/>
          <w:szCs w:val="24"/>
        </w:rPr>
        <w:t xml:space="preserve"> to be calculated for all nodes.</w:t>
      </w:r>
    </w:p>
    <w:p w:rsidR="00F24823" w:rsidRDefault="005A4241" w:rsidP="00F15A2C">
      <w:pPr>
        <w:autoSpaceDE w:val="0"/>
        <w:autoSpaceDN w:val="0"/>
        <w:adjustRightInd w:val="0"/>
        <w:ind w:firstLineChars="200" w:firstLine="480"/>
        <w:rPr>
          <w:rFonts w:ascii="Times New Roman" w:hAnsi="Times New Roman" w:cs="Times New Roman"/>
          <w:kern w:val="0"/>
          <w:sz w:val="24"/>
          <w:szCs w:val="24"/>
        </w:rPr>
      </w:pPr>
      <w:r w:rsidRPr="005A4241">
        <w:rPr>
          <w:rFonts w:ascii="Times New Roman" w:hAnsi="Times New Roman" w:cs="Times New Roman"/>
          <w:kern w:val="0"/>
          <w:sz w:val="24"/>
          <w:szCs w:val="24"/>
        </w:rPr>
        <w:t>Now, to be specific, let us consider a shift-register process</w:t>
      </w:r>
      <w:r w:rsidR="00F15A2C">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and let S(u</w:t>
      </w:r>
      <w:r w:rsidRPr="00F15A2C">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rPr>
        <w:t>) be the set</w:t>
      </w:r>
      <w:r w:rsidR="00F15A2C">
        <w:rPr>
          <w:rFonts w:ascii="Times New Roman" w:hAnsi="Times New Roman" w:cs="Times New Roman" w:hint="eastAsia"/>
          <w:kern w:val="0"/>
          <w:sz w:val="24"/>
          <w:szCs w:val="24"/>
        </w:rPr>
        <w:t xml:space="preserve"> </w:t>
      </w:r>
      <w:r w:rsidR="00F15A2C">
        <w:rPr>
          <w:rFonts w:ascii="Times New Roman" w:hAnsi="Times New Roman" w:cs="Times New Roman"/>
          <w:kern w:val="0"/>
          <w:sz w:val="24"/>
          <w:szCs w:val="24"/>
        </w:rPr>
        <w:t>o</w:t>
      </w:r>
      <w:r w:rsidRPr="005A4241">
        <w:rPr>
          <w:rFonts w:ascii="Times New Roman" w:hAnsi="Times New Roman" w:cs="Times New Roman"/>
          <w:kern w:val="0"/>
          <w:sz w:val="24"/>
          <w:szCs w:val="24"/>
        </w:rPr>
        <w:t>f all s</w:t>
      </w:r>
      <w:r w:rsidR="00F15A2C">
        <w:rPr>
          <w:rFonts w:ascii="Times New Roman" w:hAnsi="Times New Roman" w:cs="Times New Roman"/>
          <w:kern w:val="0"/>
          <w:sz w:val="24"/>
          <w:szCs w:val="24"/>
        </w:rPr>
        <w:t xml:space="preserve">tates </w:t>
      </w:r>
      <w:r w:rsidR="00A921EF">
        <w:rPr>
          <w:rFonts w:ascii="Times New Roman" w:hAnsi="Times New Roman" w:cs="Times New Roman" w:hint="eastAsia"/>
          <w:kern w:val="0"/>
          <w:sz w:val="24"/>
          <w:szCs w:val="24"/>
        </w:rPr>
        <w:t>x</w:t>
      </w:r>
      <w:r w:rsidR="00A921EF" w:rsidRPr="00A921EF">
        <w:rPr>
          <w:rFonts w:ascii="Times New Roman" w:hAnsi="Times New Roman" w:cs="Times New Roman" w:hint="eastAsia"/>
          <w:kern w:val="0"/>
          <w:sz w:val="24"/>
          <w:szCs w:val="24"/>
          <w:vertAlign w:val="subscript"/>
        </w:rPr>
        <w:t>k+1</w:t>
      </w:r>
      <w:r w:rsidR="00F15A2C">
        <w:rPr>
          <w:rFonts w:ascii="Times New Roman" w:hAnsi="Times New Roman" w:cs="Times New Roman"/>
          <w:kern w:val="0"/>
          <w:sz w:val="24"/>
          <w:szCs w:val="24"/>
        </w:rPr>
        <w:t xml:space="preserve"> whose first component</w:t>
      </w:r>
      <w:r w:rsidR="00F15A2C">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 xml:space="preserve">is </w:t>
      </w:r>
      <w:r w:rsidR="00F15A2C">
        <w:rPr>
          <w:rFonts w:ascii="Times New Roman" w:hAnsi="Times New Roman" w:cs="Times New Roman" w:hint="eastAsia"/>
          <w:kern w:val="0"/>
          <w:sz w:val="24"/>
          <w:szCs w:val="24"/>
        </w:rPr>
        <w:t>u</w:t>
      </w:r>
      <w:r w:rsidRPr="00F15A2C">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rPr>
        <w:t>. Then</w:t>
      </w:r>
      <w:r w:rsidR="00F24823">
        <w:rPr>
          <w:rFonts w:ascii="Times New Roman" w:hAnsi="Times New Roman" w:cs="Times New Roman" w:hint="eastAsia"/>
          <w:kern w:val="0"/>
          <w:sz w:val="24"/>
          <w:szCs w:val="24"/>
        </w:rPr>
        <w:t xml:space="preserve"> : </w:t>
      </w:r>
    </w:p>
    <w:p w:rsidR="005A4241" w:rsidRPr="005A4241" w:rsidRDefault="00F15A2C" w:rsidP="00B03258">
      <w:pPr>
        <w:autoSpaceDE w:val="0"/>
        <w:autoSpaceDN w:val="0"/>
        <w:adjustRightInd w:val="0"/>
        <w:ind w:firstLineChars="750" w:firstLine="180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r w:rsidR="0037140E" w:rsidRPr="00705FB5">
        <w:rPr>
          <w:position w:val="-48"/>
        </w:rPr>
        <w:object w:dxaOrig="4300" w:dyaOrig="880">
          <v:shape id="_x0000_i1075" type="#_x0000_t75" style="width:192pt;height:32.25pt" o:ole="">
            <v:imagedata r:id="rId116" o:title=""/>
          </v:shape>
          <o:OLEObject Type="Embed" ProgID="Equation.DSMT4" ShapeID="_x0000_i1075" DrawAspect="Content" ObjectID="_1368271771" r:id="rId117"/>
        </w:objec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Since P(u</w:t>
      </w:r>
      <w:r w:rsidRPr="00F24823">
        <w:rPr>
          <w:rFonts w:ascii="Times New Roman" w:hAnsi="Times New Roman" w:cs="Times New Roman"/>
          <w:kern w:val="0"/>
          <w:sz w:val="24"/>
          <w:szCs w:val="24"/>
          <w:vertAlign w:val="subscript"/>
        </w:rPr>
        <w:t>k</w:t>
      </w:r>
      <w:r w:rsidR="00F24823">
        <w:rPr>
          <w:rFonts w:ascii="Times New Roman" w:hAnsi="Times New Roman" w:cs="Times New Roman"/>
          <w:kern w:val="0"/>
          <w:sz w:val="24"/>
          <w:szCs w:val="24"/>
        </w:rPr>
        <w:t>, z)</w:t>
      </w:r>
      <w:r w:rsidRPr="005A4241">
        <w:rPr>
          <w:rFonts w:ascii="Times New Roman" w:hAnsi="Times New Roman" w:cs="Times New Roman"/>
          <w:kern w:val="0"/>
          <w:sz w:val="24"/>
          <w:szCs w:val="24"/>
        </w:rPr>
        <w:t>=P(u</w:t>
      </w:r>
      <w:r w:rsidRPr="00F24823">
        <w:rPr>
          <w:rFonts w:ascii="Times New Roman" w:hAnsi="Times New Roman" w:cs="Times New Roman"/>
          <w:kern w:val="0"/>
          <w:sz w:val="24"/>
          <w:szCs w:val="24"/>
          <w:vertAlign w:val="subscript"/>
        </w:rPr>
        <w:t>k</w:t>
      </w:r>
      <w:r w:rsidR="00F24823">
        <w:rPr>
          <w:rFonts w:ascii="Times New Roman" w:hAnsi="Times New Roman" w:cs="Times New Roman" w:hint="eastAsia"/>
          <w:kern w:val="0"/>
          <w:sz w:val="24"/>
          <w:szCs w:val="24"/>
        </w:rPr>
        <w:t>|</w:t>
      </w:r>
      <w:r w:rsidRPr="005A4241">
        <w:rPr>
          <w:rFonts w:ascii="Times New Roman" w:hAnsi="Times New Roman" w:cs="Times New Roman"/>
          <w:kern w:val="0"/>
          <w:sz w:val="24"/>
          <w:szCs w:val="24"/>
        </w:rPr>
        <w:t>z)P(z)</w:t>
      </w:r>
      <w:r w:rsidR="00F24823">
        <w:rPr>
          <w:rFonts w:ascii="Times New Roman" w:hAnsi="Times New Roman" w:cs="Times New Roman"/>
          <w:kern w:val="0"/>
          <w:sz w:val="24"/>
          <w:szCs w:val="24"/>
        </w:rPr>
        <w:t>, MAP estimation of u</w:t>
      </w:r>
      <w:r w:rsidR="00F24823" w:rsidRPr="00F24823">
        <w:rPr>
          <w:rFonts w:ascii="Times New Roman" w:hAnsi="Times New Roman" w:cs="Times New Roman"/>
          <w:kern w:val="0"/>
          <w:sz w:val="24"/>
          <w:szCs w:val="24"/>
          <w:vertAlign w:val="subscript"/>
        </w:rPr>
        <w:t>k</w:t>
      </w:r>
      <w:r w:rsidR="00F24823">
        <w:rPr>
          <w:rFonts w:ascii="Times New Roman" w:hAnsi="Times New Roman" w:cs="Times New Roman"/>
          <w:kern w:val="0"/>
          <w:sz w:val="24"/>
          <w:szCs w:val="24"/>
        </w:rPr>
        <w:t xml:space="preserve"> reduces</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 xml:space="preserve">to finding the maximum of </w:t>
      </w:r>
      <w:r w:rsidR="00F24823">
        <w:rPr>
          <w:rFonts w:ascii="Times New Roman" w:hAnsi="Times New Roman" w:cs="Times New Roman"/>
          <w:kern w:val="0"/>
          <w:sz w:val="24"/>
          <w:szCs w:val="24"/>
        </w:rPr>
        <w:t>this quantity. Similarly, if we</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wish to find the MAP estimate of an output y</w:t>
      </w:r>
      <w:r w:rsidRPr="00F24823">
        <w:rPr>
          <w:rFonts w:ascii="Times New Roman" w:hAnsi="Times New Roman" w:cs="Times New Roman"/>
          <w:kern w:val="0"/>
          <w:sz w:val="24"/>
          <w:szCs w:val="24"/>
          <w:vertAlign w:val="subscript"/>
        </w:rPr>
        <w:t>k</w:t>
      </w:r>
      <w:r w:rsidR="00F24823">
        <w:rPr>
          <w:rFonts w:ascii="Times New Roman" w:hAnsi="Times New Roman" w:cs="Times New Roman"/>
          <w:kern w:val="0"/>
          <w:sz w:val="24"/>
          <w:szCs w:val="24"/>
        </w:rPr>
        <w:t xml:space="preserve"> , say, then let</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S(</w:t>
      </w:r>
      <w:r w:rsidR="00F24823">
        <w:rPr>
          <w:rFonts w:ascii="Times New Roman" w:hAnsi="Times New Roman" w:cs="Times New Roman" w:hint="eastAsia"/>
          <w:kern w:val="0"/>
          <w:sz w:val="24"/>
          <w:szCs w:val="24"/>
        </w:rPr>
        <w:t>y</w:t>
      </w:r>
      <w:r w:rsidR="00F24823" w:rsidRPr="00F24823">
        <w:rPr>
          <w:rFonts w:ascii="Times New Roman" w:hAnsi="Times New Roman" w:cs="Times New Roman" w:hint="eastAsia"/>
          <w:kern w:val="0"/>
          <w:sz w:val="24"/>
          <w:szCs w:val="24"/>
          <w:vertAlign w:val="subscript"/>
        </w:rPr>
        <w:t>k</w:t>
      </w:r>
      <w:r w:rsidRPr="005A4241">
        <w:rPr>
          <w:rFonts w:ascii="Times New Roman" w:hAnsi="Times New Roman" w:cs="Times New Roman"/>
          <w:kern w:val="0"/>
          <w:sz w:val="24"/>
          <w:szCs w:val="24"/>
        </w:rPr>
        <w:t>)</w:t>
      </w:r>
      <w:r w:rsidR="00F24823">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b</w:t>
      </w:r>
      <w:r w:rsidRPr="005A4241">
        <w:rPr>
          <w:rFonts w:ascii="Times New Roman" w:hAnsi="Times New Roman" w:cs="Times New Roman"/>
          <w:kern w:val="0"/>
          <w:sz w:val="24"/>
          <w:szCs w:val="24"/>
        </w:rPr>
        <w:t>e the set</w:t>
      </w:r>
      <w:r w:rsidR="00F24823">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o</w:t>
      </w:r>
      <w:r w:rsidRPr="005A4241">
        <w:rPr>
          <w:rFonts w:ascii="Times New Roman" w:hAnsi="Times New Roman" w:cs="Times New Roman"/>
          <w:kern w:val="0"/>
          <w:sz w:val="24"/>
          <w:szCs w:val="24"/>
        </w:rPr>
        <w:t>f all</w:t>
      </w:r>
      <w:r w:rsidR="00F24823">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ξ</w:t>
      </w:r>
      <w:r w:rsidR="00F24823">
        <w:rPr>
          <w:rFonts w:ascii="Times New Roman" w:hAnsi="Times New Roman" w:cs="Times New Roman" w:hint="eastAsia"/>
          <w:kern w:val="0"/>
          <w:sz w:val="24"/>
          <w:szCs w:val="24"/>
          <w:vertAlign w:val="subscript"/>
        </w:rPr>
        <w:t>k</w:t>
      </w:r>
      <w:r w:rsidRPr="005A4241">
        <w:rPr>
          <w:rFonts w:ascii="Times New Roman" w:hAnsi="Times New Roman" w:cs="Times New Roman"/>
          <w:kern w:val="0"/>
          <w:sz w:val="24"/>
          <w:szCs w:val="24"/>
        </w:rPr>
        <w:t xml:space="preserve"> that lead</w:t>
      </w:r>
      <w:r w:rsidR="00D22FEA">
        <w:rPr>
          <w:rFonts w:ascii="Times New Roman" w:hAnsi="Times New Roman" w:cs="Times New Roman" w:hint="eastAsia"/>
          <w:kern w:val="0"/>
          <w:sz w:val="24"/>
          <w:szCs w:val="24"/>
        </w:rPr>
        <w:t xml:space="preserve"> </w:t>
      </w:r>
      <w:r w:rsidR="00D22FEA">
        <w:rPr>
          <w:rFonts w:ascii="Times New Roman" w:hAnsi="Times New Roman" w:cs="Times New Roman"/>
          <w:kern w:val="0"/>
          <w:sz w:val="24"/>
          <w:szCs w:val="24"/>
        </w:rPr>
        <w:t>t</w:t>
      </w:r>
      <w:r w:rsidRPr="005A4241">
        <w:rPr>
          <w:rFonts w:ascii="Times New Roman" w:hAnsi="Times New Roman" w:cs="Times New Roman"/>
          <w:kern w:val="0"/>
          <w:sz w:val="24"/>
          <w:szCs w:val="24"/>
        </w:rPr>
        <w:t>o y</w:t>
      </w:r>
      <w:r w:rsidRPr="00F24823">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rPr>
        <w:t xml:space="preserve"> and compute</w:t>
      </w:r>
      <w:r w:rsidR="00F24823">
        <w:rPr>
          <w:rFonts w:ascii="Times New Roman" w:hAnsi="Times New Roman" w:cs="Times New Roman" w:hint="eastAsia"/>
          <w:kern w:val="0"/>
          <w:sz w:val="24"/>
          <w:szCs w:val="24"/>
        </w:rPr>
        <w:t xml:space="preserve"> : </w:t>
      </w:r>
    </w:p>
    <w:p w:rsidR="00F24823" w:rsidRDefault="00B03258" w:rsidP="00B03258">
      <w:pPr>
        <w:autoSpaceDE w:val="0"/>
        <w:autoSpaceDN w:val="0"/>
        <w:adjustRightInd w:val="0"/>
        <w:ind w:firstLineChars="1150" w:firstLine="2415"/>
        <w:rPr>
          <w:rFonts w:ascii="Times New Roman" w:hAnsi="Times New Roman" w:cs="Times New Roman"/>
          <w:kern w:val="0"/>
          <w:sz w:val="24"/>
          <w:szCs w:val="24"/>
        </w:rPr>
      </w:pPr>
      <w:r w:rsidRPr="00705FB5">
        <w:rPr>
          <w:position w:val="-48"/>
        </w:rPr>
        <w:object w:dxaOrig="3660" w:dyaOrig="880">
          <v:shape id="_x0000_i1076" type="#_x0000_t75" style="width:172.5pt;height:36.75pt" o:ole="">
            <v:imagedata r:id="rId118" o:title=""/>
          </v:shape>
          <o:OLEObject Type="Embed" ProgID="Equation.DSMT4" ShapeID="_x0000_i1076" DrawAspect="Content" ObjectID="_1368271772" r:id="rId119"/>
        </w:object>
      </w:r>
      <w:r w:rsidR="00F24823" w:rsidRPr="005A4241">
        <w:rPr>
          <w:rFonts w:ascii="Times New Roman" w:hAnsi="Times New Roman" w:cs="Times New Roman" w:hint="eastAsia"/>
          <w:kern w:val="0"/>
          <w:sz w:val="24"/>
          <w:szCs w:val="24"/>
        </w:rPr>
        <w:t xml:space="preserve"> </w:t>
      </w:r>
    </w:p>
    <w:p w:rsidR="00F24823" w:rsidRDefault="005A4241" w:rsidP="00F24823">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A similar procedure can be used to estimate any quantity</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which is a deterministic fun</w:t>
      </w:r>
      <w:r w:rsidR="00F24823">
        <w:rPr>
          <w:rFonts w:ascii="Times New Roman" w:hAnsi="Times New Roman" w:cs="Times New Roman"/>
          <w:kern w:val="0"/>
          <w:sz w:val="24"/>
          <w:szCs w:val="24"/>
        </w:rPr>
        <w:t>ction of states or transitions.</w:t>
      </w:r>
    </w:p>
    <w:p w:rsidR="005A4241" w:rsidRPr="005A4241" w:rsidRDefault="005A4241" w:rsidP="00F24823">
      <w:pPr>
        <w:autoSpaceDE w:val="0"/>
        <w:autoSpaceDN w:val="0"/>
        <w:adjustRightInd w:val="0"/>
        <w:ind w:firstLineChars="200" w:firstLine="480"/>
        <w:rPr>
          <w:rFonts w:ascii="Times New Roman" w:hAnsi="Times New Roman" w:cs="Times New Roman"/>
          <w:kern w:val="0"/>
          <w:sz w:val="24"/>
          <w:szCs w:val="24"/>
        </w:rPr>
      </w:pPr>
      <w:r w:rsidRPr="005A4241">
        <w:rPr>
          <w:rFonts w:ascii="Times New Roman" w:hAnsi="Times New Roman" w:cs="Times New Roman"/>
          <w:kern w:val="0"/>
          <w:sz w:val="24"/>
          <w:szCs w:val="24"/>
        </w:rPr>
        <w:t>Besides requiring multiplications, this algorithm is less</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attractive than the VA in requiring a backward as well as a</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forward recursion and conseq</w:t>
      </w:r>
      <w:r w:rsidR="00F24823">
        <w:rPr>
          <w:rFonts w:ascii="Times New Roman" w:hAnsi="Times New Roman" w:cs="Times New Roman"/>
          <w:kern w:val="0"/>
          <w:sz w:val="24"/>
          <w:szCs w:val="24"/>
        </w:rPr>
        <w:t>uently storage of all data. The</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following amended algorithm [</w:t>
      </w:r>
      <w:r w:rsidR="00F24823">
        <w:rPr>
          <w:rFonts w:ascii="Times New Roman" w:hAnsi="Times New Roman" w:cs="Times New Roman"/>
          <w:kern w:val="0"/>
          <w:sz w:val="24"/>
          <w:szCs w:val="24"/>
        </w:rPr>
        <w:t>39], [48] eliminates the latter</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ugly feature at the cost of subopt</w:t>
      </w:r>
      <w:r w:rsidR="00F24823">
        <w:rPr>
          <w:rFonts w:ascii="Times New Roman" w:hAnsi="Times New Roman" w:cs="Times New Roman"/>
          <w:kern w:val="0"/>
          <w:sz w:val="24"/>
          <w:szCs w:val="24"/>
        </w:rPr>
        <w:t>imal performance and additional</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computation. Let</w:t>
      </w:r>
      <w:r w:rsidR="00BF23D6">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us restri</w:t>
      </w:r>
      <w:r w:rsidR="00F24823">
        <w:rPr>
          <w:rFonts w:ascii="Times New Roman" w:hAnsi="Times New Roman" w:cs="Times New Roman"/>
          <w:kern w:val="0"/>
          <w:sz w:val="24"/>
          <w:szCs w:val="24"/>
        </w:rPr>
        <w:t>ct ourselves to</w:t>
      </w:r>
      <w:r w:rsidR="0054146A">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a shift-register</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process with input sequence u and</w:t>
      </w:r>
      <w:r w:rsidR="00F24823">
        <w:rPr>
          <w:rFonts w:ascii="Times New Roman" w:hAnsi="Times New Roman" w:cs="Times New Roman"/>
          <w:kern w:val="0"/>
          <w:sz w:val="24"/>
          <w:szCs w:val="24"/>
        </w:rPr>
        <w:t xml:space="preserve"> agree to use only observations</w:t>
      </w:r>
      <w:r w:rsidR="00F24823">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up to tim</w:t>
      </w:r>
      <w:r w:rsidRPr="005A4241">
        <w:rPr>
          <w:rFonts w:ascii="Times New Roman" w:hAnsi="Times New Roman" w:cs="Times New Roman"/>
          <w:kern w:val="0"/>
          <w:sz w:val="24"/>
          <w:szCs w:val="24"/>
        </w:rPr>
        <w:t>e</w:t>
      </w:r>
      <w:r w:rsidR="00F24823">
        <w:rPr>
          <w:rFonts w:ascii="Times New Roman" w:hAnsi="Times New Roman" w:cs="Times New Roman" w:hint="eastAsia"/>
          <w:kern w:val="0"/>
          <w:sz w:val="24"/>
          <w:szCs w:val="24"/>
        </w:rPr>
        <w:t xml:space="preserve"> k+</w:t>
      </w:r>
      <w:r w:rsidR="00F24823">
        <w:rPr>
          <w:rFonts w:ascii="Times New Roman" w:hAnsi="Times New Roman" w:cs="Times New Roman"/>
          <w:kern w:val="0"/>
          <w:sz w:val="24"/>
          <w:szCs w:val="24"/>
        </w:rPr>
        <w:t>δ</w:t>
      </w:r>
      <w:r w:rsidRPr="005A4241">
        <w:rPr>
          <w:rFonts w:ascii="Times New Roman" w:hAnsi="Times New Roman" w:cs="Times New Roman"/>
          <w:kern w:val="0"/>
          <w:sz w:val="24"/>
          <w:szCs w:val="24"/>
        </w:rPr>
        <w:t xml:space="preserve"> in estimating </w:t>
      </w:r>
      <w:r w:rsidR="00F24823">
        <w:rPr>
          <w:rFonts w:ascii="Times New Roman" w:hAnsi="Times New Roman" w:cs="Times New Roman" w:hint="eastAsia"/>
          <w:kern w:val="0"/>
          <w:sz w:val="24"/>
          <w:szCs w:val="24"/>
        </w:rPr>
        <w:t>u</w:t>
      </w:r>
      <w:r w:rsidRPr="00F24823">
        <w:rPr>
          <w:rFonts w:ascii="Times New Roman" w:hAnsi="Times New Roman" w:cs="Times New Roman"/>
          <w:kern w:val="0"/>
          <w:sz w:val="24"/>
          <w:szCs w:val="24"/>
          <w:vertAlign w:val="subscript"/>
        </w:rPr>
        <w:t>k</w:t>
      </w:r>
      <w:r w:rsidRPr="005A4241">
        <w:rPr>
          <w:rFonts w:ascii="Times New Roman" w:hAnsi="Times New Roman" w:cs="Times New Roman"/>
          <w:kern w:val="0"/>
          <w:sz w:val="24"/>
          <w:szCs w:val="24"/>
        </w:rPr>
        <w:t xml:space="preserve"> , say, where</w:t>
      </w:r>
      <w:r w:rsidR="00F24823">
        <w:rPr>
          <w:rFonts w:ascii="Times New Roman" w:hAnsi="Times New Roman" w:cs="Times New Roman" w:hint="eastAsia"/>
          <w:kern w:val="0"/>
          <w:sz w:val="24"/>
          <w:szCs w:val="24"/>
        </w:rPr>
        <w:t xml:space="preserve"> </w:t>
      </w:r>
      <w:r w:rsidR="00F24823">
        <w:rPr>
          <w:rFonts w:ascii="Times New Roman" w:hAnsi="Times New Roman" w:cs="Times New Roman"/>
          <w:kern w:val="0"/>
          <w:sz w:val="24"/>
          <w:szCs w:val="24"/>
        </w:rPr>
        <w:t>δ≥v- 1. We</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then have</w:t>
      </w:r>
    </w:p>
    <w:p w:rsidR="00F24823" w:rsidRDefault="00D02AD7" w:rsidP="00F24823">
      <w:pPr>
        <w:autoSpaceDE w:val="0"/>
        <w:autoSpaceDN w:val="0"/>
        <w:adjustRightInd w:val="0"/>
        <w:ind w:firstLineChars="650" w:firstLine="1365"/>
        <w:rPr>
          <w:rFonts w:ascii="Times New Roman" w:hAnsi="Times New Roman" w:cs="Times New Roman"/>
          <w:kern w:val="0"/>
          <w:sz w:val="24"/>
          <w:szCs w:val="24"/>
        </w:rPr>
      </w:pPr>
      <w:r w:rsidRPr="00705FB5">
        <w:rPr>
          <w:position w:val="-44"/>
        </w:rPr>
        <w:object w:dxaOrig="5880" w:dyaOrig="840">
          <v:shape id="_x0000_i1077" type="#_x0000_t75" style="width:275.25pt;height:33pt" o:ole="">
            <v:imagedata r:id="rId120" o:title=""/>
          </v:shape>
          <o:OLEObject Type="Embed" ProgID="Equation.DSMT4" ShapeID="_x0000_i1077" DrawAspect="Content" ObjectID="_1368271773" r:id="rId121"/>
        </w:objec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 xml:space="preserve">The </w:t>
      </w:r>
      <w:r w:rsidR="00F24823">
        <w:rPr>
          <w:rFonts w:ascii="Times New Roman" w:hAnsi="Times New Roman" w:cs="Times New Roman" w:hint="eastAsia"/>
          <w:kern w:val="0"/>
          <w:sz w:val="24"/>
          <w:szCs w:val="24"/>
        </w:rPr>
        <w:t>m</w:t>
      </w:r>
      <w:r w:rsidR="00F24823" w:rsidRPr="00F24823">
        <w:rPr>
          <w:rFonts w:ascii="Times New Roman" w:hAnsi="Times New Roman" w:cs="Times New Roman"/>
          <w:kern w:val="0"/>
          <w:sz w:val="24"/>
          <w:szCs w:val="24"/>
          <w:vertAlign w:val="superscript"/>
        </w:rPr>
        <w:t>δ</w:t>
      </w:r>
      <w:r w:rsidR="00F24823" w:rsidRPr="00F24823">
        <w:rPr>
          <w:rFonts w:ascii="Times New Roman" w:hAnsi="Times New Roman" w:cs="Times New Roman" w:hint="eastAsia"/>
          <w:kern w:val="0"/>
          <w:sz w:val="24"/>
          <w:szCs w:val="24"/>
          <w:vertAlign w:val="superscript"/>
        </w:rPr>
        <w:t>+1</w:t>
      </w:r>
      <w:r w:rsidR="005159A3">
        <w:rPr>
          <w:rFonts w:ascii="Times New Roman" w:hAnsi="Times New Roman" w:cs="Times New Roman" w:hint="eastAsia"/>
          <w:kern w:val="0"/>
          <w:sz w:val="24"/>
          <w:szCs w:val="24"/>
          <w:vertAlign w:val="superscript"/>
        </w:rPr>
        <w:t xml:space="preserve"> </w:t>
      </w:r>
      <w:r w:rsidRPr="005A4241">
        <w:rPr>
          <w:rFonts w:ascii="Times New Roman" w:hAnsi="Times New Roman" w:cs="Times New Roman"/>
          <w:kern w:val="0"/>
          <w:sz w:val="24"/>
          <w:szCs w:val="24"/>
        </w:rPr>
        <w:t>quantities in the su</w:t>
      </w:r>
      <w:r w:rsidR="00F24823">
        <w:rPr>
          <w:rFonts w:ascii="Times New Roman" w:hAnsi="Times New Roman" w:cs="Times New Roman"/>
          <w:kern w:val="0"/>
          <w:sz w:val="24"/>
          <w:szCs w:val="24"/>
        </w:rPr>
        <w:t>m can be determined recursively</w:t>
      </w:r>
      <w:r w:rsidR="00F24823">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by</w:t>
      </w:r>
      <w:r w:rsidR="00F24823">
        <w:rPr>
          <w:rFonts w:ascii="Times New Roman" w:hAnsi="Times New Roman" w:cs="Times New Roman" w:hint="eastAsia"/>
          <w:kern w:val="0"/>
          <w:sz w:val="24"/>
          <w:szCs w:val="24"/>
        </w:rPr>
        <w:t xml:space="preserve"> : </w:t>
      </w:r>
    </w:p>
    <w:p w:rsidR="00F24823" w:rsidRDefault="00F24823" w:rsidP="005A4241">
      <w:pPr>
        <w:autoSpaceDE w:val="0"/>
        <w:autoSpaceDN w:val="0"/>
        <w:adjustRightInd w:val="0"/>
        <w:rPr>
          <w:rFonts w:ascii="Times New Roman" w:hAnsi="Times New Roman" w:cs="Times New Roman"/>
          <w:kern w:val="0"/>
          <w:sz w:val="24"/>
          <w:szCs w:val="24"/>
        </w:rPr>
      </w:pPr>
      <w:r w:rsidRPr="00705FB5">
        <w:rPr>
          <w:position w:val="-80"/>
        </w:rPr>
        <w:object w:dxaOrig="11299" w:dyaOrig="1800">
          <v:shape id="_x0000_i1078" type="#_x0000_t75" style="width:415.5pt;height:66pt" o:ole="">
            <v:imagedata r:id="rId122" o:title=""/>
          </v:shape>
          <o:OLEObject Type="Embed" ProgID="Equation.DSMT4" ShapeID="_x0000_i1078" DrawAspect="Content" ObjectID="_1368271774" r:id="rId123"/>
        </w:object>
      </w:r>
    </w:p>
    <w:p w:rsidR="005A4241" w:rsidRPr="005A4241" w:rsidRDefault="005A4241" w:rsidP="005A4241">
      <w:pPr>
        <w:autoSpaceDE w:val="0"/>
        <w:autoSpaceDN w:val="0"/>
        <w:adjustRightInd w:val="0"/>
        <w:rPr>
          <w:rFonts w:ascii="Times New Roman" w:hAnsi="Times New Roman" w:cs="Times New Roman"/>
          <w:kern w:val="0"/>
          <w:sz w:val="24"/>
          <w:szCs w:val="24"/>
        </w:rPr>
      </w:pPr>
      <w:r w:rsidRPr="005A4241">
        <w:rPr>
          <w:rFonts w:ascii="Times New Roman" w:hAnsi="Times New Roman" w:cs="Times New Roman"/>
          <w:kern w:val="0"/>
          <w:sz w:val="24"/>
          <w:szCs w:val="24"/>
        </w:rPr>
        <w:t xml:space="preserve">While the recursion is now </w:t>
      </w:r>
      <w:r w:rsidR="00B03258">
        <w:rPr>
          <w:rFonts w:ascii="Times New Roman" w:hAnsi="Times New Roman" w:cs="Times New Roman"/>
          <w:kern w:val="0"/>
          <w:sz w:val="24"/>
          <w:szCs w:val="24"/>
        </w:rPr>
        <w:t>forward only, we now must store</w:t>
      </w:r>
      <w:r w:rsidR="00B03258">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m</w:t>
      </w:r>
      <w:r w:rsidR="00B03258" w:rsidRPr="00B03258">
        <w:rPr>
          <w:rFonts w:ascii="Times New Roman" w:hAnsi="Times New Roman" w:cs="Times New Roman"/>
          <w:kern w:val="0"/>
          <w:sz w:val="24"/>
          <w:szCs w:val="24"/>
          <w:vertAlign w:val="superscript"/>
        </w:rPr>
        <w:t>δ</w:t>
      </w:r>
      <w:r w:rsidR="00B03258" w:rsidRPr="00B03258">
        <w:rPr>
          <w:rFonts w:ascii="Times New Roman" w:hAnsi="Times New Roman" w:cs="Times New Roman" w:hint="eastAsia"/>
          <w:kern w:val="0"/>
          <w:sz w:val="24"/>
          <w:szCs w:val="24"/>
          <w:vertAlign w:val="superscript"/>
        </w:rPr>
        <w:t>+1</w:t>
      </w:r>
      <w:r w:rsidR="00B03258">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quantities rather than m</w:t>
      </w:r>
      <w:r w:rsidR="00B03258" w:rsidRPr="00B03258">
        <w:rPr>
          <w:rFonts w:ascii="Times New Roman" w:hAnsi="Times New Roman" w:cs="Times New Roman" w:hint="eastAsia"/>
          <w:kern w:val="0"/>
          <w:sz w:val="24"/>
          <w:szCs w:val="24"/>
          <w:vertAlign w:val="superscript"/>
        </w:rPr>
        <w:t>v</w:t>
      </w:r>
      <w:r w:rsidRPr="005A4241">
        <w:rPr>
          <w:rFonts w:ascii="Times New Roman" w:hAnsi="Times New Roman" w:cs="Times New Roman"/>
          <w:kern w:val="0"/>
          <w:sz w:val="24"/>
          <w:szCs w:val="24"/>
        </w:rPr>
        <w:t xml:space="preserve">. If </w:t>
      </w:r>
      <w:r w:rsidR="00B03258" w:rsidRPr="00B03258">
        <w:rPr>
          <w:rFonts w:ascii="Times New Roman" w:hAnsi="Times New Roman" w:cs="Times New Roman"/>
          <w:kern w:val="0"/>
          <w:sz w:val="24"/>
          <w:szCs w:val="24"/>
        </w:rPr>
        <w:t>δ</w:t>
      </w:r>
      <w:r w:rsidRPr="005A4241">
        <w:rPr>
          <w:rFonts w:ascii="Times New Roman" w:hAnsi="Times New Roman" w:cs="Times New Roman"/>
          <w:kern w:val="0"/>
          <w:sz w:val="24"/>
          <w:szCs w:val="24"/>
        </w:rPr>
        <w:t xml:space="preserve"> is la</w:t>
      </w:r>
      <w:r w:rsidR="00B03258">
        <w:rPr>
          <w:rFonts w:ascii="Times New Roman" w:hAnsi="Times New Roman" w:cs="Times New Roman"/>
          <w:kern w:val="0"/>
          <w:sz w:val="24"/>
          <w:szCs w:val="24"/>
        </w:rPr>
        <w:t>rge, this is most unattractive;</w:t>
      </w:r>
      <w:r w:rsidR="00B03258">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 xml:space="preserve">if </w:t>
      </w:r>
      <w:r w:rsidR="00B03258" w:rsidRPr="00B03258">
        <w:rPr>
          <w:rFonts w:ascii="Times New Roman" w:hAnsi="Times New Roman" w:cs="Times New Roman"/>
          <w:kern w:val="0"/>
          <w:sz w:val="24"/>
          <w:szCs w:val="24"/>
        </w:rPr>
        <w:t>δ</w:t>
      </w:r>
      <w:r w:rsidRPr="005A4241">
        <w:rPr>
          <w:rFonts w:ascii="Times New Roman" w:hAnsi="Times New Roman" w:cs="Times New Roman"/>
          <w:kern w:val="0"/>
          <w:sz w:val="24"/>
          <w:szCs w:val="24"/>
        </w:rPr>
        <w:t xml:space="preserve"> is close to v-</w:t>
      </w:r>
      <w:r w:rsidR="00B03258">
        <w:rPr>
          <w:rFonts w:ascii="Times New Roman" w:hAnsi="Times New Roman" w:cs="Times New Roman" w:hint="eastAsia"/>
          <w:kern w:val="0"/>
          <w:sz w:val="24"/>
          <w:szCs w:val="24"/>
        </w:rPr>
        <w:t>1</w:t>
      </w:r>
      <w:r w:rsidRPr="005A4241">
        <w:rPr>
          <w:rFonts w:ascii="Times New Roman" w:hAnsi="Times New Roman" w:cs="Times New Roman"/>
          <w:kern w:val="0"/>
          <w:sz w:val="24"/>
          <w:szCs w:val="24"/>
        </w:rPr>
        <w:t>, the estimate may well be dec</w:t>
      </w:r>
      <w:r w:rsidR="00B03258">
        <w:rPr>
          <w:rFonts w:ascii="Times New Roman" w:hAnsi="Times New Roman" w:cs="Times New Roman"/>
          <w:kern w:val="0"/>
          <w:sz w:val="24"/>
          <w:szCs w:val="24"/>
        </w:rPr>
        <w:t>idedly</w:t>
      </w:r>
      <w:r w:rsidR="00B03258">
        <w:rPr>
          <w:rFonts w:ascii="Times New Roman" w:hAnsi="Times New Roman" w:cs="Times New Roman" w:hint="eastAsia"/>
          <w:kern w:val="0"/>
          <w:sz w:val="24"/>
          <w:szCs w:val="24"/>
        </w:rPr>
        <w:t xml:space="preserve"> </w:t>
      </w:r>
      <w:r w:rsidRPr="005A4241">
        <w:rPr>
          <w:rFonts w:ascii="Times New Roman" w:hAnsi="Times New Roman" w:cs="Times New Roman"/>
          <w:kern w:val="0"/>
          <w:sz w:val="24"/>
          <w:szCs w:val="24"/>
        </w:rPr>
        <w:t>suboptimum.</w:t>
      </w:r>
    </w:p>
    <w:p w:rsidR="00B03258" w:rsidRPr="00B03258" w:rsidRDefault="005A4241" w:rsidP="00B03258">
      <w:pPr>
        <w:autoSpaceDE w:val="0"/>
        <w:autoSpaceDN w:val="0"/>
        <w:adjustRightInd w:val="0"/>
        <w:ind w:firstLineChars="200" w:firstLine="480"/>
        <w:rPr>
          <w:rFonts w:ascii="Times New Roman" w:hAnsi="Times New Roman" w:cs="Times New Roman"/>
          <w:kern w:val="0"/>
          <w:sz w:val="24"/>
          <w:szCs w:val="24"/>
        </w:rPr>
      </w:pPr>
      <w:r w:rsidRPr="00B03258">
        <w:rPr>
          <w:rFonts w:ascii="Times New Roman" w:hAnsi="Times New Roman" w:cs="Times New Roman"/>
          <w:kern w:val="0"/>
          <w:sz w:val="24"/>
          <w:szCs w:val="24"/>
        </w:rPr>
        <w:t>These variations thus seem considerably less attractive</w:t>
      </w:r>
      <w:r w:rsidR="00B03258" w:rsidRPr="00B03258">
        <w:rPr>
          <w:rFonts w:ascii="Times New Roman" w:hAnsi="Times New Roman" w:cs="Times New Roman" w:hint="eastAsia"/>
          <w:kern w:val="0"/>
          <w:sz w:val="24"/>
          <w:szCs w:val="24"/>
        </w:rPr>
        <w:t xml:space="preserve"> </w:t>
      </w:r>
      <w:r w:rsidR="00B03258" w:rsidRPr="00B03258">
        <w:rPr>
          <w:rFonts w:ascii="Times New Roman" w:hAnsi="Times New Roman" w:cs="Times New Roman"/>
          <w:kern w:val="0"/>
          <w:sz w:val="24"/>
          <w:szCs w:val="24"/>
        </w:rPr>
        <w:t>than th</w:t>
      </w:r>
      <w:r w:rsidRPr="00B03258">
        <w:rPr>
          <w:rFonts w:ascii="Times New Roman" w:hAnsi="Times New Roman" w:cs="Times New Roman"/>
          <w:kern w:val="0"/>
          <w:sz w:val="24"/>
          <w:szCs w:val="24"/>
        </w:rPr>
        <w:t xml:space="preserve">e VA. Nonetheless, </w:t>
      </w:r>
      <w:r w:rsidR="00B03258" w:rsidRPr="00B03258">
        <w:rPr>
          <w:rFonts w:ascii="Times New Roman" w:hAnsi="Times New Roman" w:cs="Times New Roman"/>
          <w:kern w:val="0"/>
          <w:sz w:val="24"/>
          <w:szCs w:val="24"/>
        </w:rPr>
        <w:t>something like this may need to</w:t>
      </w:r>
      <w:r w:rsidR="00B03258"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be hybridized with the VA</w:t>
      </w:r>
      <w:r w:rsidR="00B03258" w:rsidRPr="00B03258">
        <w:rPr>
          <w:rFonts w:ascii="Times New Roman" w:hAnsi="Times New Roman" w:cs="Times New Roman"/>
          <w:kern w:val="0"/>
          <w:sz w:val="24"/>
          <w:szCs w:val="24"/>
        </w:rPr>
        <w:t xml:space="preserve"> in </w:t>
      </w:r>
      <w:r w:rsidR="00B03258" w:rsidRPr="00B03258">
        <w:rPr>
          <w:rFonts w:ascii="Times New Roman" w:hAnsi="Times New Roman" w:cs="Times New Roman"/>
          <w:kern w:val="0"/>
          <w:sz w:val="24"/>
          <w:szCs w:val="24"/>
        </w:rPr>
        <w:lastRenderedPageBreak/>
        <w:t xml:space="preserve">certain situations such </w:t>
      </w:r>
      <w:r w:rsidR="00B03258" w:rsidRPr="00B03258">
        <w:rPr>
          <w:rFonts w:ascii="Times New Roman" w:hAnsi="Times New Roman" w:cs="Times New Roman" w:hint="eastAsia"/>
          <w:kern w:val="0"/>
          <w:sz w:val="24"/>
          <w:szCs w:val="24"/>
        </w:rPr>
        <w:t xml:space="preserve">as </w:t>
      </w:r>
      <w:r w:rsidR="00B03258" w:rsidRPr="00B03258">
        <w:rPr>
          <w:rFonts w:ascii="Times New Roman" w:hAnsi="Times New Roman" w:cs="Times New Roman"/>
          <w:kern w:val="0"/>
          <w:sz w:val="24"/>
          <w:szCs w:val="24"/>
        </w:rPr>
        <w:t>t</w:t>
      </w:r>
      <w:r w:rsidRPr="00B03258">
        <w:rPr>
          <w:rFonts w:ascii="Times New Roman" w:hAnsi="Times New Roman" w:cs="Times New Roman"/>
          <w:kern w:val="0"/>
          <w:sz w:val="24"/>
          <w:szCs w:val="24"/>
        </w:rPr>
        <w:t>rack</w:t>
      </w:r>
      <w:r w:rsidR="00B03258" w:rsidRPr="00B03258">
        <w:rPr>
          <w:rFonts w:ascii="Times New Roman" w:hAnsi="Times New Roman" w:cs="Times New Roman"/>
          <w:kern w:val="0"/>
          <w:sz w:val="24"/>
          <w:szCs w:val="24"/>
        </w:rPr>
        <w:t>ing a finite-state source over a finite-state channel, where only</w:t>
      </w:r>
      <w:r w:rsidR="00B03258" w:rsidRPr="00B03258">
        <w:rPr>
          <w:rFonts w:ascii="Times New Roman" w:hAnsi="Times New Roman" w:cs="Times New Roman" w:hint="eastAsia"/>
          <w:kern w:val="0"/>
          <w:sz w:val="24"/>
          <w:szCs w:val="24"/>
        </w:rPr>
        <w:t xml:space="preserve"> </w:t>
      </w:r>
      <w:r w:rsidR="00B03258" w:rsidRPr="00B03258">
        <w:rPr>
          <w:rFonts w:ascii="Times New Roman" w:hAnsi="Times New Roman" w:cs="Times New Roman"/>
          <w:kern w:val="0"/>
          <w:sz w:val="24"/>
          <w:szCs w:val="24"/>
        </w:rPr>
        <w:t>the state sequence</w:t>
      </w:r>
      <w:r w:rsidR="00B03258" w:rsidRPr="00B03258">
        <w:rPr>
          <w:rFonts w:ascii="Times New Roman" w:hAnsi="Times New Roman" w:cs="Times New Roman" w:hint="eastAsia"/>
          <w:kern w:val="0"/>
          <w:sz w:val="24"/>
          <w:szCs w:val="24"/>
        </w:rPr>
        <w:t xml:space="preserve"> of </w:t>
      </w:r>
      <w:bookmarkStart w:id="79" w:name="_GoBack"/>
      <w:bookmarkEnd w:id="79"/>
      <w:r w:rsidR="00B03258" w:rsidRPr="00B03258">
        <w:rPr>
          <w:rFonts w:ascii="Times New Roman" w:hAnsi="Times New Roman" w:cs="Times New Roman"/>
          <w:kern w:val="0"/>
          <w:sz w:val="24"/>
          <w:szCs w:val="24"/>
        </w:rPr>
        <w:t>the source is</w:t>
      </w:r>
      <w:r w:rsidR="00B03258" w:rsidRPr="00B03258">
        <w:rPr>
          <w:rFonts w:ascii="Times New Roman" w:hAnsi="Times New Roman" w:cs="Times New Roman" w:hint="eastAsia"/>
          <w:kern w:val="0"/>
          <w:sz w:val="24"/>
          <w:szCs w:val="24"/>
        </w:rPr>
        <w:t xml:space="preserve"> o</w:t>
      </w:r>
      <w:r w:rsidR="00B03258" w:rsidRPr="00B03258">
        <w:rPr>
          <w:rFonts w:ascii="Times New Roman" w:hAnsi="Times New Roman" w:cs="Times New Roman"/>
          <w:kern w:val="0"/>
          <w:sz w:val="24"/>
          <w:szCs w:val="24"/>
        </w:rPr>
        <w:t>f interest.</w:t>
      </w:r>
    </w:p>
    <w:p w:rsidR="005A4241" w:rsidRDefault="00B03258" w:rsidP="00B03258">
      <w:pPr>
        <w:autoSpaceDE w:val="0"/>
        <w:autoSpaceDN w:val="0"/>
        <w:adjustRightInd w:val="0"/>
        <w:ind w:firstLineChars="200" w:firstLine="480"/>
        <w:rPr>
          <w:rFonts w:ascii="Times New Roman" w:hAnsi="Times New Roman" w:cs="Times New Roman"/>
          <w:kern w:val="0"/>
          <w:sz w:val="24"/>
          <w:szCs w:val="24"/>
        </w:rPr>
      </w:pPr>
      <w:r w:rsidRPr="00B03258">
        <w:rPr>
          <w:rFonts w:ascii="Times New Roman" w:hAnsi="Times New Roman" w:cs="Times New Roman"/>
          <w:kern w:val="0"/>
          <w:sz w:val="24"/>
          <w:szCs w:val="24"/>
        </w:rPr>
        <w:t>Finally, we can consider augmented outputs from th</w:t>
      </w:r>
      <w:r w:rsidRPr="00B03258">
        <w:rPr>
          <w:rFonts w:ascii="Times New Roman" w:hAnsi="Times New Roman" w:cs="Times New Roman" w:hint="eastAsia"/>
          <w:kern w:val="0"/>
          <w:sz w:val="24"/>
          <w:szCs w:val="24"/>
        </w:rPr>
        <w:t xml:space="preserve">e </w:t>
      </w:r>
      <w:r w:rsidRPr="00B03258">
        <w:rPr>
          <w:rFonts w:ascii="Times New Roman" w:hAnsi="Times New Roman" w:cs="Times New Roman"/>
          <w:kern w:val="0"/>
          <w:sz w:val="24"/>
          <w:szCs w:val="24"/>
        </w:rPr>
        <w:t>VA.</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b/>
          <w:bCs/>
          <w:kern w:val="0"/>
          <w:sz w:val="24"/>
          <w:szCs w:val="24"/>
        </w:rPr>
        <w:t xml:space="preserve">A </w:t>
      </w:r>
      <w:r w:rsidRPr="00B03258">
        <w:rPr>
          <w:rFonts w:ascii="Times New Roman" w:hAnsi="Times New Roman" w:cs="Times New Roman"/>
          <w:kern w:val="0"/>
          <w:sz w:val="24"/>
          <w:szCs w:val="24"/>
        </w:rPr>
        <w:t>good general indication of how well the algorithm is doing</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is the depth</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at which all paths are merged; this can b</w:t>
      </w:r>
      <w:r w:rsidRPr="00B03258">
        <w:rPr>
          <w:rFonts w:ascii="Times New Roman" w:hAnsi="Times New Roman" w:cs="Times New Roman" w:hint="eastAsia"/>
          <w:kern w:val="0"/>
          <w:sz w:val="24"/>
          <w:szCs w:val="24"/>
        </w:rPr>
        <w:t xml:space="preserve">e </w:t>
      </w:r>
      <w:r w:rsidRPr="00B03258">
        <w:rPr>
          <w:rFonts w:ascii="Times New Roman" w:hAnsi="Times New Roman" w:cs="Times New Roman"/>
          <w:kern w:val="0"/>
          <w:sz w:val="24"/>
          <w:szCs w:val="24"/>
        </w:rPr>
        <w:t>used to</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 xml:space="preserve">establish whether or not </w:t>
      </w:r>
      <w:r w:rsidRPr="00B03258">
        <w:rPr>
          <w:rFonts w:ascii="Times New Roman" w:hAnsi="Times New Roman" w:cs="Times New Roman"/>
          <w:b/>
          <w:bCs/>
          <w:kern w:val="0"/>
          <w:sz w:val="24"/>
          <w:szCs w:val="24"/>
        </w:rPr>
        <w:t xml:space="preserve">a </w:t>
      </w:r>
      <w:r w:rsidRPr="00B03258">
        <w:rPr>
          <w:rFonts w:ascii="Times New Roman" w:hAnsi="Times New Roman" w:cs="Times New Roman"/>
          <w:kern w:val="0"/>
          <w:sz w:val="24"/>
          <w:szCs w:val="24"/>
        </w:rPr>
        <w:t>communications channel is on the</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air, in synchronism, etc.</w:t>
      </w:r>
      <w:r>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w:t>
      </w:r>
      <w:r w:rsidRPr="00B03258">
        <w:rPr>
          <w:rFonts w:ascii="Times New Roman" w:hAnsi="Times New Roman" w:cs="Times New Roman" w:hint="eastAsia"/>
          <w:kern w:val="0"/>
          <w:sz w:val="24"/>
          <w:szCs w:val="24"/>
        </w:rPr>
        <w:t>11</w:t>
      </w:r>
      <w:r w:rsidRPr="00B03258">
        <w:rPr>
          <w:rFonts w:ascii="Times New Roman" w:hAnsi="Times New Roman" w:cs="Times New Roman"/>
          <w:kern w:val="0"/>
          <w:sz w:val="24"/>
          <w:szCs w:val="24"/>
        </w:rPr>
        <w:t>],</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b/>
          <w:bCs/>
          <w:kern w:val="0"/>
          <w:sz w:val="24"/>
          <w:szCs w:val="24"/>
        </w:rPr>
        <w:t xml:space="preserve">[28]. </w:t>
      </w:r>
      <w:r w:rsidRPr="00B03258">
        <w:rPr>
          <w:rFonts w:ascii="Times New Roman" w:hAnsi="Times New Roman" w:cs="Times New Roman"/>
          <w:kern w:val="0"/>
          <w:sz w:val="24"/>
          <w:szCs w:val="24"/>
        </w:rPr>
        <w:t>A more selective indicator</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of how reliable particular segments are is the difference in</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lengths between the best and the next-best paths</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at the point</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of merging; this reliability indicator can be quantized into an</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erasure output. Lastly, the algorithm can be altered to store</w:t>
      </w:r>
      <w:r w:rsidRPr="00B03258">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 xml:space="preserve">the </w:t>
      </w:r>
      <w:r w:rsidRPr="00B03258">
        <w:rPr>
          <w:rFonts w:ascii="Times New Roman" w:hAnsi="Times New Roman" w:cs="Times New Roman"/>
          <w:iCs/>
          <w:kern w:val="0"/>
          <w:sz w:val="24"/>
          <w:szCs w:val="24"/>
        </w:rPr>
        <w:t xml:space="preserve">L </w:t>
      </w:r>
      <w:r w:rsidRPr="00B03258">
        <w:rPr>
          <w:rFonts w:ascii="Times New Roman" w:hAnsi="Times New Roman" w:cs="Times New Roman"/>
          <w:kern w:val="0"/>
          <w:sz w:val="24"/>
          <w:szCs w:val="24"/>
        </w:rPr>
        <w:t>best paths, rather than the sin</w:t>
      </w:r>
      <w:r>
        <w:rPr>
          <w:rFonts w:ascii="Times New Roman" w:hAnsi="Times New Roman" w:cs="Times New Roman"/>
          <w:kern w:val="0"/>
          <w:sz w:val="24"/>
          <w:szCs w:val="24"/>
        </w:rPr>
        <w:t>gle best path, as the survivors</w:t>
      </w:r>
      <w:r>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 xml:space="preserve">in each recursion, thus eventually generating a </w:t>
      </w:r>
      <w:r>
        <w:rPr>
          <w:rFonts w:ascii="Times New Roman" w:hAnsi="Times New Roman" w:cs="Times New Roman"/>
          <w:kern w:val="0"/>
          <w:sz w:val="24"/>
          <w:szCs w:val="24"/>
        </w:rPr>
        <w:t>list of</w:t>
      </w:r>
      <w:r>
        <w:rPr>
          <w:rFonts w:ascii="Times New Roman" w:hAnsi="Times New Roman" w:cs="Times New Roman" w:hint="eastAsia"/>
          <w:kern w:val="0"/>
          <w:sz w:val="24"/>
          <w:szCs w:val="24"/>
        </w:rPr>
        <w:t xml:space="preserve"> </w:t>
      </w:r>
      <w:r w:rsidRPr="00B03258">
        <w:rPr>
          <w:rFonts w:ascii="Times New Roman" w:hAnsi="Times New Roman" w:cs="Times New Roman"/>
          <w:kern w:val="0"/>
          <w:sz w:val="24"/>
          <w:szCs w:val="24"/>
        </w:rPr>
        <w:t xml:space="preserve">the </w:t>
      </w:r>
      <w:r w:rsidRPr="00B03258">
        <w:rPr>
          <w:rFonts w:ascii="Times New Roman" w:hAnsi="Times New Roman" w:cs="Times New Roman"/>
          <w:b/>
          <w:bCs/>
          <w:iCs/>
          <w:kern w:val="0"/>
          <w:sz w:val="24"/>
          <w:szCs w:val="24"/>
        </w:rPr>
        <w:t xml:space="preserve">L </w:t>
      </w:r>
      <w:r w:rsidRPr="00B03258">
        <w:rPr>
          <w:rFonts w:ascii="Times New Roman" w:hAnsi="Times New Roman" w:cs="Times New Roman"/>
          <w:kern w:val="0"/>
          <w:sz w:val="24"/>
          <w:szCs w:val="24"/>
        </w:rPr>
        <w:t>most likely path sequences.</w:t>
      </w:r>
    </w:p>
    <w:p w:rsidR="00B03258" w:rsidRPr="00B03258" w:rsidRDefault="00B03258" w:rsidP="00B03258">
      <w:pPr>
        <w:autoSpaceDE w:val="0"/>
        <w:autoSpaceDN w:val="0"/>
        <w:adjustRightInd w:val="0"/>
        <w:rPr>
          <w:rFonts w:ascii="Times New Roman" w:hAnsi="Times New Roman" w:cs="Times New Roman"/>
          <w:kern w:val="0"/>
          <w:sz w:val="24"/>
          <w:szCs w:val="24"/>
        </w:rPr>
      </w:pPr>
    </w:p>
    <w:p w:rsidR="00B03258" w:rsidRPr="00FF5037" w:rsidRDefault="00B03258"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 xml:space="preserve">      </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  REFERENCES</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Conuolutwnal Codes</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FF5037">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A. J. Viterbi, “Error bounds for convolutio</w:t>
      </w:r>
      <w:r w:rsidR="00FF5037">
        <w:rPr>
          <w:rFonts w:ascii="Times New Roman" w:hAnsi="Times New Roman" w:cs="Times New Roman"/>
          <w:kern w:val="0"/>
          <w:sz w:val="24"/>
          <w:szCs w:val="24"/>
        </w:rPr>
        <w:t>nal codes and an asymptotically</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ptimum decoding algorithm,” IEEE Trans. Inform.</w:t>
      </w:r>
      <w:r w:rsidR="00FF5037">
        <w:rPr>
          <w:rFonts w:ascii="Times New Roman" w:hAnsi="Times New Roman" w:cs="Times New Roman" w:hint="eastAsia"/>
          <w:kern w:val="0"/>
          <w:sz w:val="24"/>
          <w:szCs w:val="24"/>
        </w:rPr>
        <w:t xml:space="preserve"> Theory, vol. IT-13, pp. 260-269, Apr. 1967.</w:t>
      </w:r>
    </w:p>
    <w:p w:rsidR="00B03258" w:rsidRPr="00FF5037" w:rsidRDefault="00FF5037"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2</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G. D. Forney, Jr., “Convolutional codes </w:t>
      </w:r>
      <w:r>
        <w:rPr>
          <w:rFonts w:ascii="Times New Roman" w:hAnsi="Times New Roman" w:cs="Times New Roman"/>
          <w:kern w:val="0"/>
          <w:sz w:val="24"/>
          <w:szCs w:val="24"/>
        </w:rPr>
        <w:t>I: Algebraic structur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IEEE Trans. Inform. Theory, vol. IT-16, pp. 720-738, Nov. 197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 xml:space="preserve">[3] </w:t>
      </w:r>
      <w:r w:rsidR="00FF5037">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Review of random tr</w:t>
      </w:r>
      <w:r w:rsidR="00FF5037">
        <w:rPr>
          <w:rFonts w:ascii="Times New Roman" w:hAnsi="Times New Roman" w:cs="Times New Roman"/>
          <w:kern w:val="0"/>
          <w:sz w:val="24"/>
          <w:szCs w:val="24"/>
        </w:rPr>
        <w:t>ee codes,” NASA Ames Res. Cen.,</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Moffett Field, Calif., Contract </w:t>
      </w:r>
      <w:r w:rsidR="00FF5037">
        <w:rPr>
          <w:rFonts w:ascii="Times New Roman" w:hAnsi="Times New Roman" w:cs="Times New Roman"/>
          <w:kern w:val="0"/>
          <w:sz w:val="24"/>
          <w:szCs w:val="24"/>
        </w:rPr>
        <w:t>NAS2-3637, NASA CR 73176, Final</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p., Dec. 1967, appendix A.</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 G. C. Clark, R. C. Davis, J. C. Her</w:t>
      </w:r>
      <w:r w:rsidR="00FF5037">
        <w:rPr>
          <w:rFonts w:ascii="Times New Roman" w:hAnsi="Times New Roman" w:cs="Times New Roman"/>
          <w:kern w:val="0"/>
          <w:sz w:val="24"/>
          <w:szCs w:val="24"/>
        </w:rPr>
        <w:t>ndon, and D. D. McRae, “Interim</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port on convolution coding r</w:t>
      </w:r>
      <w:r w:rsidR="00FF5037">
        <w:rPr>
          <w:rFonts w:ascii="Times New Roman" w:hAnsi="Times New Roman" w:cs="Times New Roman"/>
          <w:kern w:val="0"/>
          <w:sz w:val="24"/>
          <w:szCs w:val="24"/>
        </w:rPr>
        <w:t>esearch,” Advanced System Operation,</w:t>
      </w:r>
      <w:r w:rsidR="00FF5037">
        <w:rPr>
          <w:rFonts w:ascii="Times New Roman" w:hAnsi="Times New Roman" w:cs="Times New Roman" w:hint="eastAsia"/>
          <w:kern w:val="0"/>
          <w:sz w:val="24"/>
          <w:szCs w:val="24"/>
        </w:rPr>
        <w:t xml:space="preserve"> </w:t>
      </w:r>
      <w:r w:rsidR="00FF5037" w:rsidRPr="00FF5037">
        <w:rPr>
          <w:rFonts w:ascii="Times New Roman" w:hAnsi="Times New Roman" w:cs="Times New Roman"/>
          <w:kern w:val="0"/>
          <w:sz w:val="24"/>
          <w:szCs w:val="24"/>
        </w:rPr>
        <w:t xml:space="preserve">Radiation Inc., Melbourne, </w:t>
      </w:r>
      <w:r w:rsidR="00FF5037">
        <w:rPr>
          <w:rFonts w:ascii="Times New Roman" w:hAnsi="Times New Roman" w:cs="Times New Roman"/>
          <w:kern w:val="0"/>
          <w:sz w:val="24"/>
          <w:szCs w:val="24"/>
        </w:rPr>
        <w:t>Fla., Memo Rep. 38, Sept. 1969.</w:t>
      </w:r>
    </w:p>
    <w:p w:rsidR="00FF5037" w:rsidRPr="00FF5037" w:rsidRDefault="00FF5037" w:rsidP="00FF5037">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5</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A. J. Viterbi and J. P. Odenwalder, “Fur</w:t>
      </w:r>
      <w:r>
        <w:rPr>
          <w:rFonts w:ascii="Times New Roman" w:hAnsi="Times New Roman" w:cs="Times New Roman"/>
          <w:kern w:val="0"/>
          <w:sz w:val="24"/>
          <w:szCs w:val="24"/>
        </w:rPr>
        <w:t>ther results on optimal de</w:t>
      </w:r>
      <w:r w:rsidRPr="00FF5037">
        <w:rPr>
          <w:rFonts w:ascii="Times New Roman" w:hAnsi="Times New Roman" w:cs="Times New Roman"/>
          <w:kern w:val="0"/>
          <w:sz w:val="24"/>
          <w:szCs w:val="24"/>
        </w:rPr>
        <w:t xml:space="preserve"> coding of convolutional codes,” IEEE Tr</w:t>
      </w:r>
      <w:r>
        <w:rPr>
          <w:rFonts w:ascii="Times New Roman" w:hAnsi="Times New Roman" w:cs="Times New Roman"/>
          <w:kern w:val="0"/>
          <w:sz w:val="24"/>
          <w:szCs w:val="24"/>
        </w:rPr>
        <w:t>ans. Inform. Theory (Corresp.),</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vol. IT-15, pp. 732-734, Nov. 196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FF5037">
        <w:rPr>
          <w:rFonts w:ascii="Times New Roman" w:hAnsi="Times New Roman" w:cs="Times New Roman" w:hint="eastAsia"/>
          <w:kern w:val="0"/>
          <w:sz w:val="24"/>
          <w:szCs w:val="24"/>
        </w:rPr>
        <w:t>6</w:t>
      </w:r>
      <w:r w:rsidRPr="00FF5037">
        <w:rPr>
          <w:rFonts w:ascii="Times New Roman" w:hAnsi="Times New Roman" w:cs="Times New Roman"/>
          <w:kern w:val="0"/>
          <w:sz w:val="24"/>
          <w:szCs w:val="24"/>
        </w:rPr>
        <w:t>] A. J. Viterbi, “Convolutional codes and their perfor</w:t>
      </w:r>
      <w:r w:rsidR="00FF5037">
        <w:rPr>
          <w:rFonts w:ascii="Times New Roman" w:hAnsi="Times New Roman" w:cs="Times New Roman"/>
          <w:kern w:val="0"/>
          <w:sz w:val="24"/>
          <w:szCs w:val="24"/>
        </w:rPr>
        <w:t>mance in communicationsystems,”</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EEE Trans. Commun.</w:t>
      </w:r>
      <w:r w:rsidR="00FF5037">
        <w:rPr>
          <w:rFonts w:ascii="Times New Roman" w:hAnsi="Times New Roman" w:cs="Times New Roman"/>
          <w:kern w:val="0"/>
          <w:sz w:val="24"/>
          <w:szCs w:val="24"/>
        </w:rPr>
        <w:t xml:space="preserve"> Technol.vo</w:t>
      </w:r>
      <w:r w:rsidRPr="00FF5037">
        <w:rPr>
          <w:rFonts w:ascii="Times New Roman" w:hAnsi="Times New Roman" w:cs="Times New Roman"/>
          <w:kern w:val="0"/>
          <w:sz w:val="24"/>
          <w:szCs w:val="24"/>
        </w:rPr>
        <w:t>l. COM-19,</w:t>
      </w:r>
      <w:r w:rsidR="0011740F">
        <w:rPr>
          <w:rFonts w:ascii="Times New Roman" w:hAnsi="Times New Roman" w:cs="Times New Roman" w:hint="eastAsia"/>
          <w:kern w:val="0"/>
          <w:sz w:val="24"/>
          <w:szCs w:val="24"/>
        </w:rPr>
        <w:t xml:space="preserve"> ,pp. 751-772, Oct,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7] G. D. Forney, Jr., “Convolution</w:t>
      </w:r>
      <w:r w:rsidR="00FF5037">
        <w:rPr>
          <w:rFonts w:ascii="Times New Roman" w:hAnsi="Times New Roman" w:cs="Times New Roman"/>
          <w:kern w:val="0"/>
          <w:sz w:val="24"/>
          <w:szCs w:val="24"/>
        </w:rPr>
        <w:t xml:space="preserve">al codes </w:t>
      </w:r>
      <w:r w:rsidR="00FF5037">
        <w:rPr>
          <w:rFonts w:ascii="Times New Roman" w:hAnsi="Times New Roman" w:cs="Times New Roman" w:hint="eastAsia"/>
          <w:kern w:val="0"/>
          <w:sz w:val="24"/>
          <w:szCs w:val="24"/>
        </w:rPr>
        <w:t>II</w:t>
      </w:r>
      <w:r w:rsidR="00FF5037">
        <w:rPr>
          <w:rFonts w:ascii="Times New Roman" w:hAnsi="Times New Roman" w:cs="Times New Roman"/>
          <w:kern w:val="0"/>
          <w:sz w:val="24"/>
          <w:szCs w:val="24"/>
        </w:rPr>
        <w:t>: Maximum likelihood</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ecoding,’</w:t>
      </w:r>
      <w:r w:rsidR="00FF5037">
        <w:rPr>
          <w:rFonts w:ascii="Times New Roman" w:hAnsi="Times New Roman" w:cs="Times New Roman"/>
          <w:kern w:val="0"/>
          <w:sz w:val="24"/>
          <w:szCs w:val="24"/>
        </w:rPr>
        <w:t>’</w:t>
      </w:r>
      <w:r w:rsidRPr="00FF5037">
        <w:rPr>
          <w:rFonts w:ascii="Times New Roman" w:hAnsi="Times New Roman" w:cs="Times New Roman"/>
          <w:kern w:val="0"/>
          <w:sz w:val="24"/>
          <w:szCs w:val="24"/>
        </w:rPr>
        <w:t xml:space="preserve"> Stanford Electronics Labs</w:t>
      </w:r>
      <w:r w:rsidR="00FF5037">
        <w:rPr>
          <w:rFonts w:ascii="Times New Roman" w:hAnsi="Times New Roman" w:cs="Times New Roman"/>
          <w:kern w:val="0"/>
          <w:sz w:val="24"/>
          <w:szCs w:val="24"/>
        </w:rPr>
        <w:t>., Stanford, Calif., Tech. Rep.</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7004-1, June 1972.</w:t>
      </w:r>
    </w:p>
    <w:p w:rsidR="00B03258" w:rsidRPr="00FF5037" w:rsidRDefault="00FF5037"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8</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J. A. Heller, “Short constraint length convolutional codes,” in</w:t>
      </w:r>
      <w:r>
        <w:rPr>
          <w:rFonts w:ascii="Times New Roman" w:hAnsi="Times New Roman" w:cs="Times New Roman" w:hint="eastAsia"/>
          <w:kern w:val="0"/>
          <w:sz w:val="24"/>
          <w:szCs w:val="24"/>
        </w:rPr>
        <w:t xml:space="preserve"> S</w:t>
      </w:r>
      <w:r>
        <w:rPr>
          <w:rFonts w:ascii="Times New Roman" w:hAnsi="Times New Roman" w:cs="Times New Roman"/>
          <w:kern w:val="0"/>
          <w:sz w:val="24"/>
          <w:szCs w:val="24"/>
        </w:rPr>
        <w:t>pac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 xml:space="preserve">Program Summary 37-54, vol. </w:t>
      </w:r>
      <w:r>
        <w:rPr>
          <w:rFonts w:ascii="Times New Roman" w:hAnsi="Times New Roman" w:cs="Times New Roman" w:hint="eastAsia"/>
          <w:kern w:val="0"/>
          <w:sz w:val="24"/>
          <w:szCs w:val="24"/>
        </w:rPr>
        <w:t>III</w:t>
      </w:r>
      <w:r w:rsidR="00B03258" w:rsidRPr="00FF5037">
        <w:rPr>
          <w:rFonts w:ascii="Times New Roman" w:hAnsi="Times New Roman" w:cs="Times New Roman"/>
          <w:kern w:val="0"/>
          <w:sz w:val="24"/>
          <w:szCs w:val="24"/>
        </w:rPr>
        <w:t>. Je</w:t>
      </w:r>
      <w:r>
        <w:rPr>
          <w:rFonts w:ascii="Times New Roman" w:hAnsi="Times New Roman" w:cs="Times New Roman"/>
          <w:kern w:val="0"/>
          <w:sz w:val="24"/>
          <w:szCs w:val="24"/>
        </w:rPr>
        <w:t>t Propulsion Lab., Calif. Inst.</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 xml:space="preserve">Technol., pp. 171-177, </w:t>
      </w:r>
      <w:r>
        <w:rPr>
          <w:rFonts w:ascii="Times New Roman" w:hAnsi="Times New Roman" w:cs="Times New Roman" w:hint="eastAsia"/>
          <w:kern w:val="0"/>
          <w:sz w:val="24"/>
          <w:szCs w:val="24"/>
        </w:rPr>
        <w:t>O</w:t>
      </w:r>
      <w:r w:rsidR="00B03258" w:rsidRPr="00FF5037">
        <w:rPr>
          <w:rFonts w:ascii="Times New Roman" w:hAnsi="Times New Roman" w:cs="Times New Roman"/>
          <w:kern w:val="0"/>
          <w:sz w:val="24"/>
          <w:szCs w:val="24"/>
        </w:rPr>
        <w:t>ct.-Nov. 1968.</w:t>
      </w:r>
    </w:p>
    <w:p w:rsidR="00B03258" w:rsidRPr="00FF5037" w:rsidRDefault="00FF5037"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9</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Improved performance of short </w:t>
      </w:r>
      <w:r>
        <w:rPr>
          <w:rFonts w:ascii="Times New Roman" w:hAnsi="Times New Roman" w:cs="Times New Roman"/>
          <w:kern w:val="0"/>
          <w:sz w:val="24"/>
          <w:szCs w:val="24"/>
        </w:rPr>
        <w:t>constraint length convolutional</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codes,” in</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S</w:t>
      </w:r>
      <w:r w:rsidR="00B03258" w:rsidRPr="00FF5037">
        <w:rPr>
          <w:rFonts w:ascii="Times New Roman" w:hAnsi="Times New Roman" w:cs="Times New Roman"/>
          <w:kern w:val="0"/>
          <w:sz w:val="24"/>
          <w:szCs w:val="24"/>
        </w:rPr>
        <w:t>pace Program Summary</w:t>
      </w:r>
      <w:r>
        <w:rPr>
          <w:rFonts w:ascii="Times New Roman" w:hAnsi="Times New Roman" w:cs="Times New Roman"/>
          <w:kern w:val="0"/>
          <w:sz w:val="24"/>
          <w:szCs w:val="24"/>
        </w:rPr>
        <w:t xml:space="preserve">37-56,vol. </w:t>
      </w:r>
      <w:r>
        <w:rPr>
          <w:rFonts w:ascii="Times New Roman" w:hAnsi="Times New Roman" w:cs="Times New Roman" w:hint="eastAsia"/>
          <w:kern w:val="0"/>
          <w:sz w:val="24"/>
          <w:szCs w:val="24"/>
        </w:rPr>
        <w:t>III</w:t>
      </w:r>
      <w:r>
        <w:rPr>
          <w:rFonts w:ascii="Times New Roman" w:hAnsi="Times New Roman" w:cs="Times New Roman"/>
          <w:kern w:val="0"/>
          <w:sz w:val="24"/>
          <w:szCs w:val="24"/>
        </w:rPr>
        <w:t>. Jet Propulsion</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Lab., Calif. Inst. Technol., pp. 83-84, Feb.-Mar. 196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FF5037">
        <w:rPr>
          <w:rFonts w:ascii="Times New Roman" w:hAnsi="Times New Roman" w:cs="Times New Roman" w:hint="eastAsia"/>
          <w:kern w:val="0"/>
          <w:sz w:val="24"/>
          <w:szCs w:val="24"/>
        </w:rPr>
        <w:t>10</w:t>
      </w:r>
      <w:r w:rsidRPr="00FF5037">
        <w:rPr>
          <w:rFonts w:ascii="Times New Roman" w:hAnsi="Times New Roman" w:cs="Times New Roman"/>
          <w:kern w:val="0"/>
          <w:sz w:val="24"/>
          <w:szCs w:val="24"/>
        </w:rPr>
        <w:t>] J. P. Odenwalder, “Optimal decoding</w:t>
      </w:r>
      <w:r w:rsidR="00FF5037">
        <w:rPr>
          <w:rFonts w:ascii="Times New Roman" w:hAnsi="Times New Roman" w:cs="Times New Roman"/>
          <w:kern w:val="0"/>
          <w:sz w:val="24"/>
          <w:szCs w:val="24"/>
        </w:rPr>
        <w:t xml:space="preserve"> of convolutional codes,” Ph.D.</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issertation, Dep. Syst. Sci., Sch.</w:t>
      </w:r>
      <w:r w:rsidR="00FF5037">
        <w:rPr>
          <w:rFonts w:ascii="Times New Roman" w:hAnsi="Times New Roman" w:cs="Times New Roman"/>
          <w:kern w:val="0"/>
          <w:sz w:val="24"/>
          <w:szCs w:val="24"/>
        </w:rPr>
        <w:t xml:space="preserve"> Eng. Appl. Sci., Univ. of California, Los Angeles, 197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FF5037">
        <w:rPr>
          <w:rFonts w:ascii="Times New Roman" w:hAnsi="Times New Roman" w:cs="Times New Roman" w:hint="eastAsia"/>
          <w:kern w:val="0"/>
          <w:sz w:val="24"/>
          <w:szCs w:val="24"/>
        </w:rPr>
        <w:t>11]</w:t>
      </w:r>
      <w:r w:rsidRPr="00FF5037">
        <w:rPr>
          <w:rFonts w:ascii="Times New Roman" w:hAnsi="Times New Roman" w:cs="Times New Roman"/>
          <w:kern w:val="0"/>
          <w:sz w:val="24"/>
          <w:szCs w:val="24"/>
        </w:rPr>
        <w:t xml:space="preserve"> J. L. Ramsey, “Cascaded tree c</w:t>
      </w:r>
      <w:r w:rsidR="00FF5037">
        <w:rPr>
          <w:rFonts w:ascii="Times New Roman" w:hAnsi="Times New Roman" w:cs="Times New Roman"/>
          <w:kern w:val="0"/>
          <w:sz w:val="24"/>
          <w:szCs w:val="24"/>
        </w:rPr>
        <w:t>odes,” MIT Res. Lab. Electron.,</w:t>
      </w:r>
      <w:r w:rsidR="00FF503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ambridge, Mass., Tech. Rep. 478, Sept. 197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lastRenderedPageBreak/>
        <w:t>[12] G. W. Zeoli, “Coupled decoding of block-convolutional concatenated</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des,” Ph.D. dissertation, Dep. Elec. Eng., Univ. of California,</w:t>
      </w:r>
      <w:r w:rsidR="00FF5037" w:rsidRPr="00FF5037">
        <w:rPr>
          <w:rFonts w:ascii="Times New Roman" w:hAnsi="Times New Roman" w:cs="Times New Roman"/>
          <w:kern w:val="0"/>
          <w:sz w:val="24"/>
          <w:szCs w:val="24"/>
        </w:rPr>
        <w:t xml:space="preserve"> </w:t>
      </w:r>
      <w:r w:rsidR="00FF5037">
        <w:rPr>
          <w:rFonts w:ascii="Times New Roman" w:hAnsi="Times New Roman" w:cs="Times New Roman"/>
          <w:kern w:val="0"/>
          <w:sz w:val="24"/>
          <w:szCs w:val="24"/>
        </w:rPr>
        <w:t>Los Angeles, 1971.</w:t>
      </w:r>
    </w:p>
    <w:p w:rsidR="005A4241"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11740F">
        <w:rPr>
          <w:rFonts w:ascii="Times New Roman" w:hAnsi="Times New Roman" w:cs="Times New Roman" w:hint="eastAsia"/>
          <w:kern w:val="0"/>
          <w:sz w:val="24"/>
          <w:szCs w:val="24"/>
        </w:rPr>
        <w:t>13]</w:t>
      </w:r>
      <w:r w:rsidRPr="00FF5037">
        <w:rPr>
          <w:rFonts w:ascii="Times New Roman" w:hAnsi="Times New Roman" w:cs="Times New Roman"/>
          <w:kern w:val="0"/>
          <w:sz w:val="24"/>
          <w:szCs w:val="24"/>
        </w:rPr>
        <w:t xml:space="preserve"> J. M. Wozencraft, “Sequential decodi</w:t>
      </w:r>
      <w:r w:rsidR="0011740F">
        <w:rPr>
          <w:rFonts w:ascii="Times New Roman" w:hAnsi="Times New Roman" w:cs="Times New Roman"/>
          <w:kern w:val="0"/>
          <w:sz w:val="24"/>
          <w:szCs w:val="24"/>
        </w:rPr>
        <w:t>ng for reliable communication,”</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in 1957 IRE Nat. Conv. Rec., vol. 5, pt. 2, pp. </w:t>
      </w:r>
      <w:r w:rsidR="0011740F">
        <w:rPr>
          <w:rFonts w:ascii="Times New Roman" w:hAnsi="Times New Roman" w:cs="Times New Roman" w:hint="eastAsia"/>
          <w:kern w:val="0"/>
          <w:sz w:val="24"/>
          <w:szCs w:val="24"/>
        </w:rPr>
        <w:t>11</w:t>
      </w:r>
      <w:r w:rsidRPr="00FF5037">
        <w:rPr>
          <w:rFonts w:ascii="Times New Roman" w:hAnsi="Times New Roman" w:cs="Times New Roman"/>
          <w:kern w:val="0"/>
          <w:sz w:val="24"/>
          <w:szCs w:val="24"/>
        </w:rPr>
        <w:t>-25.</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11740F">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4</w:t>
      </w:r>
      <w:r w:rsidR="0011740F">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xml:space="preserve"> R. M. Fano, “A heuristic discussion o</w:t>
      </w:r>
      <w:r w:rsidR="0011740F">
        <w:rPr>
          <w:rFonts w:ascii="Times New Roman" w:hAnsi="Times New Roman" w:cs="Times New Roman"/>
          <w:kern w:val="0"/>
          <w:sz w:val="24"/>
          <w:szCs w:val="24"/>
        </w:rPr>
        <w:t>f probabilistic decoding,” IEEE</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Trans. Inform. Theory, vol. IT-9, pp. 64-74, Apr. 1963.</w:t>
      </w:r>
    </w:p>
    <w:p w:rsidR="00B03258" w:rsidRPr="00FF5037" w:rsidRDefault="0011740F"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15</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K. S. Zigangirov, “Some sequenti</w:t>
      </w:r>
      <w:r>
        <w:rPr>
          <w:rFonts w:ascii="Times New Roman" w:hAnsi="Times New Roman" w:cs="Times New Roman"/>
          <w:kern w:val="0"/>
          <w:sz w:val="24"/>
          <w:szCs w:val="24"/>
        </w:rPr>
        <w:t>al decoding procedures,” Probl.</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Pered. Inform., vol. 2, pp. 13-25, 1966.</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161 F. Jelinek, “Fast sequential decodin</w:t>
      </w:r>
      <w:r w:rsidR="0011740F">
        <w:rPr>
          <w:rFonts w:ascii="Times New Roman" w:hAnsi="Times New Roman" w:cs="Times New Roman"/>
          <w:kern w:val="0"/>
          <w:sz w:val="24"/>
          <w:szCs w:val="24"/>
        </w:rPr>
        <w:t>g algorithm using a stack,” IBM</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J. Res. Develop., vol. 13, pp. 675-685, Nov. 196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171 L. R. Bahl, C. D. Cullum, W. D. Frazer, an</w:t>
      </w:r>
      <w:r w:rsidR="0011740F">
        <w:rPr>
          <w:rFonts w:ascii="Times New Roman" w:hAnsi="Times New Roman" w:cs="Times New Roman"/>
          <w:kern w:val="0"/>
          <w:sz w:val="24"/>
          <w:szCs w:val="24"/>
        </w:rPr>
        <w:t>d F. Jelinek, ”An efficient</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algorithm for computing free distance,” IEEE Trans. Inform.</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11740F">
        <w:rPr>
          <w:rFonts w:ascii="Times New Roman" w:hAnsi="Times New Roman" w:cs="Times New Roman" w:hint="eastAsia"/>
          <w:kern w:val="0"/>
          <w:sz w:val="24"/>
          <w:szCs w:val="24"/>
        </w:rPr>
        <w:t>18</w:t>
      </w:r>
      <w:r w:rsidRPr="00FF5037">
        <w:rPr>
          <w:rFonts w:ascii="Times New Roman" w:hAnsi="Times New Roman" w:cs="Times New Roman"/>
          <w:kern w:val="0"/>
          <w:sz w:val="24"/>
          <w:szCs w:val="24"/>
        </w:rPr>
        <w:t>] L. R. Bahl, J. Cocke, F. Jelinek, and</w:t>
      </w:r>
      <w:r w:rsidR="0011740F">
        <w:rPr>
          <w:rFonts w:ascii="Times New Roman" w:hAnsi="Times New Roman" w:cs="Times New Roman"/>
          <w:kern w:val="0"/>
          <w:sz w:val="24"/>
          <w:szCs w:val="24"/>
        </w:rPr>
        <w:t xml:space="preserve"> J. Raviv, “Optimal decoding of</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Theory (Corresp.), vol</w:t>
      </w:r>
      <w:r w:rsidR="0011740F">
        <w:rPr>
          <w:rFonts w:ascii="Times New Roman" w:hAnsi="Times New Roman" w:cs="Times New Roman"/>
          <w:kern w:val="0"/>
          <w:sz w:val="24"/>
          <w:szCs w:val="24"/>
        </w:rPr>
        <w:t>. IT-18, pp. 437-439, May 1972.</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inear codes for minimizing symbol error</w:t>
      </w:r>
      <w:r w:rsidR="0011740F">
        <w:rPr>
          <w:rFonts w:ascii="Times New Roman" w:hAnsi="Times New Roman" w:cs="Times New Roman"/>
          <w:kern w:val="0"/>
          <w:sz w:val="24"/>
          <w:szCs w:val="24"/>
        </w:rPr>
        <w:t xml:space="preserve"> rate’ (Abstract), in 1972</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w:t>
      </w:r>
      <w:r w:rsidR="0011740F">
        <w:rPr>
          <w:rFonts w:ascii="Times New Roman" w:hAnsi="Times New Roman" w:cs="Times New Roman" w:hint="eastAsia"/>
          <w:kern w:val="0"/>
          <w:sz w:val="24"/>
          <w:szCs w:val="24"/>
        </w:rPr>
        <w:t>t</w:t>
      </w:r>
      <w:r w:rsidRPr="00FF5037">
        <w:rPr>
          <w:rFonts w:ascii="Times New Roman" w:hAnsi="Times New Roman" w:cs="Times New Roman"/>
          <w:kern w:val="0"/>
          <w:sz w:val="24"/>
          <w:szCs w:val="24"/>
        </w:rPr>
        <w:t>. Symp. Information Theory (Pacific Grove, Calif., Jan. 1972),</w:t>
      </w:r>
      <w:r w:rsidR="0011740F">
        <w:rPr>
          <w:rFonts w:ascii="Times New Roman" w:hAnsi="Times New Roman" w:cs="Times New Roman" w:hint="eastAsia"/>
          <w:kern w:val="0"/>
          <w:sz w:val="24"/>
          <w:szCs w:val="24"/>
        </w:rPr>
        <w:t xml:space="preserve"> p. 90.</w:t>
      </w:r>
    </w:p>
    <w:p w:rsidR="00B03258" w:rsidRPr="00FF5037" w:rsidRDefault="0011740F"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19</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P. L. McAdam, L. R. Welch, and C.</w:t>
      </w:r>
      <w:r>
        <w:rPr>
          <w:rFonts w:ascii="Times New Roman" w:hAnsi="Times New Roman" w:cs="Times New Roman"/>
          <w:kern w:val="0"/>
          <w:sz w:val="24"/>
          <w:szCs w:val="24"/>
        </w:rPr>
        <w:t xml:space="preserve"> L. Weber, “M.A.P. bit decoding</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of convolutional codes,” in 197</w:t>
      </w:r>
      <w:r>
        <w:rPr>
          <w:rFonts w:ascii="Times New Roman" w:hAnsi="Times New Roman" w:cs="Times New Roman"/>
          <w:kern w:val="0"/>
          <w:sz w:val="24"/>
          <w:szCs w:val="24"/>
        </w:rPr>
        <w:t>2 Inf. Symp. Informafion Theory</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Pacific Grove, Calif., Jan. 1972), p. 91.</w:t>
      </w:r>
    </w:p>
    <w:p w:rsidR="0011740F" w:rsidRDefault="0011740F" w:rsidP="00B03258">
      <w:pPr>
        <w:autoSpaceDE w:val="0"/>
        <w:autoSpaceDN w:val="0"/>
        <w:adjustRightInd w:val="0"/>
        <w:rPr>
          <w:rFonts w:ascii="Times New Roman" w:hAnsi="Times New Roman" w:cs="Times New Roman"/>
          <w:kern w:val="0"/>
          <w:sz w:val="24"/>
          <w:szCs w:val="24"/>
        </w:rPr>
      </w:pP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Space Applications</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0] Linkabit Corp., “Coding systems stu</w:t>
      </w:r>
      <w:r w:rsidR="0011740F">
        <w:rPr>
          <w:rFonts w:ascii="Times New Roman" w:hAnsi="Times New Roman" w:cs="Times New Roman"/>
          <w:kern w:val="0"/>
          <w:sz w:val="24"/>
          <w:szCs w:val="24"/>
        </w:rPr>
        <w:t>dy for high data rate telemetry</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inks, ’Final Rep. on N4SA Ames Re</w:t>
      </w:r>
      <w:r w:rsidR="0011740F">
        <w:rPr>
          <w:rFonts w:ascii="Times New Roman" w:hAnsi="Times New Roman" w:cs="Times New Roman"/>
          <w:kern w:val="0"/>
          <w:sz w:val="24"/>
          <w:szCs w:val="24"/>
        </w:rPr>
        <w:t>s. Cen., Moffett Field, Calif.,</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tract NASZ-6024, Rep. CR-114278, 197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w:t>
      </w:r>
      <w:r w:rsidR="0011740F">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xml:space="preserve">] G. C. Clark, “Implementation of </w:t>
      </w:r>
      <w:r w:rsidR="0011740F">
        <w:rPr>
          <w:rFonts w:ascii="Times New Roman" w:hAnsi="Times New Roman" w:cs="Times New Roman"/>
          <w:kern w:val="0"/>
          <w:sz w:val="24"/>
          <w:szCs w:val="24"/>
        </w:rPr>
        <w:t>maximum likelihood decoders for</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convolutional codes,” in Proc. Int. </w:t>
      </w:r>
      <w:r w:rsidR="0011740F">
        <w:rPr>
          <w:rFonts w:ascii="Times New Roman" w:hAnsi="Times New Roman" w:cs="Times New Roman"/>
          <w:kern w:val="0"/>
          <w:sz w:val="24"/>
          <w:szCs w:val="24"/>
        </w:rPr>
        <w:t>Telcmetering Conf. (Washington,</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 C.,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2] J. A. Heller and I. M. Jacobs, “Viterbi decoding for satellite and</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pace communication,” IEEE Trans. Commun. Technol., vol. COM-</w:t>
      </w:r>
      <w:r w:rsidR="0011740F">
        <w:rPr>
          <w:rFonts w:ascii="Times New Roman" w:hAnsi="Times New Roman" w:cs="Times New Roman" w:hint="eastAsia"/>
          <w:kern w:val="0"/>
          <w:sz w:val="24"/>
          <w:szCs w:val="24"/>
        </w:rPr>
        <w:t>19, pp. 835-847, Oct.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3] G. C. Clark, Jr., and R. C. Davis, “Two recent applications</w:t>
      </w:r>
      <w:r w:rsidR="0011740F">
        <w:rPr>
          <w:rFonts w:ascii="Times New Roman" w:hAnsi="Times New Roman" w:cs="Times New Roman" w:hint="eastAsia"/>
          <w:kern w:val="0"/>
          <w:sz w:val="24"/>
          <w:szCs w:val="24"/>
        </w:rPr>
        <w:t xml:space="preserve"> </w:t>
      </w:r>
      <w:r w:rsidR="0011740F">
        <w:rPr>
          <w:rFonts w:ascii="Times New Roman" w:hAnsi="Times New Roman" w:cs="Times New Roman"/>
          <w:kern w:val="0"/>
          <w:sz w:val="24"/>
          <w:szCs w:val="24"/>
        </w:rPr>
        <w:t>of errorcorrection</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ding to communications system design,” IEEE Trans.</w:t>
      </w:r>
      <w:r w:rsidR="0011740F" w:rsidRPr="0011740F">
        <w:rPr>
          <w:rFonts w:ascii="Times New Roman" w:hAnsi="Times New Roman" w:cs="Times New Roman"/>
          <w:kern w:val="0"/>
          <w:sz w:val="24"/>
          <w:szCs w:val="24"/>
        </w:rPr>
        <w:t xml:space="preserve"> </w:t>
      </w:r>
      <w:r w:rsidR="0011740F">
        <w:rPr>
          <w:rFonts w:ascii="Times New Roman" w:hAnsi="Times New Roman" w:cs="Times New Roman" w:hint="eastAsia"/>
          <w:kern w:val="0"/>
          <w:sz w:val="24"/>
          <w:szCs w:val="24"/>
        </w:rPr>
        <w:t xml:space="preserve"> </w:t>
      </w:r>
      <w:r w:rsidR="0011740F" w:rsidRPr="00FF5037">
        <w:rPr>
          <w:rFonts w:ascii="Times New Roman" w:hAnsi="Times New Roman" w:cs="Times New Roman"/>
          <w:kern w:val="0"/>
          <w:sz w:val="24"/>
          <w:szCs w:val="24"/>
        </w:rPr>
        <w:t xml:space="preserve">Commun. Technol., vol. </w:t>
      </w:r>
      <w:r w:rsidR="0011740F">
        <w:rPr>
          <w:rFonts w:ascii="Times New Roman" w:hAnsi="Times New Roman" w:cs="Times New Roman"/>
          <w:kern w:val="0"/>
          <w:sz w:val="24"/>
          <w:szCs w:val="24"/>
        </w:rPr>
        <w:t>COM-19, pp. 856-863, Oct.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4] I. M. Jacobs and R. J. Sims, “Co</w:t>
      </w:r>
      <w:r w:rsidR="0011740F">
        <w:rPr>
          <w:rFonts w:ascii="Times New Roman" w:hAnsi="Times New Roman" w:cs="Times New Roman"/>
          <w:kern w:val="0"/>
          <w:sz w:val="24"/>
          <w:szCs w:val="24"/>
        </w:rPr>
        <w:t>nfiguring a TDMA satellite com</w:t>
      </w:r>
      <w:r w:rsidR="0011740F" w:rsidRPr="00FF5037">
        <w:rPr>
          <w:rFonts w:ascii="Times New Roman" w:hAnsi="Times New Roman" w:cs="Times New Roman"/>
          <w:kern w:val="0"/>
          <w:sz w:val="24"/>
          <w:szCs w:val="24"/>
        </w:rPr>
        <w:t xml:space="preserve">munication system with coding, in </w:t>
      </w:r>
      <w:r w:rsidR="0011740F">
        <w:rPr>
          <w:rFonts w:ascii="Times New Roman" w:hAnsi="Times New Roman" w:cs="Times New Roman"/>
          <w:kern w:val="0"/>
          <w:sz w:val="24"/>
          <w:szCs w:val="24"/>
        </w:rPr>
        <w:t>Proc. 5th Hawaii Int. Conf. Sys</w:t>
      </w:r>
      <w:r w:rsidR="0011740F" w:rsidRPr="00FF5037">
        <w:rPr>
          <w:rFonts w:ascii="Times New Roman" w:hAnsi="Times New Roman" w:cs="Times New Roman"/>
          <w:kern w:val="0"/>
          <w:sz w:val="24"/>
          <w:szCs w:val="24"/>
        </w:rPr>
        <w:t>tems Science. Honolulu, Hawaii: Western Periodicals, 1972, pp.</w:t>
      </w:r>
      <w:r w:rsidR="0011740F">
        <w:rPr>
          <w:rFonts w:ascii="Times New Roman" w:hAnsi="Times New Roman" w:cs="Times New Roman" w:hint="eastAsia"/>
          <w:kern w:val="0"/>
          <w:sz w:val="24"/>
          <w:szCs w:val="24"/>
        </w:rPr>
        <w:t xml:space="preserve"> 443-446. </w:t>
      </w:r>
    </w:p>
    <w:p w:rsidR="00B03258" w:rsidRPr="00FF5037" w:rsidRDefault="0011740F"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25</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A. R. Cohen, J. A. Heller, and A. J. V</w:t>
      </w:r>
      <w:r>
        <w:rPr>
          <w:rFonts w:ascii="Times New Roman" w:hAnsi="Times New Roman" w:cs="Times New Roman"/>
          <w:kern w:val="0"/>
          <w:sz w:val="24"/>
          <w:szCs w:val="24"/>
        </w:rPr>
        <w:t>iterbi, “A new coding techniqu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for asynchronous multiple acc</w:t>
      </w:r>
      <w:r>
        <w:rPr>
          <w:rFonts w:ascii="Times New Roman" w:hAnsi="Times New Roman" w:cs="Times New Roman"/>
          <w:kern w:val="0"/>
          <w:sz w:val="24"/>
          <w:szCs w:val="24"/>
        </w:rPr>
        <w:t>ess communication,” IEEE Trans.</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Commun. Technol., vol. COM-19, pp. 849-855, Oct. 1971.</w:t>
      </w:r>
    </w:p>
    <w:p w:rsidR="00B03258" w:rsidRPr="00FF5037" w:rsidRDefault="0011740F"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26</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D. Quagliato, “Error correcting codes</w:t>
      </w:r>
      <w:r>
        <w:rPr>
          <w:rFonts w:ascii="Times New Roman" w:hAnsi="Times New Roman" w:cs="Times New Roman"/>
          <w:kern w:val="0"/>
          <w:sz w:val="24"/>
          <w:szCs w:val="24"/>
        </w:rPr>
        <w:t xml:space="preserve"> applied to satellite channels,”</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in 1972 IEEE Int. Conf. Communications (Philadelphia, Pa.),</w:t>
      </w:r>
      <w:r>
        <w:rPr>
          <w:rFonts w:ascii="Times New Roman" w:hAnsi="Times New Roman" w:cs="Times New Roman" w:hint="eastAsia"/>
          <w:kern w:val="0"/>
          <w:sz w:val="24"/>
          <w:szCs w:val="24"/>
        </w:rPr>
        <w:t xml:space="preserve"> pp. 15/13-18.</w:t>
      </w:r>
    </w:p>
    <w:p w:rsidR="00B03258" w:rsidRPr="0011740F"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7] Linkabit Corp., “Hybrid codi</w:t>
      </w:r>
      <w:r w:rsidR="0011740F">
        <w:rPr>
          <w:rFonts w:ascii="Times New Roman" w:hAnsi="Times New Roman" w:cs="Times New Roman"/>
          <w:kern w:val="0"/>
          <w:sz w:val="24"/>
          <w:szCs w:val="24"/>
        </w:rPr>
        <w:t>ng system study,” Final Rep. on</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tract NAS2-6722, NASA Ames Res. Cen., Moffett Field, Calif.,</w:t>
      </w:r>
      <w:r w:rsidR="0011740F" w:rsidRPr="0011740F">
        <w:rPr>
          <w:rFonts w:ascii="Times New Roman" w:hAnsi="Times New Roman" w:cs="Times New Roman"/>
          <w:kern w:val="0"/>
          <w:sz w:val="24"/>
          <w:szCs w:val="24"/>
        </w:rPr>
        <w:t xml:space="preserve"> </w:t>
      </w:r>
      <w:r w:rsidR="0011740F">
        <w:rPr>
          <w:rFonts w:ascii="Times New Roman" w:hAnsi="Times New Roman" w:cs="Times New Roman"/>
          <w:kern w:val="0"/>
          <w:sz w:val="24"/>
          <w:szCs w:val="24"/>
        </w:rPr>
        <w:t>NASA Rep. CR114486, Sept. 1972.</w:t>
      </w:r>
    </w:p>
    <w:p w:rsidR="0011740F" w:rsidRPr="00FF5037" w:rsidRDefault="00B03258" w:rsidP="0011740F">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281 G. C. Clark, Jr., and R. C. Davis, “Re</w:t>
      </w:r>
      <w:r w:rsidR="0011740F">
        <w:rPr>
          <w:rFonts w:ascii="Times New Roman" w:hAnsi="Times New Roman" w:cs="Times New Roman"/>
          <w:kern w:val="0"/>
          <w:sz w:val="24"/>
          <w:szCs w:val="24"/>
        </w:rPr>
        <w:t>liability-of-decodingindicators</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lastRenderedPageBreak/>
        <w:t>Systems Science. Honolulu, Hawaii: Western Periodicals, 1927, pp.</w:t>
      </w:r>
      <w:r w:rsidR="0011740F" w:rsidRPr="0011740F">
        <w:rPr>
          <w:rFonts w:ascii="Times New Roman" w:hAnsi="Times New Roman" w:cs="Times New Roman"/>
          <w:kern w:val="0"/>
          <w:sz w:val="24"/>
          <w:szCs w:val="24"/>
        </w:rPr>
        <w:t xml:space="preserve"> </w:t>
      </w:r>
      <w:r w:rsidR="0011740F" w:rsidRPr="00FF5037">
        <w:rPr>
          <w:rFonts w:ascii="Times New Roman" w:hAnsi="Times New Roman" w:cs="Times New Roman"/>
          <w:kern w:val="0"/>
          <w:sz w:val="24"/>
          <w:szCs w:val="24"/>
        </w:rPr>
        <w:t>447-45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Intersymbol Interference</w:t>
      </w:r>
    </w:p>
    <w:p w:rsidR="00B03258" w:rsidRPr="00FF5037" w:rsidRDefault="0011740F"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29</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G. D. Forney, Jr., “Maximum-li</w:t>
      </w:r>
      <w:r>
        <w:rPr>
          <w:rFonts w:ascii="Times New Roman" w:hAnsi="Times New Roman" w:cs="Times New Roman"/>
          <w:kern w:val="0"/>
          <w:sz w:val="24"/>
          <w:szCs w:val="24"/>
        </w:rPr>
        <w:t>kelihood sequence estimation of</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digital sequences in thep resence of i</w:t>
      </w:r>
      <w:r>
        <w:rPr>
          <w:rFonts w:ascii="Times New Roman" w:hAnsi="Times New Roman" w:cs="Times New Roman"/>
          <w:kern w:val="0"/>
          <w:sz w:val="24"/>
          <w:szCs w:val="24"/>
        </w:rPr>
        <w:t>ntersynlbol interference,”IEE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Trans. Inform. Theory, vol. IT-18, pp. 363-378, May 1972.</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0] -</w:t>
      </w:r>
      <w:r w:rsidR="0011740F">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Lower bounds on error proba</w:t>
      </w:r>
      <w:r w:rsidR="0011740F">
        <w:rPr>
          <w:rFonts w:ascii="Times New Roman" w:hAnsi="Times New Roman" w:cs="Times New Roman"/>
          <w:kern w:val="0"/>
          <w:sz w:val="24"/>
          <w:szCs w:val="24"/>
        </w:rPr>
        <w:t>bility in the presence of large</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tersymbol interference,” IEEE Tran</w:t>
      </w:r>
      <w:r w:rsidR="0011740F">
        <w:rPr>
          <w:rFonts w:ascii="Times New Roman" w:hAnsi="Times New Roman" w:cs="Times New Roman"/>
          <w:kern w:val="0"/>
          <w:sz w:val="24"/>
          <w:szCs w:val="24"/>
        </w:rPr>
        <w:t>s. Commun. Technol. (Corresp.),</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vol. COM-IO, pp. 76-77, Feb. 1972.</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1] J. K. Omura, ”On optimum receiver</w:t>
      </w:r>
      <w:r w:rsidR="0011740F">
        <w:rPr>
          <w:rFonts w:ascii="Times New Roman" w:hAnsi="Times New Roman" w:cs="Times New Roman"/>
          <w:kern w:val="0"/>
          <w:sz w:val="24"/>
          <w:szCs w:val="24"/>
        </w:rPr>
        <w:t>s for channels with intersymbol</w:t>
      </w:r>
      <w:r w:rsidR="0011740F">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terference,” abstract presented at the IEEE Int. Symp.</w:t>
      </w:r>
      <w:r w:rsidR="0011740F">
        <w:rPr>
          <w:rFonts w:ascii="Times New Roman" w:hAnsi="Times New Roman" w:cs="Times New Roman" w:hint="eastAsia"/>
          <w:kern w:val="0"/>
          <w:sz w:val="24"/>
          <w:szCs w:val="24"/>
        </w:rPr>
        <w:t xml:space="preserve"> </w:t>
      </w:r>
      <w:r w:rsidR="00DB1F85">
        <w:rPr>
          <w:rFonts w:ascii="Times New Roman" w:hAnsi="Times New Roman" w:cs="Times New Roman" w:hint="eastAsia"/>
          <w:kern w:val="0"/>
          <w:sz w:val="24"/>
          <w:szCs w:val="24"/>
        </w:rPr>
        <w:t>Information Theory, Noordwijk, The Netherlands, June 197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2] H. Koba</w:t>
      </w:r>
      <w:r w:rsidR="00DB1F85">
        <w:rPr>
          <w:rFonts w:ascii="Times New Roman" w:hAnsi="Times New Roman" w:cs="Times New Roman" w:hint="eastAsia"/>
          <w:kern w:val="0"/>
          <w:sz w:val="24"/>
          <w:szCs w:val="24"/>
        </w:rPr>
        <w:t>y</w:t>
      </w:r>
      <w:r w:rsidRPr="00FF5037">
        <w:rPr>
          <w:rFonts w:ascii="Times New Roman" w:hAnsi="Times New Roman" w:cs="Times New Roman"/>
          <w:kern w:val="0"/>
          <w:sz w:val="24"/>
          <w:szCs w:val="24"/>
        </w:rPr>
        <w:t>ashi, ”Correlative leve</w:t>
      </w:r>
      <w:r w:rsidR="00DB1F85">
        <w:rPr>
          <w:rFonts w:ascii="Times New Roman" w:hAnsi="Times New Roman" w:cs="Times New Roman"/>
          <w:kern w:val="0"/>
          <w:sz w:val="24"/>
          <w:szCs w:val="24"/>
        </w:rPr>
        <w:t>l coding and maximum-likelihood</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ecoding, IEEE Trans. Inform. T</w:t>
      </w:r>
      <w:r w:rsidR="00DB1F85">
        <w:rPr>
          <w:rFonts w:ascii="Times New Roman" w:hAnsi="Times New Roman" w:cs="Times New Roman"/>
          <w:kern w:val="0"/>
          <w:sz w:val="24"/>
          <w:szCs w:val="24"/>
        </w:rPr>
        <w:t>heory, vol. IT-17, PP. 586-594,</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ept. 1971.</w:t>
      </w:r>
    </w:p>
    <w:p w:rsidR="00B03258" w:rsidRPr="00FF5037"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33</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M. J. Ferguson, ”Optimal reception f</w:t>
      </w:r>
      <w:r>
        <w:rPr>
          <w:rFonts w:ascii="Times New Roman" w:hAnsi="Times New Roman" w:cs="Times New Roman"/>
          <w:kern w:val="0"/>
          <w:sz w:val="24"/>
          <w:szCs w:val="24"/>
        </w:rPr>
        <w:t>or binary partial response chan</w:t>
      </w:r>
      <w:r>
        <w:rPr>
          <w:rFonts w:ascii="Times New Roman" w:hAnsi="Times New Roman" w:cs="Times New Roman" w:hint="eastAsia"/>
          <w:kern w:val="0"/>
          <w:sz w:val="24"/>
          <w:szCs w:val="24"/>
        </w:rPr>
        <w:t>nels,</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Bell Syst. Tech. J., vol. 51, pp. 493-505, Feb. 1972.</w:t>
      </w:r>
    </w:p>
    <w:p w:rsidR="00B03258" w:rsidRPr="00FF5037"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34</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F. R. Magee, Jr., and J. G. Proaki</w:t>
      </w:r>
      <w:r>
        <w:rPr>
          <w:rFonts w:ascii="Times New Roman" w:hAnsi="Times New Roman" w:cs="Times New Roman"/>
          <w:kern w:val="0"/>
          <w:sz w:val="24"/>
          <w:szCs w:val="24"/>
        </w:rPr>
        <w:t>s, “Adaptive maximum-likelihood</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sequence estimation for digital signaling</w:t>
      </w:r>
      <w:r>
        <w:rPr>
          <w:rFonts w:ascii="Times New Roman" w:hAnsi="Times New Roman" w:cs="Times New Roman"/>
          <w:kern w:val="0"/>
          <w:sz w:val="24"/>
          <w:szCs w:val="24"/>
        </w:rPr>
        <w:t xml:space="preserve"> in the presence of intersymbo1</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 xml:space="preserve">interference,” IEEE Trans. </w:t>
      </w:r>
      <w:r>
        <w:rPr>
          <w:rFonts w:ascii="Times New Roman" w:hAnsi="Times New Roman" w:cs="Times New Roman"/>
          <w:kern w:val="0"/>
          <w:sz w:val="24"/>
          <w:szCs w:val="24"/>
        </w:rPr>
        <w:t>Inform. Theory (Corresp.), vol.</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IT-19, pp. 120-124, Jan. 1973.</w:t>
      </w:r>
    </w:p>
    <w:p w:rsidR="00B03258" w:rsidRPr="00FF5037"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35</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L. K. Mackechnie, ”Maximum likelihoo</w:t>
      </w:r>
      <w:r>
        <w:rPr>
          <w:rFonts w:ascii="Times New Roman" w:hAnsi="Times New Roman" w:cs="Times New Roman"/>
          <w:kern w:val="0"/>
          <w:sz w:val="24"/>
          <w:szCs w:val="24"/>
        </w:rPr>
        <w:t>d receivers for channels having</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 xml:space="preserve">memory,’ Ph.D. dissertation, </w:t>
      </w:r>
      <w:r>
        <w:rPr>
          <w:rFonts w:ascii="Times New Roman" w:hAnsi="Times New Roman" w:cs="Times New Roman"/>
          <w:kern w:val="0"/>
          <w:sz w:val="24"/>
          <w:szCs w:val="24"/>
        </w:rPr>
        <w:t>Dep. Elec. Eng., Univ. of Notr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Dame, Notre Dame, Ind., Jan. 1973.</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 xml:space="preserve">[36] R. W. Chang andJ . C. Hancock, “Onr </w:t>
      </w:r>
      <w:r w:rsidR="00DB1F85">
        <w:rPr>
          <w:rFonts w:ascii="Times New Roman" w:hAnsi="Times New Roman" w:cs="Times New Roman"/>
          <w:kern w:val="0"/>
          <w:sz w:val="24"/>
          <w:szCs w:val="24"/>
        </w:rPr>
        <w:t>eceiver structures for channels</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having memory,’ IEEE Trans. Infor</w:t>
      </w:r>
      <w:r w:rsidR="00DB1F85">
        <w:rPr>
          <w:rFonts w:ascii="Times New Roman" w:hAnsi="Times New Roman" w:cs="Times New Roman"/>
          <w:kern w:val="0"/>
          <w:sz w:val="24"/>
          <w:szCs w:val="24"/>
        </w:rPr>
        <w:t>m. Theory, vol. IT-12, pp. 463-</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468, Oct. </w:t>
      </w:r>
      <w:r w:rsidR="00DB1F85">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966.</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7] K. Abend, T. J. Harley, Jr., B</w:t>
      </w:r>
      <w:r w:rsidR="00DB1F85">
        <w:rPr>
          <w:rFonts w:ascii="Times New Roman" w:hAnsi="Times New Roman" w:cs="Times New Roman"/>
          <w:kern w:val="0"/>
          <w:sz w:val="24"/>
          <w:szCs w:val="24"/>
        </w:rPr>
        <w:t>. D. Fritchman, and C. Gumacos,</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n optimum receivers for chann</w:t>
      </w:r>
      <w:r w:rsidR="00DB1F85">
        <w:rPr>
          <w:rFonts w:ascii="Times New Roman" w:hAnsi="Times New Roman" w:cs="Times New Roman"/>
          <w:kern w:val="0"/>
          <w:sz w:val="24"/>
          <w:szCs w:val="24"/>
        </w:rPr>
        <w:t>els having memory,” IEEE Trans.</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form. Theory (Corresp.), vol. IT-14, pp. 819-820, Nov. 1968.</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8] R. R. ?wen, “Bayesian decision pro</w:t>
      </w:r>
      <w:r w:rsidR="00DB1F85">
        <w:rPr>
          <w:rFonts w:ascii="Times New Roman" w:hAnsi="Times New Roman" w:cs="Times New Roman"/>
          <w:kern w:val="0"/>
          <w:sz w:val="24"/>
          <w:szCs w:val="24"/>
        </w:rPr>
        <w:t>cedures for interfering digital</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ignals, IEEE Trans. Inform. Theory (Corresp.), vol. IT-15, pp.</w:t>
      </w:r>
      <w:r w:rsidR="00DB1F85">
        <w:rPr>
          <w:rFonts w:ascii="Times New Roman" w:hAnsi="Times New Roman" w:cs="Times New Roman" w:hint="eastAsia"/>
          <w:kern w:val="0"/>
          <w:sz w:val="24"/>
          <w:szCs w:val="24"/>
        </w:rPr>
        <w:t xml:space="preserve"> 506-507, July 196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39] K. Abend and B. D. Fritchman, “Statisti</w:t>
      </w:r>
      <w:r w:rsidR="00DB1F85">
        <w:rPr>
          <w:rFonts w:ascii="Times New Roman" w:hAnsi="Times New Roman" w:cs="Times New Roman"/>
          <w:kern w:val="0"/>
          <w:sz w:val="24"/>
          <w:szCs w:val="24"/>
        </w:rPr>
        <w:t>cal detection for communicatio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hannels with intersymbol interference,” Proc. IEEE, vol.</w:t>
      </w:r>
      <w:r w:rsidR="00DB1F85" w:rsidRPr="00DB1F85">
        <w:rPr>
          <w:rFonts w:ascii="Times New Roman" w:hAnsi="Times New Roman" w:cs="Times New Roman"/>
          <w:kern w:val="0"/>
          <w:sz w:val="24"/>
          <w:szCs w:val="24"/>
        </w:rPr>
        <w:t xml:space="preserve"> </w:t>
      </w:r>
      <w:r w:rsidR="00DB1F85">
        <w:rPr>
          <w:rFonts w:ascii="Times New Roman" w:hAnsi="Times New Roman" w:cs="Times New Roman"/>
          <w:kern w:val="0"/>
          <w:sz w:val="24"/>
          <w:szCs w:val="24"/>
        </w:rPr>
        <w:t>58, pp. 779-785, May 1970.</w:t>
      </w:r>
    </w:p>
    <w:p w:rsidR="00DB1F85"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40</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C. G. Hilborn, Jr., “Applications of unsupervised lea</w:t>
      </w:r>
      <w:r>
        <w:rPr>
          <w:rFonts w:ascii="Times New Roman" w:hAnsi="Times New Roman" w:cs="Times New Roman"/>
          <w:kern w:val="0"/>
          <w:sz w:val="24"/>
          <w:szCs w:val="24"/>
        </w:rPr>
        <w:t>rning to prob</w:t>
      </w:r>
      <w:r w:rsidR="00B03258" w:rsidRPr="00FF5037">
        <w:rPr>
          <w:rFonts w:ascii="Times New Roman" w:hAnsi="Times New Roman" w:cs="Times New Roman"/>
          <w:kern w:val="0"/>
          <w:sz w:val="24"/>
          <w:szCs w:val="24"/>
        </w:rPr>
        <w:t>lems of digital communication,” i</w:t>
      </w:r>
      <w:r>
        <w:rPr>
          <w:rFonts w:ascii="Times New Roman" w:hAnsi="Times New Roman" w:cs="Times New Roman"/>
          <w:kern w:val="0"/>
          <w:sz w:val="24"/>
          <w:szCs w:val="24"/>
        </w:rPr>
        <w:t>n Proc. 9th IEEE Symp. Adaptive</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Processes, Decision</w:t>
      </w:r>
      <w:r>
        <w:rPr>
          <w:rFonts w:ascii="Times New Roman" w:hAnsi="Times New Roman" w:cs="Times New Roman"/>
          <w:kern w:val="0"/>
          <w:sz w:val="24"/>
          <w:szCs w:val="24"/>
        </w:rPr>
        <w:t>, and Control (Dec. 7-9, 1970).</w:t>
      </w:r>
      <w:r>
        <w:rPr>
          <w:rFonts w:ascii="Times New Roman" w:hAnsi="Times New Roman" w:cs="Times New Roman" w:hint="eastAsia"/>
          <w:kern w:val="0"/>
          <w:sz w:val="24"/>
          <w:szCs w:val="24"/>
        </w:rPr>
        <w:t xml:space="preserve"> </w:t>
      </w:r>
    </w:p>
    <w:p w:rsidR="00B03258" w:rsidRPr="00FF5037" w:rsidRDefault="00B03258" w:rsidP="00DB1F85">
      <w:pPr>
        <w:autoSpaceDE w:val="0"/>
        <w:autoSpaceDN w:val="0"/>
        <w:adjustRightInd w:val="0"/>
        <w:ind w:firstLineChars="200" w:firstLine="480"/>
        <w:rPr>
          <w:rFonts w:ascii="Times New Roman" w:hAnsi="Times New Roman" w:cs="Times New Roman"/>
          <w:kern w:val="0"/>
          <w:sz w:val="24"/>
          <w:szCs w:val="24"/>
        </w:rPr>
      </w:pPr>
      <w:r w:rsidRPr="00FF5037">
        <w:rPr>
          <w:rFonts w:ascii="Times New Roman" w:hAnsi="Times New Roman" w:cs="Times New Roman"/>
          <w:kern w:val="0"/>
          <w:sz w:val="24"/>
          <w:szCs w:val="24"/>
        </w:rPr>
        <w:t>C. G. Hilborn, Jr., and D. G. L</w:t>
      </w:r>
      <w:r w:rsidR="00DB1F85">
        <w:rPr>
          <w:rFonts w:ascii="Times New Roman" w:hAnsi="Times New Roman" w:cs="Times New Roman"/>
          <w:kern w:val="0"/>
          <w:sz w:val="24"/>
          <w:szCs w:val="24"/>
        </w:rPr>
        <w:t>ainiotis, “Optimal unsupervised</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earning multicategory dependent h</w:t>
      </w:r>
      <w:r w:rsidR="00DB1F85">
        <w:rPr>
          <w:rFonts w:ascii="Times New Roman" w:hAnsi="Times New Roman" w:cs="Times New Roman"/>
          <w:kern w:val="0"/>
          <w:sz w:val="24"/>
          <w:szCs w:val="24"/>
        </w:rPr>
        <w:t>ypotheses pattern recognitio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EEE Trans. Inform. Theory, vol. IT-14, pp. 468-470, May 1968.</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1] G. Ungerboeck, “Nonlinear equalizatio</w:t>
      </w:r>
      <w:r w:rsidR="00DB1F85">
        <w:rPr>
          <w:rFonts w:ascii="Times New Roman" w:hAnsi="Times New Roman" w:cs="Times New Roman"/>
          <w:kern w:val="0"/>
          <w:sz w:val="24"/>
          <w:szCs w:val="24"/>
        </w:rPr>
        <w:t>n of binary signals in Gaussia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noise,”I EEE Trans. Commun. Technol.v, ol. COM-19, pp</w:t>
      </w:r>
      <w:r w:rsidR="00DB1F85">
        <w:rPr>
          <w:rFonts w:ascii="Times New Roman" w:hAnsi="Times New Roman" w:cs="Times New Roman"/>
          <w:kern w:val="0"/>
          <w:sz w:val="24"/>
          <w:szCs w:val="24"/>
        </w:rPr>
        <w:t>. 1128-</w:t>
      </w:r>
      <w:r w:rsidRPr="00FF5037">
        <w:rPr>
          <w:rFonts w:ascii="Times New Roman" w:hAnsi="Times New Roman" w:cs="Times New Roman"/>
          <w:kern w:val="0"/>
          <w:sz w:val="24"/>
          <w:szCs w:val="24"/>
        </w:rPr>
        <w:t>1137, Dec. 1971.</w:t>
      </w:r>
    </w:p>
    <w:p w:rsidR="00DB1F85"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2] --</w:t>
      </w:r>
      <w:r w:rsidR="00DB1F85">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Adaptive maximum-likelihood</w:t>
      </w:r>
      <w:r w:rsidR="00DB1F85">
        <w:rPr>
          <w:rFonts w:ascii="Times New Roman" w:hAnsi="Times New Roman" w:cs="Times New Roman"/>
          <w:kern w:val="0"/>
          <w:sz w:val="24"/>
          <w:szCs w:val="24"/>
        </w:rPr>
        <w:t xml:space="preserve"> receiver for carrier-modulated</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ata transmission systems,” in preparation</w:t>
      </w:r>
      <w:r w:rsidR="00DB1F85">
        <w:rPr>
          <w:rFonts w:ascii="Times New Roman" w:hAnsi="Times New Roman" w:cs="Times New Roman" w:hint="eastAsia"/>
          <w:kern w:val="0"/>
          <w:sz w:val="24"/>
          <w:szCs w:val="24"/>
        </w:rPr>
        <w:t>.</w:t>
      </w:r>
    </w:p>
    <w:p w:rsidR="00DB1F85" w:rsidRDefault="00DB1F85" w:rsidP="00B03258">
      <w:pPr>
        <w:autoSpaceDE w:val="0"/>
        <w:autoSpaceDN w:val="0"/>
        <w:adjustRightInd w:val="0"/>
        <w:rPr>
          <w:rFonts w:ascii="Times New Roman" w:hAnsi="Times New Roman" w:cs="Times New Roman"/>
          <w:kern w:val="0"/>
          <w:sz w:val="24"/>
          <w:szCs w:val="24"/>
        </w:rPr>
      </w:pP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lastRenderedPageBreak/>
        <w:t>Continuous-Phase FSK</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3] M. G. Pelchat, R. C. Davis, and M . B</w:t>
      </w:r>
      <w:r w:rsidR="00DB1F85">
        <w:rPr>
          <w:rFonts w:ascii="Times New Roman" w:hAnsi="Times New Roman" w:cs="Times New Roman"/>
          <w:kern w:val="0"/>
          <w:sz w:val="24"/>
          <w:szCs w:val="24"/>
        </w:rPr>
        <w:t>. Luntz, “Coherent demodulatio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f continuous-phase binar</w:t>
      </w:r>
      <w:r w:rsidR="00DB1F85">
        <w:rPr>
          <w:rFonts w:ascii="Times New Roman" w:hAnsi="Times New Roman" w:cs="Times New Roman"/>
          <w:kern w:val="0"/>
          <w:sz w:val="24"/>
          <w:szCs w:val="24"/>
        </w:rPr>
        <w:t>y FSK signals,” iPnroc. Inl. Telemetry</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nf. (Washington, D. C.,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4] R. de Buda, “Coherent demodulation</w:t>
      </w:r>
      <w:r w:rsidR="00DB1F85">
        <w:rPr>
          <w:rFonts w:ascii="Times New Roman" w:hAnsi="Times New Roman" w:cs="Times New Roman"/>
          <w:kern w:val="0"/>
          <w:sz w:val="24"/>
          <w:szCs w:val="24"/>
        </w:rPr>
        <w:t xml:space="preserve"> of frequency-shift keying with</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ow deviation ratio,” IEEE Trans.</w:t>
      </w:r>
      <w:r w:rsidR="00DB1F85">
        <w:rPr>
          <w:rFonts w:ascii="Times New Roman" w:hAnsi="Times New Roman" w:cs="Times New Roman"/>
          <w:kern w:val="0"/>
          <w:sz w:val="24"/>
          <w:szCs w:val="24"/>
        </w:rPr>
        <w:t xml:space="preserve"> Commun. Technol., vol. COM-20,</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p. 429-435, June 1972.</w:t>
      </w:r>
    </w:p>
    <w:p w:rsidR="00DB1F85" w:rsidRDefault="00DB1F85" w:rsidP="00B03258">
      <w:pPr>
        <w:autoSpaceDE w:val="0"/>
        <w:autoSpaceDN w:val="0"/>
        <w:adjustRightInd w:val="0"/>
        <w:rPr>
          <w:rFonts w:ascii="Times New Roman" w:hAnsi="Times New Roman" w:cs="Times New Roman"/>
          <w:kern w:val="0"/>
          <w:sz w:val="24"/>
          <w:szCs w:val="24"/>
        </w:rPr>
      </w:pP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Text Recognition</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5] C. E. Shannon and W. Weaver, The MUthe</w:t>
      </w:r>
      <w:r w:rsidR="00DB1F85">
        <w:rPr>
          <w:rFonts w:ascii="Times New Roman" w:hAnsi="Times New Roman" w:cs="Times New Roman"/>
          <w:kern w:val="0"/>
          <w:sz w:val="24"/>
          <w:szCs w:val="24"/>
        </w:rPr>
        <w:t>mdica! Theory of Communicatio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Urbana, Ill.: Univ. of Ill. Press, 194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6] C. E. Shannon, “Prediction and en</w:t>
      </w:r>
      <w:r w:rsidR="00DB1F85">
        <w:rPr>
          <w:rFonts w:ascii="Times New Roman" w:hAnsi="Times New Roman" w:cs="Times New Roman"/>
          <w:kern w:val="0"/>
          <w:sz w:val="24"/>
          <w:szCs w:val="24"/>
        </w:rPr>
        <w:t>tropy of printed English,” Bell</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yst. Tech. J . , vol. 30, pp. 50-64, Jan. 1951.</w:t>
      </w:r>
    </w:p>
    <w:p w:rsidR="00B03258" w:rsidRPr="00FF5037"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47</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D. L. Neuhoff, “The Viterbi algorithm </w:t>
      </w:r>
      <w:r>
        <w:rPr>
          <w:rFonts w:ascii="Times New Roman" w:hAnsi="Times New Roman" w:cs="Times New Roman"/>
          <w:kern w:val="0"/>
          <w:sz w:val="24"/>
          <w:szCs w:val="24"/>
        </w:rPr>
        <w:t>asa n aid in text</w:t>
      </w:r>
      <w:r>
        <w:rPr>
          <w:rFonts w:ascii="Times New Roman" w:hAnsi="Times New Roman" w:cs="Times New Roman" w:hint="eastAsia"/>
          <w:kern w:val="0"/>
          <w:sz w:val="24"/>
          <w:szCs w:val="24"/>
        </w:rPr>
        <w:t xml:space="preserve"> </w:t>
      </w:r>
      <w:r>
        <w:rPr>
          <w:rFonts w:ascii="Times New Roman" w:hAnsi="Times New Roman" w:cs="Times New Roman"/>
          <w:kern w:val="0"/>
          <w:sz w:val="24"/>
          <w:szCs w:val="24"/>
        </w:rPr>
        <w:t>recognition,’</w:t>
      </w:r>
      <w:r>
        <w:rPr>
          <w:rFonts w:ascii="Times New Roman" w:hAnsi="Times New Roman" w:cs="Times New Roman" w:hint="eastAsia"/>
          <w:kern w:val="0"/>
          <w:sz w:val="24"/>
          <w:szCs w:val="24"/>
        </w:rPr>
        <w:t xml:space="preserve"> </w:t>
      </w:r>
      <w:r w:rsidR="00B03258" w:rsidRPr="00FF5037">
        <w:rPr>
          <w:rFonts w:ascii="Times New Roman" w:hAnsi="Times New Roman" w:cs="Times New Roman"/>
          <w:kern w:val="0"/>
          <w:sz w:val="24"/>
          <w:szCs w:val="24"/>
        </w:rPr>
        <w:t>Stanford Electronic Labs., Stanford, Calif., unpublished.</w:t>
      </w:r>
    </w:p>
    <w:p w:rsidR="00B03258" w:rsidRDefault="00DB1F85" w:rsidP="00B03258">
      <w:pPr>
        <w:autoSpaceDE w:val="0"/>
        <w:autoSpaceDN w:val="0"/>
        <w:adjustRightInd w:val="0"/>
        <w:rPr>
          <w:rFonts w:ascii="Times New Roman" w:hAnsi="Times New Roman" w:cs="Times New Roman"/>
          <w:kern w:val="0"/>
          <w:sz w:val="24"/>
          <w:szCs w:val="24"/>
        </w:rPr>
      </w:pP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48</w:t>
      </w:r>
      <w:r>
        <w:rPr>
          <w:rFonts w:ascii="Times New Roman" w:hAnsi="Times New Roman" w:cs="Times New Roman" w:hint="eastAsia"/>
          <w:kern w:val="0"/>
          <w:sz w:val="24"/>
          <w:szCs w:val="24"/>
        </w:rPr>
        <w:t>]</w:t>
      </w:r>
      <w:r w:rsidR="00B03258" w:rsidRPr="00FF5037">
        <w:rPr>
          <w:rFonts w:ascii="Times New Roman" w:hAnsi="Times New Roman" w:cs="Times New Roman"/>
          <w:kern w:val="0"/>
          <w:sz w:val="24"/>
          <w:szCs w:val="24"/>
        </w:rPr>
        <w:t xml:space="preserve"> J. Raviv, “Decision making in Markov</w:t>
      </w:r>
      <w:r>
        <w:rPr>
          <w:rFonts w:ascii="Times New Roman" w:hAnsi="Times New Roman" w:cs="Times New Roman"/>
          <w:kern w:val="0"/>
          <w:sz w:val="24"/>
          <w:szCs w:val="24"/>
        </w:rPr>
        <w:t xml:space="preserve"> chains applied to the</w:t>
      </w:r>
      <w:r>
        <w:rPr>
          <w:rFonts w:ascii="Times New Roman" w:hAnsi="Times New Roman" w:cs="Times New Roman" w:hint="eastAsia"/>
          <w:kern w:val="0"/>
          <w:sz w:val="24"/>
          <w:szCs w:val="24"/>
        </w:rPr>
        <w:t xml:space="preserve"> pro</w:t>
      </w:r>
      <w:r>
        <w:rPr>
          <w:rFonts w:ascii="Times New Roman" w:hAnsi="Times New Roman" w:cs="Times New Roman"/>
          <w:kern w:val="0"/>
          <w:sz w:val="24"/>
          <w:szCs w:val="24"/>
        </w:rPr>
        <w:t>blem</w:t>
      </w:r>
      <w:r>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of pattern recognition,” IEEE Trans. Inform</w:t>
      </w:r>
      <w:r>
        <w:rPr>
          <w:rFonts w:ascii="Times New Roman" w:hAnsi="Times New Roman" w:cs="Times New Roman" w:hint="eastAsia"/>
          <w:kern w:val="0"/>
          <w:sz w:val="24"/>
          <w:szCs w:val="24"/>
        </w:rPr>
        <w:t xml:space="preserve">. Theory, vol. IT-13, </w:t>
      </w:r>
      <w:r w:rsidR="00B03258" w:rsidRPr="00FF5037">
        <w:rPr>
          <w:rFonts w:ascii="Times New Roman" w:hAnsi="Times New Roman" w:cs="Times New Roman"/>
          <w:kern w:val="0"/>
          <w:sz w:val="24"/>
          <w:szCs w:val="24"/>
        </w:rPr>
        <w:t>pp. 536-551, Oct. 1967.</w:t>
      </w:r>
    </w:p>
    <w:p w:rsidR="00DB1F85" w:rsidRPr="00FF5037" w:rsidRDefault="00DB1F85" w:rsidP="00B03258">
      <w:pPr>
        <w:autoSpaceDE w:val="0"/>
        <w:autoSpaceDN w:val="0"/>
        <w:adjustRightInd w:val="0"/>
        <w:rPr>
          <w:rFonts w:ascii="Times New Roman" w:hAnsi="Times New Roman" w:cs="Times New Roman"/>
          <w:kern w:val="0"/>
          <w:sz w:val="24"/>
          <w:szCs w:val="24"/>
        </w:rPr>
      </w:pP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Miscellaneous</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49] H. Kobayashi, “A survey of cod</w:t>
      </w:r>
      <w:r w:rsidR="00DB1F85">
        <w:rPr>
          <w:rFonts w:ascii="Times New Roman" w:hAnsi="Times New Roman" w:cs="Times New Roman"/>
          <w:kern w:val="0"/>
          <w:sz w:val="24"/>
          <w:szCs w:val="24"/>
        </w:rPr>
        <w:t>ing schemes for transmission or</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cording of digital data,” IEE</w:t>
      </w:r>
      <w:r w:rsidR="00DB1F85">
        <w:rPr>
          <w:rFonts w:ascii="Times New Roman" w:hAnsi="Times New Roman" w:cs="Times New Roman"/>
          <w:kern w:val="0"/>
          <w:sz w:val="24"/>
          <w:szCs w:val="24"/>
        </w:rPr>
        <w:t>E Trans. Commun. Technol., vol.</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OM-19, pp. 1087-1100, Dec.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w:t>
      </w:r>
      <w:r w:rsidR="00DB1F85">
        <w:rPr>
          <w:rFonts w:ascii="Times New Roman" w:hAnsi="Times New Roman" w:cs="Times New Roman" w:hint="eastAsia"/>
          <w:kern w:val="0"/>
          <w:sz w:val="24"/>
          <w:szCs w:val="24"/>
        </w:rPr>
        <w:t>50</w:t>
      </w:r>
      <w:r w:rsidRPr="00FF5037">
        <w:rPr>
          <w:rFonts w:ascii="Times New Roman" w:hAnsi="Times New Roman" w:cs="Times New Roman"/>
          <w:kern w:val="0"/>
          <w:sz w:val="24"/>
          <w:szCs w:val="24"/>
        </w:rPr>
        <w:t xml:space="preserve">] </w:t>
      </w:r>
      <w:r w:rsidR="00DB1F85">
        <w:rPr>
          <w:rFonts w:ascii="Times New Roman" w:hAnsi="Times New Roman" w:cs="Times New Roman" w:hint="eastAsia"/>
          <w:kern w:val="0"/>
          <w:sz w:val="24"/>
          <w:szCs w:val="24"/>
        </w:rPr>
        <w:t>-------</w:t>
      </w:r>
      <w:r w:rsidRPr="00FF5037">
        <w:rPr>
          <w:rFonts w:ascii="Times New Roman" w:hAnsi="Times New Roman" w:cs="Times New Roman"/>
          <w:kern w:val="0"/>
          <w:sz w:val="24"/>
          <w:szCs w:val="24"/>
        </w:rPr>
        <w:t>-, “Application of probabilistic decodin</w:t>
      </w:r>
      <w:r w:rsidR="00DB1F85">
        <w:rPr>
          <w:rFonts w:ascii="Times New Roman" w:hAnsi="Times New Roman" w:cs="Times New Roman"/>
          <w:kern w:val="0"/>
          <w:sz w:val="24"/>
          <w:szCs w:val="24"/>
        </w:rPr>
        <w:t>g to digital magnetic recording</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systems,” IBM J. Res. Dev</w:t>
      </w:r>
      <w:r w:rsidR="00DB1F85">
        <w:rPr>
          <w:rFonts w:ascii="Times New Roman" w:hAnsi="Times New Roman" w:cs="Times New Roman"/>
          <w:kern w:val="0"/>
          <w:sz w:val="24"/>
          <w:szCs w:val="24"/>
        </w:rPr>
        <w:t>elop., vol. 15, pp. 64-74, Ja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w:t>
      </w:r>
      <w:r w:rsidR="00DB1F85">
        <w:rPr>
          <w:rFonts w:ascii="Times New Roman" w:hAnsi="Times New Roman" w:cs="Times New Roman" w:hint="eastAsia"/>
          <w:kern w:val="0"/>
          <w:sz w:val="24"/>
          <w:szCs w:val="24"/>
        </w:rPr>
        <w:t>1</w:t>
      </w:r>
      <w:r w:rsidRPr="00FF5037">
        <w:rPr>
          <w:rFonts w:ascii="Times New Roman" w:hAnsi="Times New Roman" w:cs="Times New Roman"/>
          <w:kern w:val="0"/>
          <w:sz w:val="24"/>
          <w:szCs w:val="24"/>
        </w:rPr>
        <w:t>] U. Tirnor, ‘Sequential ranging with the Vit</w:t>
      </w:r>
      <w:r w:rsidR="00DB1F85">
        <w:rPr>
          <w:rFonts w:ascii="Times New Roman" w:hAnsi="Times New Roman" w:cs="Times New Roman"/>
          <w:kern w:val="0"/>
          <w:sz w:val="24"/>
          <w:szCs w:val="24"/>
        </w:rPr>
        <w:t>erbi algorithm,” JePt ropulsion</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Lab., Pasadena, Calif., JPL Tech. Re</w:t>
      </w:r>
      <w:r w:rsidR="00DB1F85">
        <w:rPr>
          <w:rFonts w:ascii="Times New Roman" w:hAnsi="Times New Roman" w:cs="Times New Roman"/>
          <w:kern w:val="0"/>
          <w:sz w:val="24"/>
          <w:szCs w:val="24"/>
        </w:rPr>
        <w:t>p. 32-1526, vol. 11, pp.</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75-79, Jan. 197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2] J. K. Omura, “On the Viterbi algorithm</w:t>
      </w:r>
      <w:r w:rsidR="00DB1F85">
        <w:rPr>
          <w:rFonts w:ascii="Times New Roman" w:hAnsi="Times New Roman" w:cs="Times New Roman"/>
          <w:kern w:val="0"/>
          <w:sz w:val="24"/>
          <w:szCs w:val="24"/>
        </w:rPr>
        <w:t xml:space="preserve"> for source coding” (Abstract),</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 1972 ZEEE Znt. Symp. Information Theory (Pacific Grove,</w:t>
      </w:r>
      <w:r w:rsidR="00DB1F85">
        <w:rPr>
          <w:rFonts w:ascii="Times New Roman" w:hAnsi="Times New Roman" w:cs="Times New Roman" w:hint="eastAsia"/>
          <w:kern w:val="0"/>
          <w:sz w:val="24"/>
          <w:szCs w:val="24"/>
        </w:rPr>
        <w:t xml:space="preserve"> Calif., Jan. 1972), p. 21.</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3] F. P. Preparata and S. R. Ray, “An</w:t>
      </w:r>
      <w:r w:rsidR="00DB1F85">
        <w:rPr>
          <w:rFonts w:ascii="Times New Roman" w:hAnsi="Times New Roman" w:cs="Times New Roman"/>
          <w:kern w:val="0"/>
          <w:sz w:val="24"/>
          <w:szCs w:val="24"/>
        </w:rPr>
        <w:t xml:space="preserve"> approach to artificial nonsym-</w:t>
      </w:r>
      <w:r w:rsidRPr="00FF5037">
        <w:rPr>
          <w:rFonts w:ascii="Times New Roman" w:hAnsi="Times New Roman" w:cs="Times New Roman"/>
          <w:kern w:val="0"/>
          <w:sz w:val="24"/>
          <w:szCs w:val="24"/>
        </w:rPr>
        <w:t xml:space="preserve">Calif., </w:t>
      </w:r>
      <w:r w:rsidR="00DB1F85">
        <w:rPr>
          <w:rFonts w:ascii="Times New Roman" w:hAnsi="Times New Roman" w:cs="Times New Roman"/>
          <w:kern w:val="0"/>
          <w:sz w:val="24"/>
          <w:szCs w:val="24"/>
        </w:rPr>
        <w:t>Jan. 1972), p. 21.</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bolic cognition,” Inform. Sci., vol. 4, pp. 65-86, Jan. 1972.</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4] S. W. Golomb, Shift Regisln S</w:t>
      </w:r>
      <w:r w:rsidR="00DB1F85">
        <w:rPr>
          <w:rFonts w:ascii="Times New Roman" w:hAnsi="Times New Roman" w:cs="Times New Roman"/>
          <w:kern w:val="0"/>
          <w:sz w:val="24"/>
          <w:szCs w:val="24"/>
        </w:rPr>
        <w:t>equcrrccs. San Franasm, Calif.:</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Holden-Day, 1967, pp..13-17.</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5] G. J. Minty, ‘A comment on th</w:t>
      </w:r>
      <w:r w:rsidR="00DB1F85">
        <w:rPr>
          <w:rFonts w:ascii="Times New Roman" w:hAnsi="Times New Roman" w:cs="Times New Roman"/>
          <w:kern w:val="0"/>
          <w:sz w:val="24"/>
          <w:szCs w:val="24"/>
        </w:rPr>
        <w:t>e shortest-route problem,” Opa.</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Res., vol. 5, p. 724, Oct. 1957.</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6] M. Pollack and W. Wiebenson, “</w:t>
      </w:r>
      <w:r w:rsidR="00DB1F85">
        <w:rPr>
          <w:rFonts w:ascii="Times New Roman" w:hAnsi="Times New Roman" w:cs="Times New Roman"/>
          <w:kern w:val="0"/>
          <w:sz w:val="24"/>
          <w:szCs w:val="24"/>
        </w:rPr>
        <w:t>Solutions of the shortest-route</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problem-A review,” Opa. Res., vol. 8, pp. 224-230, Mar. 1960.</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7] R. Busacker and T. Saaty, Finite Grap</w:t>
      </w:r>
      <w:r w:rsidR="00DB1F85">
        <w:rPr>
          <w:rFonts w:ascii="Times New Roman" w:hAnsi="Times New Roman" w:cs="Times New Roman"/>
          <w:kern w:val="0"/>
          <w:sz w:val="24"/>
          <w:szCs w:val="24"/>
        </w:rPr>
        <w:t xml:space="preserve">hs and Networks: An </w:t>
      </w:r>
      <w:r w:rsidR="00DB1F85">
        <w:rPr>
          <w:rFonts w:ascii="Times New Roman" w:hAnsi="Times New Roman" w:cs="Times New Roman" w:hint="eastAsia"/>
          <w:kern w:val="0"/>
          <w:sz w:val="24"/>
          <w:szCs w:val="24"/>
        </w:rPr>
        <w:t>I</w:t>
      </w:r>
      <w:r w:rsidR="00DB1F85">
        <w:rPr>
          <w:rFonts w:ascii="Times New Roman" w:hAnsi="Times New Roman" w:cs="Times New Roman"/>
          <w:kern w:val="0"/>
          <w:sz w:val="24"/>
          <w:szCs w:val="24"/>
        </w:rPr>
        <w:t>ntro -</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duction with Applications. New York: McGraw-Hill, 1965.</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8] J. K. Omura, “On the Viterbi d</w:t>
      </w:r>
      <w:r w:rsidR="00DB1F85">
        <w:rPr>
          <w:rFonts w:ascii="Times New Roman" w:hAnsi="Times New Roman" w:cs="Times New Roman"/>
          <w:kern w:val="0"/>
          <w:sz w:val="24"/>
          <w:szCs w:val="24"/>
        </w:rPr>
        <w:t>ecoding algorithm,” ZEEE Trans.</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Inform. Thmy, vol. IT-15, pp. 177-179, Jan. 1969.</w:t>
      </w:r>
    </w:p>
    <w:p w:rsidR="00B03258"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t>[59] J. M. Wozencraft and I. M. Jaco</w:t>
      </w:r>
      <w:r w:rsidR="00DB1F85">
        <w:rPr>
          <w:rFonts w:ascii="Times New Roman" w:hAnsi="Times New Roman" w:cs="Times New Roman"/>
          <w:kern w:val="0"/>
          <w:sz w:val="24"/>
          <w:szCs w:val="24"/>
        </w:rPr>
        <w:t>bs, Principres of Cmnunicaliorr</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Engineering. New York: Wiley, 1965, ch. 4.</w:t>
      </w:r>
    </w:p>
    <w:p w:rsidR="00D02AD7" w:rsidRPr="00FF5037" w:rsidRDefault="00B03258" w:rsidP="00B03258">
      <w:pPr>
        <w:autoSpaceDE w:val="0"/>
        <w:autoSpaceDN w:val="0"/>
        <w:adjustRightInd w:val="0"/>
        <w:rPr>
          <w:rFonts w:ascii="Times New Roman" w:hAnsi="Times New Roman" w:cs="Times New Roman"/>
          <w:kern w:val="0"/>
          <w:sz w:val="24"/>
          <w:szCs w:val="24"/>
        </w:rPr>
      </w:pPr>
      <w:r w:rsidRPr="00FF5037">
        <w:rPr>
          <w:rFonts w:ascii="Times New Roman" w:hAnsi="Times New Roman" w:cs="Times New Roman"/>
          <w:kern w:val="0"/>
          <w:sz w:val="24"/>
          <w:szCs w:val="24"/>
        </w:rPr>
        <w:lastRenderedPageBreak/>
        <w:t>[</w:t>
      </w:r>
      <w:r w:rsidR="00DB1F85">
        <w:rPr>
          <w:rFonts w:ascii="Times New Roman" w:hAnsi="Times New Roman" w:cs="Times New Roman" w:hint="eastAsia"/>
          <w:kern w:val="0"/>
          <w:sz w:val="24"/>
          <w:szCs w:val="24"/>
        </w:rPr>
        <w:t>60</w:t>
      </w:r>
      <w:r w:rsidRPr="00FF5037">
        <w:rPr>
          <w:rFonts w:ascii="Times New Roman" w:hAnsi="Times New Roman" w:cs="Times New Roman"/>
          <w:kern w:val="0"/>
          <w:sz w:val="24"/>
          <w:szCs w:val="24"/>
        </w:rPr>
        <w:t>]. K. Omura, ‘Optimal receiver design for convolutional codes and</w:t>
      </w:r>
      <w:r w:rsidR="00DB1F85">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 xml:space="preserve">Sci., vol. 3, </w:t>
      </w:r>
      <w:r w:rsidR="00D02AD7">
        <w:rPr>
          <w:rFonts w:ascii="Times New Roman" w:hAnsi="Times New Roman" w:cs="Times New Roman"/>
          <w:kern w:val="0"/>
          <w:sz w:val="24"/>
          <w:szCs w:val="24"/>
        </w:rPr>
        <w:t>pp. 24S-266, July 1971.</w:t>
      </w:r>
      <w:r w:rsidR="00D02AD7">
        <w:rPr>
          <w:rFonts w:ascii="Times New Roman" w:hAnsi="Times New Roman" w:cs="Times New Roman" w:hint="eastAsia"/>
          <w:kern w:val="0"/>
          <w:sz w:val="24"/>
          <w:szCs w:val="24"/>
        </w:rPr>
        <w:t xml:space="preserve"> </w:t>
      </w:r>
      <w:r w:rsidRPr="00FF5037">
        <w:rPr>
          <w:rFonts w:ascii="Times New Roman" w:hAnsi="Times New Roman" w:cs="Times New Roman"/>
          <w:kern w:val="0"/>
          <w:sz w:val="24"/>
          <w:szCs w:val="24"/>
        </w:rPr>
        <w:t>channels with memory via control theoretical concepts,” Inform.</w:t>
      </w:r>
      <w:r w:rsidR="00D02AD7">
        <w:rPr>
          <w:rFonts w:ascii="Times New Roman" w:hAnsi="Times New Roman" w:cs="Times New Roman" w:hint="eastAsia"/>
          <w:kern w:val="0"/>
          <w:sz w:val="24"/>
          <w:szCs w:val="24"/>
        </w:rPr>
        <w:t xml:space="preserve"> Sci., vol. 3,pp. 243-266, July 1971.</w:t>
      </w:r>
    </w:p>
    <w:sectPr w:rsidR="00D02AD7" w:rsidRPr="00FF50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3749" w:rsidRDefault="00343749" w:rsidP="00C038EA">
      <w:r>
        <w:separator/>
      </w:r>
    </w:p>
  </w:endnote>
  <w:endnote w:type="continuationSeparator" w:id="0">
    <w:p w:rsidR="00343749" w:rsidRDefault="00343749" w:rsidP="00C03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8030705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3749" w:rsidRDefault="00343749" w:rsidP="00C038EA">
      <w:r>
        <w:separator/>
      </w:r>
    </w:p>
  </w:footnote>
  <w:footnote w:type="continuationSeparator" w:id="0">
    <w:p w:rsidR="00343749" w:rsidRDefault="00343749" w:rsidP="00C038E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D7F0F"/>
    <w:multiLevelType w:val="hybridMultilevel"/>
    <w:tmpl w:val="F1E21F52"/>
    <w:lvl w:ilvl="0" w:tplc="E85A4E3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5AC6DD4"/>
    <w:multiLevelType w:val="hybridMultilevel"/>
    <w:tmpl w:val="0BBC9962"/>
    <w:lvl w:ilvl="0" w:tplc="ABFED3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A0662A6"/>
    <w:multiLevelType w:val="hybridMultilevel"/>
    <w:tmpl w:val="3CDAC1FC"/>
    <w:lvl w:ilvl="0" w:tplc="E5D0DDB0">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2F81542"/>
    <w:multiLevelType w:val="hybridMultilevel"/>
    <w:tmpl w:val="6F8CBE1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562524AB"/>
    <w:multiLevelType w:val="hybridMultilevel"/>
    <w:tmpl w:val="BF6C4DF2"/>
    <w:lvl w:ilvl="0" w:tplc="ABFED37E">
      <w:start w:val="1"/>
      <w:numFmt w:val="decimal"/>
      <w:lvlText w:val="%1)"/>
      <w:lvlJc w:val="left"/>
      <w:pPr>
        <w:ind w:left="132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CAF"/>
    <w:rsid w:val="00003360"/>
    <w:rsid w:val="00003363"/>
    <w:rsid w:val="00012167"/>
    <w:rsid w:val="00033750"/>
    <w:rsid w:val="00061C5A"/>
    <w:rsid w:val="000D645A"/>
    <w:rsid w:val="000F2732"/>
    <w:rsid w:val="000F4552"/>
    <w:rsid w:val="000F7955"/>
    <w:rsid w:val="00107E49"/>
    <w:rsid w:val="0011740F"/>
    <w:rsid w:val="0012684A"/>
    <w:rsid w:val="00164ED2"/>
    <w:rsid w:val="00165A55"/>
    <w:rsid w:val="001758FD"/>
    <w:rsid w:val="001764C9"/>
    <w:rsid w:val="001830DE"/>
    <w:rsid w:val="001D7F7E"/>
    <w:rsid w:val="001E1AAD"/>
    <w:rsid w:val="001F7C9B"/>
    <w:rsid w:val="0023031F"/>
    <w:rsid w:val="00246417"/>
    <w:rsid w:val="002523C2"/>
    <w:rsid w:val="002549AA"/>
    <w:rsid w:val="002677A1"/>
    <w:rsid w:val="002846D2"/>
    <w:rsid w:val="002D0413"/>
    <w:rsid w:val="002D1805"/>
    <w:rsid w:val="002F6D63"/>
    <w:rsid w:val="00304684"/>
    <w:rsid w:val="00310029"/>
    <w:rsid w:val="003132E6"/>
    <w:rsid w:val="003221CE"/>
    <w:rsid w:val="003240B2"/>
    <w:rsid w:val="00333D0B"/>
    <w:rsid w:val="00343749"/>
    <w:rsid w:val="003625A4"/>
    <w:rsid w:val="00364458"/>
    <w:rsid w:val="003658AE"/>
    <w:rsid w:val="0037140E"/>
    <w:rsid w:val="003764D3"/>
    <w:rsid w:val="00384B36"/>
    <w:rsid w:val="00390D9C"/>
    <w:rsid w:val="00396486"/>
    <w:rsid w:val="003A2A9E"/>
    <w:rsid w:val="003B619B"/>
    <w:rsid w:val="003C73C0"/>
    <w:rsid w:val="003F0219"/>
    <w:rsid w:val="00402263"/>
    <w:rsid w:val="0040250E"/>
    <w:rsid w:val="00407423"/>
    <w:rsid w:val="00435DC9"/>
    <w:rsid w:val="004374CB"/>
    <w:rsid w:val="004C31CA"/>
    <w:rsid w:val="004D72D3"/>
    <w:rsid w:val="004F2D47"/>
    <w:rsid w:val="005051D6"/>
    <w:rsid w:val="0051290D"/>
    <w:rsid w:val="005159A3"/>
    <w:rsid w:val="005231CC"/>
    <w:rsid w:val="00525C21"/>
    <w:rsid w:val="005407BC"/>
    <w:rsid w:val="0054146A"/>
    <w:rsid w:val="0055735C"/>
    <w:rsid w:val="00590282"/>
    <w:rsid w:val="005A4241"/>
    <w:rsid w:val="005C64B4"/>
    <w:rsid w:val="005E182F"/>
    <w:rsid w:val="005E5F9F"/>
    <w:rsid w:val="00612C06"/>
    <w:rsid w:val="00631B23"/>
    <w:rsid w:val="006623A4"/>
    <w:rsid w:val="00671B6A"/>
    <w:rsid w:val="00691BAF"/>
    <w:rsid w:val="006A7EDF"/>
    <w:rsid w:val="006F1405"/>
    <w:rsid w:val="007211A2"/>
    <w:rsid w:val="00721CAF"/>
    <w:rsid w:val="007236F6"/>
    <w:rsid w:val="00757540"/>
    <w:rsid w:val="00781F49"/>
    <w:rsid w:val="007838C4"/>
    <w:rsid w:val="007F3F56"/>
    <w:rsid w:val="007F4D10"/>
    <w:rsid w:val="008037FB"/>
    <w:rsid w:val="00814022"/>
    <w:rsid w:val="00815AAD"/>
    <w:rsid w:val="0082521B"/>
    <w:rsid w:val="00860F24"/>
    <w:rsid w:val="00861CBF"/>
    <w:rsid w:val="00882278"/>
    <w:rsid w:val="00887AF3"/>
    <w:rsid w:val="008A7C61"/>
    <w:rsid w:val="008C00A8"/>
    <w:rsid w:val="008D2831"/>
    <w:rsid w:val="008D3E5E"/>
    <w:rsid w:val="008D5E9D"/>
    <w:rsid w:val="008E0EDE"/>
    <w:rsid w:val="008E3E86"/>
    <w:rsid w:val="008E7340"/>
    <w:rsid w:val="00902DE6"/>
    <w:rsid w:val="00923539"/>
    <w:rsid w:val="00933DC1"/>
    <w:rsid w:val="00951F98"/>
    <w:rsid w:val="00955F0A"/>
    <w:rsid w:val="0098284E"/>
    <w:rsid w:val="0099464D"/>
    <w:rsid w:val="00995251"/>
    <w:rsid w:val="009C19B0"/>
    <w:rsid w:val="009C5BC4"/>
    <w:rsid w:val="00A52749"/>
    <w:rsid w:val="00A850C6"/>
    <w:rsid w:val="00A8772A"/>
    <w:rsid w:val="00A921EF"/>
    <w:rsid w:val="00AA1476"/>
    <w:rsid w:val="00AA4935"/>
    <w:rsid w:val="00AD4A7F"/>
    <w:rsid w:val="00AE12DB"/>
    <w:rsid w:val="00AE1627"/>
    <w:rsid w:val="00AE3A45"/>
    <w:rsid w:val="00AE494E"/>
    <w:rsid w:val="00B03258"/>
    <w:rsid w:val="00B03734"/>
    <w:rsid w:val="00B04294"/>
    <w:rsid w:val="00B509E2"/>
    <w:rsid w:val="00BA68EB"/>
    <w:rsid w:val="00BB4072"/>
    <w:rsid w:val="00BD63BD"/>
    <w:rsid w:val="00BF23D6"/>
    <w:rsid w:val="00C00A61"/>
    <w:rsid w:val="00C01377"/>
    <w:rsid w:val="00C038EA"/>
    <w:rsid w:val="00C110F5"/>
    <w:rsid w:val="00C15F6C"/>
    <w:rsid w:val="00C315D3"/>
    <w:rsid w:val="00C32EC4"/>
    <w:rsid w:val="00C3473D"/>
    <w:rsid w:val="00C43741"/>
    <w:rsid w:val="00C57FDD"/>
    <w:rsid w:val="00C62DC7"/>
    <w:rsid w:val="00C74833"/>
    <w:rsid w:val="00C97766"/>
    <w:rsid w:val="00CA54F5"/>
    <w:rsid w:val="00CB4C5C"/>
    <w:rsid w:val="00CD5BC1"/>
    <w:rsid w:val="00CE26C5"/>
    <w:rsid w:val="00D02AD7"/>
    <w:rsid w:val="00D02C6E"/>
    <w:rsid w:val="00D13B48"/>
    <w:rsid w:val="00D22FEA"/>
    <w:rsid w:val="00D27262"/>
    <w:rsid w:val="00D42BAB"/>
    <w:rsid w:val="00D62306"/>
    <w:rsid w:val="00D62B45"/>
    <w:rsid w:val="00D75BEC"/>
    <w:rsid w:val="00D83338"/>
    <w:rsid w:val="00DA1DBA"/>
    <w:rsid w:val="00DB1F85"/>
    <w:rsid w:val="00E05D6E"/>
    <w:rsid w:val="00E11AAA"/>
    <w:rsid w:val="00E2413E"/>
    <w:rsid w:val="00E35869"/>
    <w:rsid w:val="00E51BD8"/>
    <w:rsid w:val="00E777D4"/>
    <w:rsid w:val="00E80330"/>
    <w:rsid w:val="00E83328"/>
    <w:rsid w:val="00EB096C"/>
    <w:rsid w:val="00EB21F6"/>
    <w:rsid w:val="00ED301E"/>
    <w:rsid w:val="00EF67CD"/>
    <w:rsid w:val="00F0173A"/>
    <w:rsid w:val="00F0669A"/>
    <w:rsid w:val="00F15A2C"/>
    <w:rsid w:val="00F15A3C"/>
    <w:rsid w:val="00F21BEA"/>
    <w:rsid w:val="00F24823"/>
    <w:rsid w:val="00F531DC"/>
    <w:rsid w:val="00F676C5"/>
    <w:rsid w:val="00F7363E"/>
    <w:rsid w:val="00F803F8"/>
    <w:rsid w:val="00F85D63"/>
    <w:rsid w:val="00FB659D"/>
    <w:rsid w:val="00FD71F4"/>
    <w:rsid w:val="00FF012C"/>
    <w:rsid w:val="00FF5037"/>
    <w:rsid w:val="00FF66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5BC4"/>
    <w:pPr>
      <w:ind w:firstLineChars="200" w:firstLine="420"/>
    </w:pPr>
  </w:style>
  <w:style w:type="paragraph" w:styleId="a4">
    <w:name w:val="header"/>
    <w:basedOn w:val="a"/>
    <w:link w:val="Char"/>
    <w:uiPriority w:val="99"/>
    <w:unhideWhenUsed/>
    <w:rsid w:val="00C038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C038EA"/>
    <w:rPr>
      <w:sz w:val="18"/>
      <w:szCs w:val="18"/>
    </w:rPr>
  </w:style>
  <w:style w:type="paragraph" w:styleId="a5">
    <w:name w:val="footer"/>
    <w:basedOn w:val="a"/>
    <w:link w:val="Char0"/>
    <w:uiPriority w:val="99"/>
    <w:unhideWhenUsed/>
    <w:rsid w:val="00C038EA"/>
    <w:pPr>
      <w:tabs>
        <w:tab w:val="center" w:pos="4153"/>
        <w:tab w:val="right" w:pos="8306"/>
      </w:tabs>
      <w:snapToGrid w:val="0"/>
      <w:jc w:val="left"/>
    </w:pPr>
    <w:rPr>
      <w:sz w:val="18"/>
      <w:szCs w:val="18"/>
    </w:rPr>
  </w:style>
  <w:style w:type="character" w:customStyle="1" w:styleId="Char0">
    <w:name w:val="页脚 Char"/>
    <w:basedOn w:val="a0"/>
    <w:link w:val="a5"/>
    <w:uiPriority w:val="99"/>
    <w:rsid w:val="00C038EA"/>
    <w:rPr>
      <w:sz w:val="18"/>
      <w:szCs w:val="18"/>
    </w:rPr>
  </w:style>
  <w:style w:type="paragraph" w:styleId="a6">
    <w:name w:val="caption"/>
    <w:basedOn w:val="a"/>
    <w:next w:val="a"/>
    <w:uiPriority w:val="35"/>
    <w:unhideWhenUsed/>
    <w:qFormat/>
    <w:rsid w:val="00C038EA"/>
    <w:rPr>
      <w:rFonts w:asciiTheme="majorHAnsi" w:eastAsia="黑体" w:hAnsiTheme="majorHAnsi" w:cstheme="majorBidi"/>
      <w:sz w:val="20"/>
      <w:szCs w:val="20"/>
    </w:rPr>
  </w:style>
  <w:style w:type="paragraph" w:styleId="a7">
    <w:name w:val="Balloon Text"/>
    <w:basedOn w:val="a"/>
    <w:link w:val="Char1"/>
    <w:uiPriority w:val="99"/>
    <w:semiHidden/>
    <w:unhideWhenUsed/>
    <w:rsid w:val="004F2D47"/>
    <w:rPr>
      <w:sz w:val="18"/>
      <w:szCs w:val="18"/>
    </w:rPr>
  </w:style>
  <w:style w:type="character" w:customStyle="1" w:styleId="Char1">
    <w:name w:val="批注框文本 Char"/>
    <w:basedOn w:val="a0"/>
    <w:link w:val="a7"/>
    <w:uiPriority w:val="99"/>
    <w:semiHidden/>
    <w:rsid w:val="004F2D47"/>
    <w:rPr>
      <w:sz w:val="18"/>
      <w:szCs w:val="18"/>
    </w:rPr>
  </w:style>
  <w:style w:type="character" w:styleId="a8">
    <w:name w:val="Placeholder Text"/>
    <w:basedOn w:val="a0"/>
    <w:uiPriority w:val="99"/>
    <w:semiHidden/>
    <w:rsid w:val="0051290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5BC4"/>
    <w:pPr>
      <w:ind w:firstLineChars="200" w:firstLine="420"/>
    </w:pPr>
  </w:style>
  <w:style w:type="paragraph" w:styleId="a4">
    <w:name w:val="header"/>
    <w:basedOn w:val="a"/>
    <w:link w:val="Char"/>
    <w:uiPriority w:val="99"/>
    <w:unhideWhenUsed/>
    <w:rsid w:val="00C038E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C038EA"/>
    <w:rPr>
      <w:sz w:val="18"/>
      <w:szCs w:val="18"/>
    </w:rPr>
  </w:style>
  <w:style w:type="paragraph" w:styleId="a5">
    <w:name w:val="footer"/>
    <w:basedOn w:val="a"/>
    <w:link w:val="Char0"/>
    <w:uiPriority w:val="99"/>
    <w:unhideWhenUsed/>
    <w:rsid w:val="00C038EA"/>
    <w:pPr>
      <w:tabs>
        <w:tab w:val="center" w:pos="4153"/>
        <w:tab w:val="right" w:pos="8306"/>
      </w:tabs>
      <w:snapToGrid w:val="0"/>
      <w:jc w:val="left"/>
    </w:pPr>
    <w:rPr>
      <w:sz w:val="18"/>
      <w:szCs w:val="18"/>
    </w:rPr>
  </w:style>
  <w:style w:type="character" w:customStyle="1" w:styleId="Char0">
    <w:name w:val="页脚 Char"/>
    <w:basedOn w:val="a0"/>
    <w:link w:val="a5"/>
    <w:uiPriority w:val="99"/>
    <w:rsid w:val="00C038EA"/>
    <w:rPr>
      <w:sz w:val="18"/>
      <w:szCs w:val="18"/>
    </w:rPr>
  </w:style>
  <w:style w:type="paragraph" w:styleId="a6">
    <w:name w:val="caption"/>
    <w:basedOn w:val="a"/>
    <w:next w:val="a"/>
    <w:uiPriority w:val="35"/>
    <w:unhideWhenUsed/>
    <w:qFormat/>
    <w:rsid w:val="00C038EA"/>
    <w:rPr>
      <w:rFonts w:asciiTheme="majorHAnsi" w:eastAsia="黑体" w:hAnsiTheme="majorHAnsi" w:cstheme="majorBidi"/>
      <w:sz w:val="20"/>
      <w:szCs w:val="20"/>
    </w:rPr>
  </w:style>
  <w:style w:type="paragraph" w:styleId="a7">
    <w:name w:val="Balloon Text"/>
    <w:basedOn w:val="a"/>
    <w:link w:val="Char1"/>
    <w:uiPriority w:val="99"/>
    <w:semiHidden/>
    <w:unhideWhenUsed/>
    <w:rsid w:val="004F2D47"/>
    <w:rPr>
      <w:sz w:val="18"/>
      <w:szCs w:val="18"/>
    </w:rPr>
  </w:style>
  <w:style w:type="character" w:customStyle="1" w:styleId="Char1">
    <w:name w:val="批注框文本 Char"/>
    <w:basedOn w:val="a0"/>
    <w:link w:val="a7"/>
    <w:uiPriority w:val="99"/>
    <w:semiHidden/>
    <w:rsid w:val="004F2D47"/>
    <w:rPr>
      <w:sz w:val="18"/>
      <w:szCs w:val="18"/>
    </w:rPr>
  </w:style>
  <w:style w:type="character" w:styleId="a8">
    <w:name w:val="Placeholder Text"/>
    <w:basedOn w:val="a0"/>
    <w:uiPriority w:val="99"/>
    <w:semiHidden/>
    <w:rsid w:val="005129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7.bin"/><Relationship Id="rId112" Type="http://schemas.openxmlformats.org/officeDocument/2006/relationships/image" Target="media/image56.wmf"/><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oleObject" Target="embeddings/oleObject38.bin"/><Relationship Id="rId95"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oleObject" Target="embeddings/oleObject44.bin"/><Relationship Id="rId113" Type="http://schemas.openxmlformats.org/officeDocument/2006/relationships/oleObject" Target="embeddings/oleObject49.bin"/><Relationship Id="rId118" Type="http://schemas.openxmlformats.org/officeDocument/2006/relationships/image" Target="media/image5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image" Target="media/image58.wmf"/><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8.wmf"/><Relationship Id="rId106" Type="http://schemas.openxmlformats.org/officeDocument/2006/relationships/image" Target="media/image54.wmf"/><Relationship Id="rId114" Type="http://schemas.openxmlformats.org/officeDocument/2006/relationships/image" Target="media/image57.wmf"/><Relationship Id="rId119"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oleObject" Target="embeddings/oleObject42.bin"/><Relationship Id="rId122" Type="http://schemas.openxmlformats.org/officeDocument/2006/relationships/image" Target="media/image61.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6B2B94-CFAA-4928-9179-82CE14FCF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0</TotalTime>
  <Pages>25</Pages>
  <Words>19857</Words>
  <Characters>33757</Characters>
  <Application>Microsoft Office Word</Application>
  <DocSecurity>0</DocSecurity>
  <Lines>1054</Lines>
  <Paragraphs>564</Paragraphs>
  <ScaleCrop>false</ScaleCrop>
  <Company>CHINA</Company>
  <LinksUpToDate>false</LinksUpToDate>
  <CharactersWithSpaces>53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4</cp:revision>
  <dcterms:created xsi:type="dcterms:W3CDTF">2011-05-22T05:33:00Z</dcterms:created>
  <dcterms:modified xsi:type="dcterms:W3CDTF">2011-05-30T06:30:00Z</dcterms:modified>
</cp:coreProperties>
</file>